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3F67" w:rsidRPr="003037CB" w:rsidRDefault="00543F67" w:rsidP="00521732">
      <w:pPr>
        <w:pStyle w:val="objectivelist"/>
        <w:rPr>
          <w:rFonts w:ascii="Times New Roman" w:hAnsi="Times New Roman"/>
          <w:szCs w:val="22"/>
        </w:rPr>
      </w:pPr>
      <w:r w:rsidRPr="003037CB">
        <w:rPr>
          <w:rFonts w:ascii="Times New Roman" w:hAnsi="Times New Roman"/>
          <w:szCs w:val="22"/>
        </w:rPr>
        <w:t>In this chapter, you will learn to:</w:t>
      </w:r>
    </w:p>
    <w:p w:rsidR="00543F67" w:rsidRPr="003037CB" w:rsidRDefault="00543F67" w:rsidP="00543F67">
      <w:pPr>
        <w:pStyle w:val="objectivelist"/>
        <w:rPr>
          <w:rFonts w:ascii="Times New Roman" w:hAnsi="Times New Roman"/>
          <w:szCs w:val="22"/>
        </w:rPr>
      </w:pPr>
      <w:r w:rsidRPr="003037CB">
        <w:rPr>
          <w:rFonts w:ascii="Times New Roman" w:hAnsi="Times New Roman"/>
          <w:szCs w:val="22"/>
        </w:rPr>
        <w:t>1.</w:t>
      </w:r>
      <w:r w:rsidRPr="003037CB">
        <w:rPr>
          <w:rFonts w:ascii="Times New Roman" w:hAnsi="Times New Roman"/>
          <w:szCs w:val="22"/>
        </w:rPr>
        <w:tab/>
        <w:t>Solve financial problems that involve simple interest.</w:t>
      </w:r>
    </w:p>
    <w:p w:rsidR="00543F67" w:rsidRPr="003037CB" w:rsidRDefault="00543F67" w:rsidP="0062136A">
      <w:pPr>
        <w:pStyle w:val="objectivelist"/>
        <w:spacing w:before="60"/>
        <w:rPr>
          <w:rFonts w:ascii="Times New Roman" w:hAnsi="Times New Roman"/>
          <w:szCs w:val="22"/>
        </w:rPr>
      </w:pPr>
      <w:r w:rsidRPr="003037CB">
        <w:rPr>
          <w:rFonts w:ascii="Times New Roman" w:hAnsi="Times New Roman"/>
          <w:szCs w:val="22"/>
        </w:rPr>
        <w:t>2.</w:t>
      </w:r>
      <w:r w:rsidRPr="003037CB">
        <w:rPr>
          <w:rFonts w:ascii="Times New Roman" w:hAnsi="Times New Roman"/>
          <w:szCs w:val="22"/>
        </w:rPr>
        <w:tab/>
        <w:t>Solve problems involving compound interest.</w:t>
      </w:r>
    </w:p>
    <w:p w:rsidR="00543F67" w:rsidRPr="003037CB" w:rsidRDefault="00543F67" w:rsidP="0062136A">
      <w:pPr>
        <w:pStyle w:val="objectivelist"/>
        <w:spacing w:before="60"/>
        <w:rPr>
          <w:rFonts w:ascii="Times New Roman" w:hAnsi="Times New Roman"/>
          <w:szCs w:val="22"/>
        </w:rPr>
      </w:pPr>
      <w:r w:rsidRPr="003037CB">
        <w:rPr>
          <w:rFonts w:ascii="Times New Roman" w:hAnsi="Times New Roman"/>
          <w:szCs w:val="22"/>
        </w:rPr>
        <w:t>3.</w:t>
      </w:r>
      <w:r w:rsidRPr="003037CB">
        <w:rPr>
          <w:rFonts w:ascii="Times New Roman" w:hAnsi="Times New Roman"/>
          <w:szCs w:val="22"/>
        </w:rPr>
        <w:tab/>
        <w:t>Find the future value of an annuity, and the amount of payments to a sinking fund.</w:t>
      </w:r>
    </w:p>
    <w:p w:rsidR="00543F67" w:rsidRPr="003037CB" w:rsidRDefault="00543F67" w:rsidP="0062136A">
      <w:pPr>
        <w:pStyle w:val="objectivelist"/>
        <w:spacing w:before="60"/>
        <w:rPr>
          <w:rFonts w:ascii="Times New Roman" w:hAnsi="Times New Roman"/>
          <w:szCs w:val="22"/>
        </w:rPr>
      </w:pPr>
      <w:r w:rsidRPr="003037CB">
        <w:rPr>
          <w:rFonts w:ascii="Times New Roman" w:hAnsi="Times New Roman"/>
          <w:szCs w:val="22"/>
        </w:rPr>
        <w:t>4.</w:t>
      </w:r>
      <w:r w:rsidRPr="003037CB">
        <w:rPr>
          <w:rFonts w:ascii="Times New Roman" w:hAnsi="Times New Roman"/>
          <w:szCs w:val="22"/>
        </w:rPr>
        <w:tab/>
        <w:t xml:space="preserve">Find the </w:t>
      </w:r>
      <w:r w:rsidR="006A560B" w:rsidRPr="003037CB">
        <w:rPr>
          <w:rFonts w:ascii="Times New Roman" w:hAnsi="Times New Roman"/>
          <w:szCs w:val="22"/>
        </w:rPr>
        <w:t>future</w:t>
      </w:r>
      <w:r w:rsidRPr="003037CB">
        <w:rPr>
          <w:rFonts w:ascii="Times New Roman" w:hAnsi="Times New Roman"/>
          <w:szCs w:val="22"/>
        </w:rPr>
        <w:t xml:space="preserve"> value of an annuity, and an installment payment on a loan.</w:t>
      </w:r>
    </w:p>
    <w:p w:rsidR="00543F67" w:rsidRPr="003037CB" w:rsidRDefault="005A09D4" w:rsidP="00885C83">
      <w:pPr>
        <w:pStyle w:val="Heading1"/>
      </w:pPr>
      <w:r w:rsidRPr="003037CB">
        <w:t>6</w:t>
      </w:r>
      <w:r w:rsidR="00543F67" w:rsidRPr="003037CB">
        <w:t>.1 Simple Interest and Discount</w:t>
      </w:r>
    </w:p>
    <w:p w:rsidR="00543F67" w:rsidRPr="003037CB" w:rsidRDefault="00543F67" w:rsidP="00543F67">
      <w:pPr>
        <w:pStyle w:val="chapterintroduction"/>
        <w:rPr>
          <w:rFonts w:ascii="Times New Roman" w:hAnsi="Times New Roman"/>
        </w:rPr>
      </w:pPr>
      <w:r w:rsidRPr="003037CB">
        <w:rPr>
          <w:rFonts w:ascii="Times New Roman" w:hAnsi="Times New Roman"/>
        </w:rPr>
        <w:t>In this section, you will learn to:</w:t>
      </w:r>
    </w:p>
    <w:p w:rsidR="00543F67" w:rsidRPr="003037CB" w:rsidRDefault="00543F67" w:rsidP="00543F67">
      <w:pPr>
        <w:pStyle w:val="objectivelist"/>
        <w:rPr>
          <w:rFonts w:ascii="Times New Roman" w:hAnsi="Times New Roman"/>
        </w:rPr>
      </w:pPr>
      <w:r w:rsidRPr="003037CB">
        <w:rPr>
          <w:rFonts w:ascii="Times New Roman" w:hAnsi="Times New Roman"/>
        </w:rPr>
        <w:t>1.</w:t>
      </w:r>
      <w:r w:rsidRPr="003037CB">
        <w:rPr>
          <w:rFonts w:ascii="Times New Roman" w:hAnsi="Times New Roman"/>
        </w:rPr>
        <w:tab/>
        <w:t>Find simple interest.</w:t>
      </w:r>
    </w:p>
    <w:p w:rsidR="00543F67" w:rsidRPr="003037CB" w:rsidRDefault="00543F67" w:rsidP="0062136A">
      <w:pPr>
        <w:pStyle w:val="objectivelist"/>
        <w:spacing w:before="60"/>
        <w:rPr>
          <w:rFonts w:ascii="Times New Roman" w:hAnsi="Times New Roman"/>
        </w:rPr>
      </w:pPr>
      <w:r w:rsidRPr="003037CB">
        <w:rPr>
          <w:rFonts w:ascii="Times New Roman" w:hAnsi="Times New Roman"/>
        </w:rPr>
        <w:t>2.</w:t>
      </w:r>
      <w:r w:rsidRPr="003037CB">
        <w:rPr>
          <w:rFonts w:ascii="Times New Roman" w:hAnsi="Times New Roman"/>
        </w:rPr>
        <w:tab/>
        <w:t>Find present value.</w:t>
      </w:r>
    </w:p>
    <w:p w:rsidR="00543F67" w:rsidRPr="003037CB" w:rsidRDefault="00543F67" w:rsidP="0062136A">
      <w:pPr>
        <w:pStyle w:val="objectivelist"/>
        <w:spacing w:before="60"/>
        <w:rPr>
          <w:rFonts w:ascii="Times New Roman" w:hAnsi="Times New Roman"/>
        </w:rPr>
      </w:pPr>
      <w:r w:rsidRPr="003037CB">
        <w:rPr>
          <w:rFonts w:ascii="Times New Roman" w:hAnsi="Times New Roman"/>
        </w:rPr>
        <w:t>3.</w:t>
      </w:r>
      <w:r w:rsidRPr="003037CB">
        <w:rPr>
          <w:rFonts w:ascii="Times New Roman" w:hAnsi="Times New Roman"/>
        </w:rPr>
        <w:tab/>
        <w:t>Find discounts and proceeds.</w:t>
      </w:r>
    </w:p>
    <w:p w:rsidR="002D703A" w:rsidRPr="003037CB" w:rsidRDefault="003F41A4" w:rsidP="00355FA6">
      <w:pPr>
        <w:pStyle w:val="Heading2"/>
        <w:ind w:hanging="720"/>
        <w:rPr>
          <w:rStyle w:val="SubtleEmphasis"/>
          <w:i/>
          <w:iCs w:val="0"/>
          <w:color w:val="auto"/>
        </w:rPr>
      </w:pPr>
      <w:r w:rsidRPr="003037CB">
        <w:rPr>
          <w:rStyle w:val="SubtleEmphasis"/>
          <w:i/>
          <w:iCs w:val="0"/>
          <w:color w:val="auto"/>
        </w:rPr>
        <w:t>SIMPLE INTEREST</w:t>
      </w:r>
      <w:r w:rsidR="003450EA" w:rsidRPr="003037CB">
        <w:rPr>
          <w:rStyle w:val="SubtleEmphasis"/>
          <w:i/>
          <w:iCs w:val="0"/>
          <w:color w:val="auto"/>
        </w:rPr>
        <w:fldChar w:fldCharType="begin"/>
      </w:r>
      <w:r w:rsidRPr="003037CB">
        <w:rPr>
          <w:rStyle w:val="SubtleEmphasis"/>
          <w:i/>
          <w:iCs w:val="0"/>
          <w:color w:val="auto"/>
        </w:rPr>
        <w:instrText xml:space="preserve"> XE  "SIMPLE INTEREST" </w:instrText>
      </w:r>
      <w:r w:rsidR="003450EA" w:rsidRPr="003037CB">
        <w:rPr>
          <w:rStyle w:val="SubtleEmphasis"/>
          <w:i/>
          <w:iCs w:val="0"/>
          <w:color w:val="auto"/>
        </w:rPr>
        <w:fldChar w:fldCharType="end"/>
      </w:r>
    </w:p>
    <w:p w:rsidR="002D703A" w:rsidRPr="003037CB" w:rsidRDefault="003F41A4" w:rsidP="0060151D">
      <w:pPr>
        <w:ind w:left="1080"/>
      </w:pPr>
      <w:r w:rsidRPr="003037CB">
        <w:t xml:space="preserve">It costs to borrow money.  The rent one pays for the use of money is called the </w:t>
      </w:r>
      <w:r w:rsidRPr="003037CB">
        <w:rPr>
          <w:b/>
        </w:rPr>
        <w:t>interest.</w:t>
      </w:r>
      <w:r w:rsidR="003450EA" w:rsidRPr="003037CB">
        <w:rPr>
          <w:vanish/>
        </w:rPr>
        <w:fldChar w:fldCharType="begin"/>
      </w:r>
      <w:r w:rsidRPr="003037CB">
        <w:rPr>
          <w:vanish/>
        </w:rPr>
        <w:instrText xml:space="preserve"> XE </w:instrText>
      </w:r>
      <w:r w:rsidRPr="003037CB">
        <w:rPr>
          <w:b/>
        </w:rPr>
        <w:instrText xml:space="preserve"> "interest." </w:instrText>
      </w:r>
      <w:r w:rsidR="003450EA" w:rsidRPr="003037CB">
        <w:rPr>
          <w:vanish/>
        </w:rPr>
        <w:fldChar w:fldCharType="end"/>
      </w:r>
      <w:r w:rsidRPr="003037CB">
        <w:t xml:space="preserve">  The amount of money that </w:t>
      </w:r>
      <w:r w:rsidR="00EE200C" w:rsidRPr="003037CB">
        <w:t>is being</w:t>
      </w:r>
      <w:r w:rsidRPr="003037CB">
        <w:t xml:space="preserve"> borrowed or loaned is called the </w:t>
      </w:r>
      <w:r w:rsidRPr="003037CB">
        <w:rPr>
          <w:b/>
        </w:rPr>
        <w:t xml:space="preserve">principal </w:t>
      </w:r>
      <w:r w:rsidR="003450EA" w:rsidRPr="003037CB">
        <w:rPr>
          <w:vanish/>
        </w:rPr>
        <w:fldChar w:fldCharType="begin"/>
      </w:r>
      <w:r w:rsidRPr="003037CB">
        <w:rPr>
          <w:vanish/>
        </w:rPr>
        <w:instrText xml:space="preserve"> XE </w:instrText>
      </w:r>
      <w:r w:rsidRPr="003037CB">
        <w:rPr>
          <w:b/>
        </w:rPr>
        <w:instrText xml:space="preserve"> "principal " </w:instrText>
      </w:r>
      <w:r w:rsidR="003450EA" w:rsidRPr="003037CB">
        <w:rPr>
          <w:vanish/>
        </w:rPr>
        <w:fldChar w:fldCharType="end"/>
      </w:r>
      <w:r w:rsidRPr="003037CB">
        <w:t xml:space="preserve">or </w:t>
      </w:r>
      <w:r w:rsidRPr="003037CB">
        <w:rPr>
          <w:b/>
        </w:rPr>
        <w:t>present value</w:t>
      </w:r>
      <w:r w:rsidR="003450EA" w:rsidRPr="003037CB">
        <w:rPr>
          <w:vanish/>
        </w:rPr>
        <w:fldChar w:fldCharType="begin"/>
      </w:r>
      <w:r w:rsidRPr="003037CB">
        <w:rPr>
          <w:vanish/>
        </w:rPr>
        <w:instrText xml:space="preserve"> XE </w:instrText>
      </w:r>
      <w:r w:rsidRPr="003037CB">
        <w:rPr>
          <w:b/>
        </w:rPr>
        <w:instrText xml:space="preserve"> "present value" </w:instrText>
      </w:r>
      <w:r w:rsidR="003450EA" w:rsidRPr="003037CB">
        <w:rPr>
          <w:vanish/>
        </w:rPr>
        <w:fldChar w:fldCharType="end"/>
      </w:r>
      <w:r w:rsidRPr="003037CB">
        <w:t xml:space="preserve">.  Simple interest is paid only on the original amount borrowed.  When the money is loaned out, the person who borrows the money generally pays a fixed rate of interest </w:t>
      </w:r>
      <w:r w:rsidR="003450EA" w:rsidRPr="003037CB">
        <w:rPr>
          <w:vanish/>
        </w:rPr>
        <w:fldChar w:fldCharType="begin"/>
      </w:r>
      <w:r w:rsidRPr="003037CB">
        <w:rPr>
          <w:vanish/>
        </w:rPr>
        <w:instrText xml:space="preserve"> XE </w:instrText>
      </w:r>
      <w:r w:rsidRPr="003037CB">
        <w:instrText xml:space="preserve"> "rate of interest " </w:instrText>
      </w:r>
      <w:r w:rsidR="003450EA" w:rsidRPr="003037CB">
        <w:rPr>
          <w:vanish/>
        </w:rPr>
        <w:fldChar w:fldCharType="end"/>
      </w:r>
      <w:r w:rsidRPr="003037CB">
        <w:t>on the princip</w:t>
      </w:r>
      <w:r w:rsidR="00543F67" w:rsidRPr="003037CB">
        <w:t>al</w:t>
      </w:r>
      <w:r w:rsidRPr="003037CB">
        <w:t xml:space="preserve"> for the time period he keeps the money.  Although the interest rate is often specified for a year, it may be specified for a week, a month, or a quarter, etc.  The credit card companies often list their charges as monthly rates, sometimes it is as high as 1.5% a month.</w:t>
      </w:r>
    </w:p>
    <w:p w:rsidR="002D703A" w:rsidRPr="003037CB" w:rsidRDefault="002D703A"/>
    <w:tbl>
      <w:tblPr>
        <w:tblW w:w="8280" w:type="dxa"/>
        <w:tblInd w:w="1520" w:type="dxa"/>
        <w:tblLayout w:type="fixed"/>
        <w:tblCellMar>
          <w:left w:w="80" w:type="dxa"/>
          <w:right w:w="80" w:type="dxa"/>
        </w:tblCellMar>
        <w:tblLook w:val="0000" w:firstRow="0" w:lastRow="0" w:firstColumn="0" w:lastColumn="0" w:noHBand="0" w:noVBand="0"/>
      </w:tblPr>
      <w:tblGrid>
        <w:gridCol w:w="8280"/>
      </w:tblGrid>
      <w:tr w:rsidR="002D703A" w:rsidRPr="003037CB" w:rsidTr="004E79CE">
        <w:trPr>
          <w:cantSplit/>
        </w:trPr>
        <w:tc>
          <w:tcPr>
            <w:tcW w:w="8280" w:type="dxa"/>
            <w:tcBorders>
              <w:top w:val="single" w:sz="6" w:space="0" w:color="auto"/>
              <w:left w:val="single" w:sz="6" w:space="0" w:color="auto"/>
              <w:bottom w:val="single" w:sz="6" w:space="0" w:color="auto"/>
              <w:right w:val="single" w:sz="6" w:space="0" w:color="auto"/>
            </w:tcBorders>
          </w:tcPr>
          <w:p w:rsidR="002D703A" w:rsidRPr="003037CB" w:rsidRDefault="003F41A4">
            <w:pPr>
              <w:pStyle w:val="tablecell"/>
              <w:ind w:left="180" w:firstLine="0"/>
              <w:jc w:val="center"/>
            </w:pPr>
            <w:r w:rsidRPr="003037CB">
              <w:rPr>
                <w:b/>
              </w:rPr>
              <w:t xml:space="preserve">SIMPLE INTEREST  </w:t>
            </w:r>
          </w:p>
          <w:p w:rsidR="002D703A" w:rsidRPr="003037CB" w:rsidRDefault="003F41A4">
            <w:pPr>
              <w:pStyle w:val="tablecell"/>
              <w:ind w:left="180" w:firstLine="0"/>
            </w:pPr>
            <w:r w:rsidRPr="003037CB">
              <w:t xml:space="preserve">If an amount P is borrowed for a time t at an interest rate of r per time period, then the simple interest is given by </w:t>
            </w:r>
          </w:p>
          <w:p w:rsidR="002D703A" w:rsidRPr="003037CB" w:rsidRDefault="003F41A4">
            <w:pPr>
              <w:pStyle w:val="tablecell"/>
              <w:ind w:left="180" w:firstLine="0"/>
              <w:rPr>
                <w:b/>
              </w:rPr>
            </w:pPr>
            <w:r w:rsidRPr="003037CB">
              <w:tab/>
            </w:r>
            <w:r w:rsidRPr="003037CB">
              <w:tab/>
            </w:r>
            <w:r w:rsidRPr="003037CB">
              <w:rPr>
                <w:b/>
              </w:rPr>
              <w:t>I  =  P</w:t>
            </w:r>
            <w:r w:rsidRPr="003037CB">
              <w:rPr>
                <w:b/>
                <w:position w:val="6"/>
              </w:rPr>
              <w:t xml:space="preserve">. </w:t>
            </w:r>
            <w:r w:rsidRPr="003037CB">
              <w:rPr>
                <w:b/>
              </w:rPr>
              <w:t xml:space="preserve">r </w:t>
            </w:r>
            <w:r w:rsidRPr="003037CB">
              <w:rPr>
                <w:b/>
                <w:position w:val="6"/>
              </w:rPr>
              <w:t xml:space="preserve">. </w:t>
            </w:r>
            <w:r w:rsidRPr="003037CB">
              <w:rPr>
                <w:b/>
              </w:rPr>
              <w:t>t</w:t>
            </w:r>
          </w:p>
          <w:p w:rsidR="002D703A" w:rsidRPr="003037CB" w:rsidRDefault="003F41A4">
            <w:pPr>
              <w:pStyle w:val="tablecell"/>
              <w:ind w:left="180" w:firstLine="0"/>
            </w:pPr>
            <w:r w:rsidRPr="003037CB">
              <w:t>The total amount A</w:t>
            </w:r>
            <w:r w:rsidR="00543F67" w:rsidRPr="003037CB">
              <w:t>,</w:t>
            </w:r>
            <w:r w:rsidRPr="003037CB">
              <w:t xml:space="preserve"> also called the accumulated value or the future value</w:t>
            </w:r>
            <w:r w:rsidR="00543F67" w:rsidRPr="003037CB">
              <w:t>,</w:t>
            </w:r>
            <w:r w:rsidRPr="003037CB">
              <w:t xml:space="preserve"> is given by</w:t>
            </w:r>
          </w:p>
          <w:p w:rsidR="002D703A" w:rsidRPr="003037CB" w:rsidRDefault="003F41A4">
            <w:pPr>
              <w:pStyle w:val="tablecell"/>
              <w:ind w:left="180" w:firstLine="0"/>
            </w:pPr>
            <w:r w:rsidRPr="003037CB">
              <w:tab/>
            </w:r>
            <w:r w:rsidRPr="003037CB">
              <w:tab/>
              <w:t xml:space="preserve">A = P + I  = P + </w:t>
            </w:r>
            <w:proofErr w:type="spellStart"/>
            <w:r w:rsidRPr="003037CB">
              <w:t>Prt</w:t>
            </w:r>
            <w:proofErr w:type="spellEnd"/>
            <w:r w:rsidRPr="003037CB">
              <w:t xml:space="preserve"> </w:t>
            </w:r>
          </w:p>
          <w:p w:rsidR="002D703A" w:rsidRPr="003037CB" w:rsidRDefault="003F41A4">
            <w:pPr>
              <w:pStyle w:val="tablecell"/>
              <w:ind w:left="180" w:firstLine="0"/>
            </w:pPr>
            <w:r w:rsidRPr="003037CB">
              <w:tab/>
              <w:t xml:space="preserve">or </w:t>
            </w:r>
            <w:r w:rsidRPr="003037CB">
              <w:tab/>
            </w:r>
            <w:r w:rsidRPr="003037CB">
              <w:rPr>
                <w:b/>
              </w:rPr>
              <w:t xml:space="preserve">A = P(1 + </w:t>
            </w:r>
            <w:proofErr w:type="spellStart"/>
            <w:r w:rsidRPr="003037CB">
              <w:rPr>
                <w:b/>
              </w:rPr>
              <w:t>rt</w:t>
            </w:r>
            <w:proofErr w:type="spellEnd"/>
            <w:r w:rsidRPr="003037CB">
              <w:rPr>
                <w:b/>
              </w:rPr>
              <w:t>)</w:t>
            </w:r>
          </w:p>
          <w:p w:rsidR="002D703A" w:rsidRPr="003037CB" w:rsidRDefault="00650AC9" w:rsidP="004E79CE">
            <w:pPr>
              <w:pStyle w:val="tablecell"/>
              <w:spacing w:after="120"/>
              <w:ind w:left="187" w:firstLine="0"/>
            </w:pPr>
            <w:r w:rsidRPr="003037CB">
              <w:t>w</w:t>
            </w:r>
            <w:r w:rsidR="003F41A4" w:rsidRPr="003037CB">
              <w:t>here interest rate r is expressed in decimals.</w:t>
            </w:r>
          </w:p>
        </w:tc>
      </w:tr>
    </w:tbl>
    <w:p w:rsidR="002D703A" w:rsidRPr="003037CB" w:rsidRDefault="002D703A"/>
    <w:p w:rsidR="00E32B01" w:rsidRPr="003037CB" w:rsidRDefault="003F41A4">
      <w:pPr>
        <w:pStyle w:val="problemsolution"/>
      </w:pPr>
      <w:r w:rsidRPr="003037CB">
        <w:tab/>
      </w:r>
    </w:p>
    <w:p w:rsidR="00E32B01" w:rsidRPr="003037CB" w:rsidRDefault="00E32B01" w:rsidP="00E32B01">
      <w:r w:rsidRPr="003037CB">
        <w:br w:type="page"/>
      </w:r>
    </w:p>
    <w:p w:rsidR="002D703A" w:rsidRPr="003037CB" w:rsidRDefault="0060151D">
      <w:pPr>
        <w:pStyle w:val="problemsolution"/>
      </w:pPr>
      <w:r w:rsidRPr="003037CB">
        <w:rPr>
          <w:rFonts w:ascii="Wingdings" w:hAnsi="Wingdings"/>
        </w:rPr>
        <w:lastRenderedPageBreak/>
        <w:tab/>
      </w:r>
      <w:r w:rsidR="003F41A4" w:rsidRPr="003037CB">
        <w:rPr>
          <w:rFonts w:ascii="Wingdings" w:hAnsi="Wingdings"/>
        </w:rPr>
        <w:t></w:t>
      </w:r>
      <w:r w:rsidR="003F41A4" w:rsidRPr="003037CB">
        <w:rPr>
          <w:rFonts w:ascii="Helvetica" w:hAnsi="Helvetica"/>
          <w:b/>
          <w:i/>
        </w:rPr>
        <w:t>Example 1</w:t>
      </w:r>
      <w:r w:rsidR="003F41A4" w:rsidRPr="003037CB">
        <w:rPr>
          <w:rFonts w:ascii="Helvetica" w:hAnsi="Helvetica"/>
          <w:b/>
          <w:i/>
        </w:rPr>
        <w:tab/>
      </w:r>
      <w:r w:rsidR="003F41A4" w:rsidRPr="003037CB">
        <w:t>Ursula borrows $600 for 5 months at a simple interest rate of 15% per year.  Find the interest, and the total amount she is obligated to pay?</w:t>
      </w:r>
    </w:p>
    <w:p w:rsidR="002D703A" w:rsidRPr="003037CB" w:rsidRDefault="003F41A4" w:rsidP="007104EA">
      <w:pPr>
        <w:pStyle w:val="problemsolution"/>
        <w:spacing w:before="240"/>
        <w:ind w:right="-547"/>
      </w:pPr>
      <w:r w:rsidRPr="003037CB">
        <w:tab/>
      </w:r>
      <w:r w:rsidRPr="003037CB">
        <w:rPr>
          <w:rFonts w:ascii="Helvetica" w:hAnsi="Helvetica"/>
          <w:b/>
          <w:i/>
        </w:rPr>
        <w:t>Solution:</w:t>
      </w:r>
      <w:r w:rsidRPr="003037CB">
        <w:tab/>
        <w:t xml:space="preserve">The interest is computed by multiplying the principal with the interest rate and the time. </w:t>
      </w:r>
    </w:p>
    <w:p w:rsidR="002D703A" w:rsidRPr="003037CB" w:rsidRDefault="003F41A4" w:rsidP="007104EA">
      <w:pPr>
        <w:spacing w:before="80"/>
      </w:pPr>
      <w:r w:rsidRPr="003037CB">
        <w:tab/>
      </w:r>
      <w:r w:rsidRPr="003037CB">
        <w:tab/>
        <w:t xml:space="preserve">I = </w:t>
      </w:r>
      <w:proofErr w:type="spellStart"/>
      <w:r w:rsidRPr="003037CB">
        <w:t>Prt</w:t>
      </w:r>
      <w:proofErr w:type="spellEnd"/>
    </w:p>
    <w:p w:rsidR="002D703A" w:rsidRPr="003037CB" w:rsidRDefault="003F41A4" w:rsidP="007104EA">
      <w:pPr>
        <w:pStyle w:val="problemsolution"/>
        <w:keepNext w:val="0"/>
        <w:spacing w:before="80" w:line="260" w:lineRule="exact"/>
        <w:ind w:firstLine="0"/>
      </w:pPr>
      <w:r w:rsidRPr="003037CB">
        <w:t xml:space="preserve"> </w:t>
      </w:r>
      <w:r w:rsidRPr="003037CB">
        <w:tab/>
      </w:r>
      <w:r w:rsidRPr="003037CB">
        <w:tab/>
        <w:t xml:space="preserve">I = $600(.15) </w:t>
      </w:r>
      <w:r w:rsidR="003450EA" w:rsidRPr="003037CB">
        <w:fldChar w:fldCharType="begin"/>
      </w:r>
      <w:r w:rsidRPr="003037CB">
        <w:instrText xml:space="preserve"> EQ \f(5,12) </w:instrText>
      </w:r>
      <w:r w:rsidR="003450EA" w:rsidRPr="003037CB">
        <w:fldChar w:fldCharType="end"/>
      </w:r>
      <w:r w:rsidRPr="003037CB">
        <w:t xml:space="preserve">   = $37.50</w:t>
      </w:r>
    </w:p>
    <w:p w:rsidR="002D703A" w:rsidRPr="003037CB" w:rsidRDefault="003F41A4">
      <w:r w:rsidRPr="003037CB">
        <w:t xml:space="preserve">The total amount is </w:t>
      </w:r>
    </w:p>
    <w:p w:rsidR="002D703A" w:rsidRPr="003037CB" w:rsidRDefault="003F41A4">
      <w:r w:rsidRPr="003037CB">
        <w:tab/>
      </w:r>
      <w:r w:rsidRPr="003037CB">
        <w:tab/>
        <w:t xml:space="preserve">A = </w:t>
      </w:r>
      <w:r w:rsidR="004E79CE" w:rsidRPr="003037CB">
        <w:t xml:space="preserve">P + I = </w:t>
      </w:r>
      <w:r w:rsidRPr="003037CB">
        <w:t>$600 + $37.50    = $637.50</w:t>
      </w:r>
      <w:r w:rsidRPr="003037CB">
        <w:tab/>
      </w:r>
    </w:p>
    <w:p w:rsidR="002D703A" w:rsidRPr="003037CB" w:rsidRDefault="003F41A4">
      <w:r w:rsidRPr="003037CB">
        <w:t xml:space="preserve">Incidentally, the total amount can be computed directly as </w:t>
      </w:r>
    </w:p>
    <w:p w:rsidR="002D703A" w:rsidRPr="003037CB" w:rsidRDefault="003F41A4" w:rsidP="007104EA">
      <w:pPr>
        <w:spacing w:before="80"/>
      </w:pPr>
      <w:r w:rsidRPr="003037CB">
        <w:tab/>
      </w:r>
      <w:r w:rsidRPr="003037CB">
        <w:tab/>
        <w:t xml:space="preserve">A = P(1 + </w:t>
      </w:r>
      <w:proofErr w:type="spellStart"/>
      <w:r w:rsidRPr="003037CB">
        <w:t>rt</w:t>
      </w:r>
      <w:proofErr w:type="spellEnd"/>
      <w:r w:rsidRPr="003037CB">
        <w:t xml:space="preserve">)  </w:t>
      </w:r>
      <w:r w:rsidR="00A31936" w:rsidRPr="003037CB">
        <w:t xml:space="preserve">  </w:t>
      </w:r>
      <w:r w:rsidRPr="003037CB">
        <w:t xml:space="preserve"> = $600[1 + (.15)(5/12)]</w:t>
      </w:r>
    </w:p>
    <w:p w:rsidR="002D703A" w:rsidRPr="003037CB" w:rsidRDefault="003F41A4" w:rsidP="007104EA">
      <w:pPr>
        <w:spacing w:before="80"/>
      </w:pPr>
      <w:r w:rsidRPr="003037CB">
        <w:tab/>
      </w:r>
      <w:r w:rsidRPr="003037CB">
        <w:tab/>
        <w:t xml:space="preserve">    </w:t>
      </w:r>
      <w:r w:rsidR="004E79CE" w:rsidRPr="003037CB">
        <w:tab/>
      </w:r>
      <w:r w:rsidR="004E79CE" w:rsidRPr="003037CB">
        <w:tab/>
      </w:r>
      <w:r w:rsidRPr="003037CB">
        <w:t>= $600(1 + .0625)</w:t>
      </w:r>
    </w:p>
    <w:p w:rsidR="00885C83" w:rsidRPr="003037CB" w:rsidRDefault="003F41A4" w:rsidP="007104EA">
      <w:pPr>
        <w:spacing w:before="80"/>
      </w:pPr>
      <w:r w:rsidRPr="003037CB">
        <w:tab/>
      </w:r>
      <w:r w:rsidRPr="003037CB">
        <w:tab/>
        <w:t xml:space="preserve">   </w:t>
      </w:r>
      <w:r w:rsidR="004E79CE" w:rsidRPr="003037CB">
        <w:tab/>
      </w:r>
      <w:r w:rsidR="004E79CE" w:rsidRPr="003037CB">
        <w:tab/>
      </w:r>
      <w:r w:rsidRPr="003037CB">
        <w:t xml:space="preserve"> = $637.50     </w:t>
      </w:r>
    </w:p>
    <w:p w:rsidR="00885C83" w:rsidRPr="003037CB" w:rsidRDefault="003F41A4" w:rsidP="00885C83">
      <w:pPr>
        <w:pStyle w:val="problemsolution"/>
      </w:pPr>
      <w:r w:rsidRPr="003037CB">
        <w:tab/>
      </w:r>
      <w:r w:rsidRPr="003037CB">
        <w:rPr>
          <w:rFonts w:ascii="Wingdings" w:hAnsi="Wingdings"/>
        </w:rPr>
        <w:t></w:t>
      </w:r>
      <w:r w:rsidRPr="003037CB">
        <w:rPr>
          <w:rFonts w:ascii="Helvetica" w:hAnsi="Helvetica"/>
          <w:b/>
          <w:i/>
        </w:rPr>
        <w:t>Example 2</w:t>
      </w:r>
      <w:r w:rsidRPr="003037CB">
        <w:rPr>
          <w:rFonts w:ascii="Helvetica" w:hAnsi="Helvetica"/>
          <w:b/>
          <w:i/>
        </w:rPr>
        <w:tab/>
      </w:r>
      <w:r w:rsidRPr="003037CB">
        <w:t>Jose deposited $2500 in an account that pays 6% simple interest</w:t>
      </w:r>
      <w:r w:rsidR="003450EA" w:rsidRPr="003037CB">
        <w:rPr>
          <w:vanish/>
        </w:rPr>
        <w:fldChar w:fldCharType="begin"/>
      </w:r>
      <w:r w:rsidRPr="003037CB">
        <w:rPr>
          <w:vanish/>
        </w:rPr>
        <w:instrText xml:space="preserve"> XE </w:instrText>
      </w:r>
      <w:r w:rsidRPr="003037CB">
        <w:instrText xml:space="preserve"> "simple interest" </w:instrText>
      </w:r>
      <w:r w:rsidR="003450EA" w:rsidRPr="003037CB">
        <w:rPr>
          <w:vanish/>
        </w:rPr>
        <w:fldChar w:fldCharType="end"/>
      </w:r>
      <w:r w:rsidRPr="003037CB">
        <w:t>.  How much money will he have at the end of 3 years?</w:t>
      </w:r>
      <w:r w:rsidR="00885C83" w:rsidRPr="003037CB">
        <w:t xml:space="preserve"> </w:t>
      </w:r>
    </w:p>
    <w:p w:rsidR="00885C83" w:rsidRPr="003037CB" w:rsidRDefault="00885C83" w:rsidP="004E79CE">
      <w:pPr>
        <w:pStyle w:val="problemsolution"/>
        <w:spacing w:before="240"/>
      </w:pPr>
      <w:r w:rsidRPr="003037CB">
        <w:rPr>
          <w:rFonts w:ascii="Helvetica" w:hAnsi="Helvetica"/>
          <w:b/>
          <w:i/>
        </w:rPr>
        <w:tab/>
      </w:r>
      <w:r w:rsidR="003F41A4" w:rsidRPr="003037CB">
        <w:rPr>
          <w:rFonts w:ascii="Helvetica" w:hAnsi="Helvetica"/>
          <w:b/>
          <w:i/>
        </w:rPr>
        <w:t>Solution:</w:t>
      </w:r>
      <w:r w:rsidR="003F41A4" w:rsidRPr="003037CB">
        <w:tab/>
        <w:t xml:space="preserve">The total amount or the future value is given by A = P(1 + </w:t>
      </w:r>
      <w:proofErr w:type="spellStart"/>
      <w:r w:rsidR="003F41A4" w:rsidRPr="003037CB">
        <w:t>rt</w:t>
      </w:r>
      <w:proofErr w:type="spellEnd"/>
      <w:r w:rsidR="003F41A4" w:rsidRPr="003037CB">
        <w:t>).</w:t>
      </w:r>
      <w:r w:rsidRPr="003037CB">
        <w:t xml:space="preserve"> </w:t>
      </w:r>
    </w:p>
    <w:p w:rsidR="00885C83" w:rsidRPr="003037CB" w:rsidRDefault="00885C83" w:rsidP="00885C83">
      <w:r w:rsidRPr="003037CB">
        <w:tab/>
      </w:r>
      <w:r w:rsidRPr="003037CB">
        <w:tab/>
      </w:r>
      <w:r w:rsidR="003F41A4" w:rsidRPr="003037CB">
        <w:t>A = $2500[1 + (.06)(3)]</w:t>
      </w:r>
      <w:r w:rsidR="003F41A4" w:rsidRPr="003037CB">
        <w:tab/>
      </w:r>
    </w:p>
    <w:p w:rsidR="00885C83" w:rsidRPr="003037CB" w:rsidRDefault="00885C83" w:rsidP="00885C83">
      <w:pPr>
        <w:ind w:left="2520" w:firstLine="360"/>
      </w:pPr>
      <w:r w:rsidRPr="003037CB">
        <w:t>A   = $295</w:t>
      </w:r>
      <w:r w:rsidR="00B039C0" w:rsidRPr="003037CB">
        <w:t>0</w:t>
      </w:r>
    </w:p>
    <w:p w:rsidR="00885C83" w:rsidRPr="003037CB" w:rsidRDefault="003F41A4" w:rsidP="00885C83">
      <w:pPr>
        <w:pStyle w:val="problemsolution"/>
      </w:pPr>
      <w:r w:rsidRPr="003037CB">
        <w:tab/>
      </w:r>
      <w:r w:rsidRPr="003037CB">
        <w:rPr>
          <w:rFonts w:ascii="Wingdings" w:hAnsi="Wingdings"/>
        </w:rPr>
        <w:t></w:t>
      </w:r>
      <w:r w:rsidRPr="003037CB">
        <w:rPr>
          <w:rFonts w:ascii="Helvetica" w:hAnsi="Helvetica"/>
          <w:b/>
          <w:i/>
        </w:rPr>
        <w:t>Example 3</w:t>
      </w:r>
      <w:r w:rsidRPr="003037CB">
        <w:rPr>
          <w:rFonts w:ascii="Helvetica" w:hAnsi="Helvetica"/>
          <w:b/>
          <w:i/>
        </w:rPr>
        <w:tab/>
      </w:r>
      <w:r w:rsidRPr="003037CB">
        <w:t>Darnel owes a total of $3060 which includes 12% interest for the three years he borrowed the money.  How much did he originally borrow?</w:t>
      </w:r>
      <w:r w:rsidR="00885C83" w:rsidRPr="003037CB">
        <w:t xml:space="preserve"> </w:t>
      </w:r>
    </w:p>
    <w:p w:rsidR="003F450F" w:rsidRPr="003037CB" w:rsidRDefault="003F41A4" w:rsidP="004E79CE">
      <w:pPr>
        <w:pStyle w:val="problemsolution"/>
        <w:spacing w:before="240"/>
      </w:pPr>
      <w:r w:rsidRPr="003037CB">
        <w:tab/>
      </w:r>
      <w:r w:rsidRPr="003037CB">
        <w:rPr>
          <w:rFonts w:ascii="Helvetica" w:hAnsi="Helvetica"/>
          <w:b/>
          <w:i/>
        </w:rPr>
        <w:t>Solution:</w:t>
      </w:r>
      <w:r w:rsidRPr="003037CB">
        <w:tab/>
        <w:t>This time we are asked to compute the principal P.</w:t>
      </w:r>
      <w:r w:rsidR="003F450F" w:rsidRPr="003037CB">
        <w:t xml:space="preserve"> </w:t>
      </w:r>
    </w:p>
    <w:p w:rsidR="003F450F" w:rsidRPr="003037CB" w:rsidRDefault="003F41A4" w:rsidP="003F450F">
      <w:r w:rsidRPr="003037CB">
        <w:tab/>
      </w:r>
      <w:r w:rsidRPr="003037CB">
        <w:tab/>
        <w:t>$3060 = P[1 + (.12)(3)]</w:t>
      </w:r>
      <w:r w:rsidR="003F450F" w:rsidRPr="003037CB">
        <w:t xml:space="preserve"> </w:t>
      </w:r>
      <w:r w:rsidR="003F450F" w:rsidRPr="003037CB">
        <w:tab/>
      </w:r>
    </w:p>
    <w:p w:rsidR="003F450F" w:rsidRPr="003037CB" w:rsidRDefault="003F41A4" w:rsidP="003F450F">
      <w:r w:rsidRPr="003037CB">
        <w:tab/>
      </w:r>
      <w:r w:rsidRPr="003037CB">
        <w:tab/>
        <w:t>$3060  = P(1.36)</w:t>
      </w:r>
      <w:r w:rsidR="003F450F" w:rsidRPr="003037CB">
        <w:t xml:space="preserve"> </w:t>
      </w:r>
      <w:r w:rsidR="003F450F" w:rsidRPr="003037CB">
        <w:tab/>
      </w:r>
    </w:p>
    <w:p w:rsidR="003F450F" w:rsidRPr="003037CB" w:rsidRDefault="003F41A4" w:rsidP="003F450F">
      <w:pPr>
        <w:spacing w:line="240" w:lineRule="auto"/>
      </w:pPr>
      <w:r w:rsidRPr="003037CB">
        <w:tab/>
      </w:r>
      <w:r w:rsidRPr="003037CB">
        <w:tab/>
      </w:r>
      <w:r w:rsidR="003450EA" w:rsidRPr="003037CB">
        <w:fldChar w:fldCharType="begin"/>
      </w:r>
      <w:r w:rsidRPr="003037CB">
        <w:instrText xml:space="preserve"> EQ \f($3060,1.36)   </w:instrText>
      </w:r>
      <w:r w:rsidR="003450EA" w:rsidRPr="003037CB">
        <w:fldChar w:fldCharType="end"/>
      </w:r>
      <w:r w:rsidRPr="003037CB">
        <w:t>= P</w:t>
      </w:r>
      <w:r w:rsidR="003F450F" w:rsidRPr="003037CB">
        <w:tab/>
      </w:r>
    </w:p>
    <w:p w:rsidR="00A31936" w:rsidRPr="003037CB" w:rsidRDefault="003F41A4" w:rsidP="00A31936">
      <w:r w:rsidRPr="003037CB">
        <w:tab/>
      </w:r>
      <w:r w:rsidRPr="003037CB">
        <w:tab/>
        <w:t>$2250  = P</w:t>
      </w:r>
      <w:r w:rsidR="003F450F" w:rsidRPr="003037CB">
        <w:tab/>
      </w:r>
      <w:r w:rsidRPr="003037CB">
        <w:t>Darnel originally borrowed $2250.</w:t>
      </w:r>
    </w:p>
    <w:p w:rsidR="002D703A" w:rsidRPr="003037CB" w:rsidRDefault="003F41A4" w:rsidP="00A31936">
      <w:pPr>
        <w:spacing w:before="300"/>
        <w:ind w:hanging="1526"/>
      </w:pPr>
      <w:r w:rsidRPr="003037CB">
        <w:rPr>
          <w:rFonts w:ascii="Wingdings" w:hAnsi="Wingdings"/>
        </w:rPr>
        <w:t></w:t>
      </w:r>
      <w:r w:rsidRPr="003037CB">
        <w:rPr>
          <w:rFonts w:ascii="Helvetica" w:hAnsi="Helvetica"/>
          <w:b/>
          <w:i/>
        </w:rPr>
        <w:t>Example 4</w:t>
      </w:r>
      <w:r w:rsidRPr="003037CB">
        <w:rPr>
          <w:rFonts w:ascii="Helvetica" w:hAnsi="Helvetica"/>
          <w:b/>
          <w:i/>
        </w:rPr>
        <w:tab/>
      </w:r>
      <w:r w:rsidRPr="003037CB">
        <w:t>A Visa credit card company charges a 1.5% finance charge each month on the unpaid balance.  If Martha owe</w:t>
      </w:r>
      <w:r w:rsidR="00A31936" w:rsidRPr="003037CB">
        <w:t>d</w:t>
      </w:r>
      <w:r w:rsidRPr="003037CB">
        <w:t xml:space="preserve"> $2350 and has not paid her bill for three months, how much does she owe</w:t>
      </w:r>
      <w:r w:rsidR="00A31936" w:rsidRPr="003037CB">
        <w:t xml:space="preserve"> now</w:t>
      </w:r>
      <w:r w:rsidRPr="003037CB">
        <w:t>?</w:t>
      </w:r>
    </w:p>
    <w:p w:rsidR="002D703A" w:rsidRPr="003037CB" w:rsidRDefault="003F41A4" w:rsidP="00A31936">
      <w:pPr>
        <w:pStyle w:val="problemsolution"/>
        <w:spacing w:before="240"/>
      </w:pPr>
      <w:r w:rsidRPr="003037CB">
        <w:tab/>
      </w:r>
      <w:r w:rsidRPr="003037CB">
        <w:rPr>
          <w:rFonts w:ascii="Helvetica" w:hAnsi="Helvetica"/>
          <w:b/>
          <w:i/>
        </w:rPr>
        <w:t>Solution:</w:t>
      </w:r>
      <w:r w:rsidRPr="003037CB">
        <w:tab/>
        <w:t xml:space="preserve">Before we attempt the problem, the reader should note that in this problem the rate of finance charge is given per month and not per year.  </w:t>
      </w:r>
    </w:p>
    <w:p w:rsidR="002D703A" w:rsidRPr="003037CB" w:rsidRDefault="003F41A4" w:rsidP="00A31936">
      <w:pPr>
        <w:ind w:right="-360"/>
      </w:pPr>
      <w:r w:rsidRPr="003037CB">
        <w:t>The total amount Martha owes is the previous unpaid balance plus the finance charge.</w:t>
      </w:r>
    </w:p>
    <w:p w:rsidR="002D703A" w:rsidRPr="003037CB" w:rsidRDefault="003F41A4">
      <w:r w:rsidRPr="003037CB">
        <w:tab/>
      </w:r>
      <w:r w:rsidRPr="003037CB">
        <w:tab/>
        <w:t>A = $2350 + $2350(.015)(3)</w:t>
      </w:r>
      <w:r w:rsidR="00A31936" w:rsidRPr="003037CB">
        <w:t xml:space="preserve"> = </w:t>
      </w:r>
      <w:r w:rsidRPr="003037CB">
        <w:t xml:space="preserve"> $2350 + $105.75   = $2455.75</w:t>
      </w:r>
    </w:p>
    <w:p w:rsidR="002D703A" w:rsidRPr="003037CB" w:rsidRDefault="00A31936" w:rsidP="00A31936">
      <w:pPr>
        <w:ind w:right="-360"/>
      </w:pPr>
      <w:r w:rsidRPr="003037CB">
        <w:t>Alternatively, again</w:t>
      </w:r>
      <w:r w:rsidR="003F41A4" w:rsidRPr="003037CB">
        <w:t xml:space="preserve">, we can compute the amount directly by using formula  A = P(1 + </w:t>
      </w:r>
      <w:proofErr w:type="spellStart"/>
      <w:r w:rsidR="003F41A4" w:rsidRPr="003037CB">
        <w:t>rt</w:t>
      </w:r>
      <w:proofErr w:type="spellEnd"/>
      <w:r w:rsidR="003F41A4" w:rsidRPr="003037CB">
        <w:t>)</w:t>
      </w:r>
    </w:p>
    <w:p w:rsidR="002D703A" w:rsidRPr="003037CB" w:rsidRDefault="003F41A4" w:rsidP="00A31936">
      <w:r w:rsidRPr="003037CB">
        <w:tab/>
      </w:r>
      <w:r w:rsidRPr="003037CB">
        <w:tab/>
        <w:t xml:space="preserve">A = $2350[1 + (.015)(3)]  = $2350(1.045)    = $2455.75     </w:t>
      </w:r>
    </w:p>
    <w:p w:rsidR="002D703A" w:rsidRPr="003037CB" w:rsidRDefault="003F41A4" w:rsidP="00AA5266">
      <w:pPr>
        <w:pStyle w:val="Heading2"/>
        <w:ind w:hanging="720"/>
      </w:pPr>
      <w:r w:rsidRPr="003037CB">
        <w:lastRenderedPageBreak/>
        <w:t xml:space="preserve">DISCOUNTS </w:t>
      </w:r>
      <w:r w:rsidR="003450EA" w:rsidRPr="003037CB">
        <w:rPr>
          <w:vanish/>
        </w:rPr>
        <w:fldChar w:fldCharType="begin"/>
      </w:r>
      <w:r w:rsidRPr="003037CB">
        <w:rPr>
          <w:vanish/>
        </w:rPr>
        <w:instrText xml:space="preserve"> XE </w:instrText>
      </w:r>
      <w:r w:rsidRPr="003037CB">
        <w:instrText xml:space="preserve"> "DISCOUNTS " </w:instrText>
      </w:r>
      <w:r w:rsidR="003450EA" w:rsidRPr="003037CB">
        <w:rPr>
          <w:vanish/>
        </w:rPr>
        <w:fldChar w:fldCharType="end"/>
      </w:r>
      <w:r w:rsidRPr="003037CB">
        <w:t>AND PROCEEDS</w:t>
      </w:r>
      <w:r w:rsidR="003450EA" w:rsidRPr="003037CB">
        <w:fldChar w:fldCharType="begin"/>
      </w:r>
      <w:r w:rsidRPr="003037CB">
        <w:instrText xml:space="preserve"> XE  "PROCEEDS" </w:instrText>
      </w:r>
      <w:r w:rsidR="003450EA" w:rsidRPr="003037CB">
        <w:fldChar w:fldCharType="end"/>
      </w:r>
    </w:p>
    <w:p w:rsidR="002D703A" w:rsidRPr="003037CB" w:rsidRDefault="003F41A4" w:rsidP="003F450F">
      <w:pPr>
        <w:tabs>
          <w:tab w:val="left" w:pos="1080"/>
        </w:tabs>
        <w:ind w:left="1080"/>
      </w:pPr>
      <w:r w:rsidRPr="003037CB">
        <w:t xml:space="preserve">Banks </w:t>
      </w:r>
      <w:r w:rsidR="00EE200C" w:rsidRPr="003037CB">
        <w:t>often deduct</w:t>
      </w:r>
      <w:r w:rsidRPr="003037CB">
        <w:t xml:space="preserve"> the simple interest from the loan amount at the time that the loan is made.  When this happens, we say the loan has been </w:t>
      </w:r>
      <w:r w:rsidRPr="003037CB">
        <w:rPr>
          <w:b/>
        </w:rPr>
        <w:t>discounted.</w:t>
      </w:r>
      <w:r w:rsidRPr="003037CB">
        <w:t xml:space="preserve">  The interest that is deducted is called the </w:t>
      </w:r>
      <w:r w:rsidRPr="003037CB">
        <w:rPr>
          <w:b/>
        </w:rPr>
        <w:t>discount</w:t>
      </w:r>
      <w:r w:rsidRPr="003037CB">
        <w:t xml:space="preserve">, and the actual amount that is given to the borrower is called the </w:t>
      </w:r>
      <w:r w:rsidRPr="003037CB">
        <w:rPr>
          <w:b/>
        </w:rPr>
        <w:t>proceeds</w:t>
      </w:r>
      <w:r w:rsidRPr="003037CB">
        <w:t xml:space="preserve">.  The amount the borrower is obligated to repay is called the </w:t>
      </w:r>
      <w:r w:rsidRPr="003037CB">
        <w:rPr>
          <w:b/>
        </w:rPr>
        <w:t>maturity value.</w:t>
      </w:r>
      <w:r w:rsidR="003450EA" w:rsidRPr="003037CB">
        <w:rPr>
          <w:b/>
        </w:rPr>
        <w:fldChar w:fldCharType="begin"/>
      </w:r>
      <w:r w:rsidRPr="003037CB">
        <w:rPr>
          <w:b/>
        </w:rPr>
        <w:instrText xml:space="preserve"> XE  "maturity value." </w:instrText>
      </w:r>
      <w:r w:rsidR="003450EA" w:rsidRPr="003037CB">
        <w:rPr>
          <w:b/>
        </w:rPr>
        <w:fldChar w:fldCharType="end"/>
      </w:r>
    </w:p>
    <w:p w:rsidR="002D703A" w:rsidRPr="003037CB" w:rsidRDefault="002D703A" w:rsidP="00A31936">
      <w:pPr>
        <w:spacing w:line="240" w:lineRule="auto"/>
        <w:rPr>
          <w:sz w:val="8"/>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2D703A" w:rsidRPr="003037CB">
        <w:trPr>
          <w:cantSplit/>
        </w:trPr>
        <w:tc>
          <w:tcPr>
            <w:tcW w:w="7200" w:type="dxa"/>
            <w:tcBorders>
              <w:top w:val="single" w:sz="6" w:space="0" w:color="auto"/>
              <w:left w:val="single" w:sz="6" w:space="0" w:color="auto"/>
              <w:bottom w:val="single" w:sz="6" w:space="0" w:color="auto"/>
              <w:right w:val="single" w:sz="6" w:space="0" w:color="auto"/>
            </w:tcBorders>
          </w:tcPr>
          <w:p w:rsidR="002D703A" w:rsidRPr="003037CB" w:rsidRDefault="003F41A4">
            <w:pPr>
              <w:pStyle w:val="tablecell"/>
              <w:ind w:left="180" w:firstLine="0"/>
              <w:jc w:val="center"/>
            </w:pPr>
            <w:r w:rsidRPr="003037CB">
              <w:rPr>
                <w:b/>
              </w:rPr>
              <w:t xml:space="preserve">DISCOUNT AND PROCEEDS  </w:t>
            </w:r>
          </w:p>
          <w:p w:rsidR="002D703A" w:rsidRPr="003037CB" w:rsidRDefault="003F41A4">
            <w:pPr>
              <w:pStyle w:val="tablecell"/>
              <w:ind w:left="180" w:firstLine="0"/>
            </w:pPr>
            <w:r w:rsidRPr="003037CB">
              <w:t xml:space="preserve">If an amount M is borrowed for a time t at a discount rate of r per year, then the discount D is </w:t>
            </w:r>
          </w:p>
          <w:p w:rsidR="002D703A" w:rsidRPr="003037CB" w:rsidRDefault="003F41A4" w:rsidP="00D57E36">
            <w:pPr>
              <w:pStyle w:val="tablecell"/>
              <w:spacing w:before="80"/>
              <w:ind w:left="187" w:firstLine="0"/>
              <w:rPr>
                <w:b/>
              </w:rPr>
            </w:pPr>
            <w:r w:rsidRPr="003037CB">
              <w:tab/>
            </w:r>
            <w:r w:rsidRPr="003037CB">
              <w:tab/>
            </w:r>
            <w:r w:rsidRPr="003037CB">
              <w:rPr>
                <w:b/>
              </w:rPr>
              <w:t>D =  M</w:t>
            </w:r>
            <w:r w:rsidRPr="003037CB">
              <w:rPr>
                <w:b/>
                <w:position w:val="6"/>
              </w:rPr>
              <w:t xml:space="preserve">. </w:t>
            </w:r>
            <w:r w:rsidRPr="003037CB">
              <w:rPr>
                <w:b/>
              </w:rPr>
              <w:t xml:space="preserve">r </w:t>
            </w:r>
            <w:r w:rsidRPr="003037CB">
              <w:rPr>
                <w:b/>
                <w:position w:val="6"/>
              </w:rPr>
              <w:t xml:space="preserve">. </w:t>
            </w:r>
            <w:r w:rsidRPr="003037CB">
              <w:rPr>
                <w:b/>
              </w:rPr>
              <w:t>t</w:t>
            </w:r>
          </w:p>
          <w:p w:rsidR="002D703A" w:rsidRPr="003037CB" w:rsidRDefault="003F41A4">
            <w:pPr>
              <w:pStyle w:val="tablecell"/>
              <w:ind w:left="180" w:firstLine="0"/>
            </w:pPr>
            <w:r w:rsidRPr="003037CB">
              <w:t>The proceeds P, the actual amount the borrower gets, is given by</w:t>
            </w:r>
          </w:p>
          <w:p w:rsidR="002D703A" w:rsidRPr="003037CB" w:rsidRDefault="003F41A4">
            <w:pPr>
              <w:pStyle w:val="tablecell"/>
              <w:ind w:left="180" w:firstLine="0"/>
            </w:pPr>
            <w:r w:rsidRPr="003037CB">
              <w:tab/>
            </w:r>
            <w:r w:rsidRPr="003037CB">
              <w:tab/>
              <w:t>P = M – D</w:t>
            </w:r>
          </w:p>
          <w:p w:rsidR="002D703A" w:rsidRPr="003037CB" w:rsidRDefault="003F41A4">
            <w:pPr>
              <w:pStyle w:val="tablecell"/>
              <w:ind w:left="180" w:firstLine="0"/>
            </w:pPr>
            <w:r w:rsidRPr="003037CB">
              <w:tab/>
            </w:r>
            <w:r w:rsidRPr="003037CB">
              <w:tab/>
              <w:t xml:space="preserve">P = M – </w:t>
            </w:r>
            <w:proofErr w:type="spellStart"/>
            <w:r w:rsidRPr="003037CB">
              <w:t>Mrt</w:t>
            </w:r>
            <w:proofErr w:type="spellEnd"/>
          </w:p>
          <w:p w:rsidR="002D703A" w:rsidRPr="003037CB" w:rsidRDefault="003F41A4">
            <w:pPr>
              <w:pStyle w:val="tablecell"/>
              <w:ind w:left="180" w:firstLine="0"/>
            </w:pPr>
            <w:r w:rsidRPr="003037CB">
              <w:tab/>
              <w:t xml:space="preserve">or </w:t>
            </w:r>
            <w:r w:rsidRPr="003037CB">
              <w:tab/>
            </w:r>
            <w:r w:rsidRPr="003037CB">
              <w:rPr>
                <w:b/>
              </w:rPr>
              <w:t xml:space="preserve">P = M(1 – </w:t>
            </w:r>
            <w:proofErr w:type="spellStart"/>
            <w:r w:rsidRPr="003037CB">
              <w:rPr>
                <w:b/>
              </w:rPr>
              <w:t>rt</w:t>
            </w:r>
            <w:proofErr w:type="spellEnd"/>
            <w:r w:rsidRPr="003037CB">
              <w:rPr>
                <w:b/>
              </w:rPr>
              <w:t>)</w:t>
            </w:r>
          </w:p>
          <w:p w:rsidR="002D703A" w:rsidRPr="003037CB" w:rsidRDefault="00650AC9" w:rsidP="00A31936">
            <w:pPr>
              <w:pStyle w:val="tablecell"/>
              <w:spacing w:line="360" w:lineRule="auto"/>
              <w:ind w:left="180" w:firstLine="0"/>
            </w:pPr>
            <w:r w:rsidRPr="003037CB">
              <w:t>w</w:t>
            </w:r>
            <w:r w:rsidR="003F41A4" w:rsidRPr="003037CB">
              <w:t>here interest rate r is expressed in decimals.</w:t>
            </w:r>
          </w:p>
        </w:tc>
      </w:tr>
    </w:tbl>
    <w:p w:rsidR="002D703A" w:rsidRPr="003037CB" w:rsidRDefault="003F41A4">
      <w:pPr>
        <w:pStyle w:val="problemsolution"/>
      </w:pPr>
      <w:r w:rsidRPr="003037CB">
        <w:rPr>
          <w:rFonts w:ascii="Wingdings" w:hAnsi="Wingdings"/>
        </w:rPr>
        <w:t></w:t>
      </w:r>
      <w:r w:rsidRPr="003037CB">
        <w:rPr>
          <w:rFonts w:ascii="Helvetica" w:hAnsi="Helvetica"/>
          <w:b/>
          <w:i/>
        </w:rPr>
        <w:t xml:space="preserve">Example </w:t>
      </w:r>
      <w:r w:rsidR="00B21749" w:rsidRPr="003037CB">
        <w:rPr>
          <w:rFonts w:ascii="Helvetica" w:hAnsi="Helvetica"/>
          <w:b/>
          <w:i/>
        </w:rPr>
        <w:t>5</w:t>
      </w:r>
      <w:r w:rsidRPr="003037CB">
        <w:rPr>
          <w:rFonts w:ascii="Helvetica" w:hAnsi="Helvetica"/>
          <w:b/>
          <w:i/>
        </w:rPr>
        <w:tab/>
      </w:r>
      <w:r w:rsidR="00E32B01" w:rsidRPr="003037CB">
        <w:rPr>
          <w:rFonts w:ascii="Helvetica" w:hAnsi="Helvetica"/>
          <w:b/>
          <w:i/>
        </w:rPr>
        <w:tab/>
      </w:r>
      <w:r w:rsidRPr="003037CB">
        <w:t>Francisco borrows $1200 for 10 months at a simple interest rate of 15% per year.  Determine the discount and the proceeds.</w:t>
      </w:r>
    </w:p>
    <w:p w:rsidR="002D703A" w:rsidRPr="003037CB" w:rsidRDefault="003F41A4" w:rsidP="00A31936">
      <w:pPr>
        <w:pStyle w:val="problemsolution"/>
        <w:spacing w:before="240"/>
      </w:pPr>
      <w:r w:rsidRPr="003037CB">
        <w:tab/>
      </w:r>
      <w:r w:rsidRPr="003037CB">
        <w:rPr>
          <w:rFonts w:ascii="Helvetica" w:hAnsi="Helvetica"/>
          <w:b/>
          <w:i/>
        </w:rPr>
        <w:t>Solution:</w:t>
      </w:r>
      <w:r w:rsidRPr="003037CB">
        <w:tab/>
        <w:t xml:space="preserve">The discount D is the interest on the loan that the bank deducts from the loan amount. </w:t>
      </w:r>
    </w:p>
    <w:p w:rsidR="002D703A" w:rsidRPr="003037CB" w:rsidRDefault="003F41A4">
      <w:r w:rsidRPr="003037CB">
        <w:tab/>
      </w:r>
      <w:r w:rsidRPr="003037CB">
        <w:tab/>
        <w:t xml:space="preserve">D = </w:t>
      </w:r>
      <w:proofErr w:type="spellStart"/>
      <w:r w:rsidRPr="003037CB">
        <w:t>Mrt</w:t>
      </w:r>
      <w:proofErr w:type="spellEnd"/>
    </w:p>
    <w:p w:rsidR="002D703A" w:rsidRPr="003037CB" w:rsidRDefault="003F41A4" w:rsidP="00A31936">
      <w:pPr>
        <w:pStyle w:val="problemsolution"/>
        <w:spacing w:before="0"/>
      </w:pPr>
      <w:r w:rsidRPr="003037CB">
        <w:tab/>
      </w:r>
      <w:r w:rsidRPr="003037CB">
        <w:tab/>
      </w:r>
      <w:r w:rsidRPr="003037CB">
        <w:tab/>
      </w:r>
      <w:r w:rsidRPr="003037CB">
        <w:tab/>
        <w:t>D = $1200(.15)(</w:t>
      </w:r>
      <w:r w:rsidR="003450EA" w:rsidRPr="003037CB">
        <w:fldChar w:fldCharType="begin"/>
      </w:r>
      <w:r w:rsidRPr="003037CB">
        <w:instrText xml:space="preserve"> EQ \f(10,12) </w:instrText>
      </w:r>
      <w:r w:rsidR="003450EA" w:rsidRPr="003037CB">
        <w:fldChar w:fldCharType="end"/>
      </w:r>
      <w:r w:rsidRPr="003037CB">
        <w:t>)</w:t>
      </w:r>
      <w:r w:rsidR="00A31936" w:rsidRPr="003037CB">
        <w:t xml:space="preserve"> =</w:t>
      </w:r>
      <w:r w:rsidRPr="003037CB">
        <w:t xml:space="preserve"> $150</w:t>
      </w:r>
    </w:p>
    <w:p w:rsidR="002D703A" w:rsidRPr="003037CB" w:rsidRDefault="003F41A4" w:rsidP="007104EA">
      <w:pPr>
        <w:spacing w:before="80"/>
      </w:pPr>
      <w:r w:rsidRPr="003037CB">
        <w:t>Therefore, the bank deducts $150 from the maturity value of $1200, and gives Francisco $1050.  Francisco is obligated to repay the bank $1200.</w:t>
      </w:r>
    </w:p>
    <w:p w:rsidR="002D703A" w:rsidRPr="003037CB" w:rsidRDefault="003F41A4">
      <w:r w:rsidRPr="003037CB">
        <w:t xml:space="preserve">In this case, the discount D = $150, and the proceeds P = $1200 – $150 = $1050.     </w:t>
      </w:r>
    </w:p>
    <w:p w:rsidR="002D703A" w:rsidRPr="003037CB" w:rsidRDefault="003F41A4">
      <w:pPr>
        <w:pStyle w:val="problemsolution"/>
      </w:pPr>
      <w:r w:rsidRPr="003037CB">
        <w:tab/>
      </w:r>
      <w:r w:rsidRPr="003037CB">
        <w:rPr>
          <w:rFonts w:ascii="Wingdings" w:hAnsi="Wingdings"/>
        </w:rPr>
        <w:t></w:t>
      </w:r>
      <w:r w:rsidRPr="003037CB">
        <w:rPr>
          <w:rFonts w:ascii="Helvetica" w:hAnsi="Helvetica"/>
          <w:b/>
          <w:i/>
        </w:rPr>
        <w:t xml:space="preserve">Example </w:t>
      </w:r>
      <w:r w:rsidR="00B21749" w:rsidRPr="003037CB">
        <w:rPr>
          <w:rFonts w:ascii="Helvetica" w:hAnsi="Helvetica"/>
          <w:b/>
          <w:i/>
        </w:rPr>
        <w:t>6</w:t>
      </w:r>
      <w:r w:rsidRPr="003037CB">
        <w:rPr>
          <w:rFonts w:ascii="Helvetica" w:hAnsi="Helvetica"/>
          <w:b/>
          <w:i/>
        </w:rPr>
        <w:tab/>
      </w:r>
      <w:r w:rsidRPr="003037CB">
        <w:t xml:space="preserve">If Francisco wants to receive $1200 for 10 months at a simple interest rate </w:t>
      </w:r>
      <w:r w:rsidR="003450EA" w:rsidRPr="003037CB">
        <w:rPr>
          <w:vanish/>
        </w:rPr>
        <w:fldChar w:fldCharType="begin"/>
      </w:r>
      <w:r w:rsidRPr="003037CB">
        <w:rPr>
          <w:vanish/>
        </w:rPr>
        <w:instrText xml:space="preserve"> XE </w:instrText>
      </w:r>
      <w:r w:rsidRPr="003037CB">
        <w:instrText xml:space="preserve"> "interest rate " </w:instrText>
      </w:r>
      <w:r w:rsidR="003450EA" w:rsidRPr="003037CB">
        <w:rPr>
          <w:vanish/>
        </w:rPr>
        <w:fldChar w:fldCharType="end"/>
      </w:r>
      <w:r w:rsidRPr="003037CB">
        <w:t>of 15% per year, what amount of loan should he apply for?</w:t>
      </w:r>
    </w:p>
    <w:p w:rsidR="002D703A" w:rsidRPr="003037CB" w:rsidRDefault="003F41A4" w:rsidP="00A31936">
      <w:pPr>
        <w:pStyle w:val="problemsolution"/>
        <w:spacing w:before="240"/>
      </w:pPr>
      <w:r w:rsidRPr="003037CB">
        <w:tab/>
      </w:r>
      <w:r w:rsidRPr="003037CB">
        <w:rPr>
          <w:rFonts w:ascii="Helvetica" w:hAnsi="Helvetica"/>
          <w:b/>
          <w:i/>
        </w:rPr>
        <w:t>Solution:</w:t>
      </w:r>
      <w:r w:rsidRPr="003037CB">
        <w:tab/>
        <w:t xml:space="preserve">In this problem, we are given the proceeds P and are being asked to find the maturity value M. </w:t>
      </w:r>
    </w:p>
    <w:p w:rsidR="002D703A" w:rsidRPr="003037CB" w:rsidRDefault="003F41A4">
      <w:r w:rsidRPr="003037CB">
        <w:t>We have P = $1200, r = .15, t = 10/12 .  We need to find M.</w:t>
      </w:r>
      <w:r w:rsidRPr="003037CB">
        <w:tab/>
      </w:r>
      <w:r w:rsidRPr="003037CB">
        <w:tab/>
      </w:r>
    </w:p>
    <w:p w:rsidR="002D703A" w:rsidRPr="003037CB" w:rsidRDefault="003F41A4">
      <w:r w:rsidRPr="003037CB">
        <w:t>We know</w:t>
      </w:r>
      <w:r w:rsidRPr="003037CB">
        <w:tab/>
        <w:t>P = M – D</w:t>
      </w:r>
    </w:p>
    <w:p w:rsidR="002D703A" w:rsidRPr="003037CB" w:rsidRDefault="006A7B74">
      <w:r w:rsidRPr="003037CB">
        <w:t>but</w:t>
      </w:r>
      <w:r w:rsidR="00A31936" w:rsidRPr="003037CB">
        <w:t xml:space="preserve"> also</w:t>
      </w:r>
      <w:r w:rsidRPr="003037CB">
        <w:t xml:space="preserve"> </w:t>
      </w:r>
      <w:r w:rsidR="00A31936" w:rsidRPr="003037CB">
        <w:t xml:space="preserve">    </w:t>
      </w:r>
      <w:r w:rsidRPr="003037CB">
        <w:t xml:space="preserve">  </w:t>
      </w:r>
      <w:r w:rsidR="003F41A4" w:rsidRPr="003037CB">
        <w:t xml:space="preserve">D = </w:t>
      </w:r>
      <w:proofErr w:type="spellStart"/>
      <w:r w:rsidR="003F41A4" w:rsidRPr="003037CB">
        <w:t>Mrt</w:t>
      </w:r>
      <w:proofErr w:type="spellEnd"/>
    </w:p>
    <w:p w:rsidR="00A31936" w:rsidRPr="003037CB" w:rsidRDefault="003F41A4" w:rsidP="00A31936">
      <w:r w:rsidRPr="003037CB">
        <w:t>therefore</w:t>
      </w:r>
      <w:r w:rsidRPr="003037CB">
        <w:tab/>
      </w:r>
      <w:r w:rsidR="00A31936" w:rsidRPr="003037CB">
        <w:t xml:space="preserve">P </w:t>
      </w:r>
      <w:r w:rsidRPr="003037CB">
        <w:t xml:space="preserve"> = M – </w:t>
      </w:r>
      <w:proofErr w:type="spellStart"/>
      <w:r w:rsidRPr="003037CB">
        <w:t>Mrt</w:t>
      </w:r>
      <w:proofErr w:type="spellEnd"/>
      <w:r w:rsidR="00A31936" w:rsidRPr="003037CB">
        <w:t xml:space="preserve"> = </w:t>
      </w:r>
      <w:r w:rsidRPr="003037CB">
        <w:t xml:space="preserve"> M(1 – </w:t>
      </w:r>
      <w:proofErr w:type="spellStart"/>
      <w:r w:rsidRPr="003037CB">
        <w:t>rt</w:t>
      </w:r>
      <w:proofErr w:type="spellEnd"/>
      <w:r w:rsidRPr="003037CB">
        <w:t>)</w:t>
      </w:r>
    </w:p>
    <w:p w:rsidR="002D703A" w:rsidRPr="003037CB" w:rsidRDefault="00A31936" w:rsidP="00A31936">
      <w:pPr>
        <w:spacing w:line="240" w:lineRule="auto"/>
      </w:pPr>
      <w:r w:rsidRPr="003037CB">
        <w:tab/>
      </w:r>
      <w:r w:rsidRPr="003037CB">
        <w:tab/>
      </w:r>
      <w:r w:rsidR="003F41A4" w:rsidRPr="003037CB">
        <w:t>$1200 = M[1 – (.15)(</w:t>
      </w:r>
      <w:r w:rsidR="003450EA" w:rsidRPr="003037CB">
        <w:fldChar w:fldCharType="begin"/>
      </w:r>
      <w:r w:rsidR="003F41A4" w:rsidRPr="003037CB">
        <w:instrText xml:space="preserve"> EQ \f(10,12) </w:instrText>
      </w:r>
      <w:r w:rsidR="003450EA" w:rsidRPr="003037CB">
        <w:fldChar w:fldCharType="end"/>
      </w:r>
      <w:r w:rsidR="003F41A4" w:rsidRPr="003037CB">
        <w:t>)]</w:t>
      </w:r>
    </w:p>
    <w:p w:rsidR="00D57E36" w:rsidRPr="003037CB" w:rsidRDefault="003F41A4" w:rsidP="00D57E36">
      <w:pPr>
        <w:pStyle w:val="problemsolution"/>
        <w:spacing w:before="120"/>
      </w:pPr>
      <w:r w:rsidRPr="003037CB">
        <w:tab/>
      </w:r>
      <w:r w:rsidRPr="003037CB">
        <w:tab/>
      </w:r>
      <w:r w:rsidRPr="003037CB">
        <w:tab/>
      </w:r>
      <w:r w:rsidRPr="003037CB">
        <w:tab/>
      </w:r>
      <w:r w:rsidR="00A31936" w:rsidRPr="003037CB">
        <w:t>We need to solve for M.</w:t>
      </w:r>
    </w:p>
    <w:p w:rsidR="00D57E36" w:rsidRPr="003037CB" w:rsidRDefault="00D57E36">
      <w:pPr>
        <w:spacing w:before="0" w:line="240" w:lineRule="auto"/>
        <w:ind w:left="0"/>
      </w:pPr>
      <w:r w:rsidRPr="003037CB">
        <w:br w:type="page"/>
      </w:r>
    </w:p>
    <w:p w:rsidR="002D703A" w:rsidRPr="003037CB" w:rsidRDefault="00A31936">
      <w:pPr>
        <w:pStyle w:val="problemsolution"/>
      </w:pPr>
      <w:r w:rsidRPr="003037CB">
        <w:lastRenderedPageBreak/>
        <w:tab/>
      </w:r>
      <w:r w:rsidRPr="003037CB">
        <w:tab/>
      </w:r>
      <w:r w:rsidRPr="003037CB">
        <w:tab/>
      </w:r>
      <w:r w:rsidRPr="003037CB">
        <w:tab/>
      </w:r>
      <w:r w:rsidR="003F41A4" w:rsidRPr="003037CB">
        <w:t>$1200 = M(1 – .125)</w:t>
      </w:r>
    </w:p>
    <w:p w:rsidR="002D703A" w:rsidRPr="003037CB" w:rsidRDefault="003F41A4">
      <w:r w:rsidRPr="003037CB">
        <w:tab/>
      </w:r>
      <w:r w:rsidRPr="003037CB">
        <w:tab/>
        <w:t>$1200 = M(.875)</w:t>
      </w:r>
    </w:p>
    <w:p w:rsidR="002D703A" w:rsidRPr="003037CB" w:rsidRDefault="003F41A4">
      <w:pPr>
        <w:pStyle w:val="problemsolution"/>
      </w:pPr>
      <w:r w:rsidRPr="003037CB">
        <w:tab/>
      </w:r>
      <w:r w:rsidRPr="003037CB">
        <w:tab/>
      </w:r>
      <w:r w:rsidRPr="003037CB">
        <w:tab/>
      </w:r>
      <w:r w:rsidRPr="003037CB">
        <w:tab/>
      </w:r>
      <w:r w:rsidR="003450EA" w:rsidRPr="003037CB">
        <w:fldChar w:fldCharType="begin"/>
      </w:r>
      <w:r w:rsidRPr="003037CB">
        <w:instrText xml:space="preserve"> EQ \f($1200,.875)  </w:instrText>
      </w:r>
      <w:r w:rsidR="003450EA" w:rsidRPr="003037CB">
        <w:fldChar w:fldCharType="end"/>
      </w:r>
      <w:r w:rsidRPr="003037CB">
        <w:t>= M</w:t>
      </w:r>
    </w:p>
    <w:p w:rsidR="002D703A" w:rsidRPr="003037CB" w:rsidRDefault="003F41A4">
      <w:r w:rsidRPr="003037CB">
        <w:tab/>
      </w:r>
      <w:r w:rsidRPr="003037CB">
        <w:tab/>
        <w:t>$1371.43 = M</w:t>
      </w:r>
    </w:p>
    <w:p w:rsidR="002D703A" w:rsidRPr="003037CB" w:rsidRDefault="003F41A4">
      <w:r w:rsidRPr="003037CB">
        <w:t>Therefore, Francisco should ask for a loan for $1371.43.</w:t>
      </w:r>
    </w:p>
    <w:p w:rsidR="00FF6DE9" w:rsidRPr="003037CB" w:rsidRDefault="003F41A4">
      <w:r w:rsidRPr="003037CB">
        <w:t xml:space="preserve">The bank will discount  $171.43 and Francisco will receive $1200.   </w:t>
      </w:r>
    </w:p>
    <w:p w:rsidR="00AA5266" w:rsidRPr="003037CB" w:rsidRDefault="00AA5266" w:rsidP="00AA5266">
      <w:pPr>
        <w:pStyle w:val="Heading2"/>
        <w:ind w:hanging="720"/>
      </w:pPr>
      <w:r w:rsidRPr="003037CB">
        <w:t xml:space="preserve">SECTION </w:t>
      </w:r>
      <w:r w:rsidR="005A09D4" w:rsidRPr="003037CB">
        <w:t>6.</w:t>
      </w:r>
      <w:r w:rsidRPr="003037CB">
        <w:t>1 SUMMARY</w:t>
      </w:r>
    </w:p>
    <w:p w:rsidR="00FF6DE9" w:rsidRPr="003037CB" w:rsidRDefault="00AA5266" w:rsidP="00E97572">
      <w:pPr>
        <w:ind w:left="1080"/>
      </w:pPr>
      <w:r w:rsidRPr="003037CB">
        <w:t>Below is a summary of the formulas we developed for calculations involving simple interest:</w:t>
      </w:r>
    </w:p>
    <w:p w:rsidR="00AA5266" w:rsidRPr="003037CB" w:rsidRDefault="00AA5266" w:rsidP="00AA5266"/>
    <w:p w:rsidR="00FF6DE9" w:rsidRPr="003037CB" w:rsidRDefault="00FF6DE9" w:rsidP="00AA5266">
      <w:pPr>
        <w:pStyle w:val="tablecell"/>
        <w:pBdr>
          <w:top w:val="single" w:sz="4" w:space="1" w:color="auto"/>
          <w:left w:val="single" w:sz="4" w:space="4" w:color="auto"/>
          <w:bottom w:val="single" w:sz="4" w:space="1" w:color="auto"/>
          <w:right w:val="single" w:sz="4" w:space="4" w:color="auto"/>
        </w:pBdr>
        <w:ind w:left="2160" w:right="630" w:firstLine="0"/>
        <w:jc w:val="center"/>
      </w:pPr>
      <w:r w:rsidRPr="003037CB">
        <w:rPr>
          <w:b/>
        </w:rPr>
        <w:t>SIMPLE INTEREST</w:t>
      </w:r>
    </w:p>
    <w:p w:rsidR="00FF6DE9" w:rsidRPr="003037CB" w:rsidRDefault="00FF6DE9" w:rsidP="00AA5266">
      <w:pPr>
        <w:pStyle w:val="tablecell"/>
        <w:pBdr>
          <w:top w:val="single" w:sz="4" w:space="1" w:color="auto"/>
          <w:left w:val="single" w:sz="4" w:space="4" w:color="auto"/>
          <w:bottom w:val="single" w:sz="4" w:space="1" w:color="auto"/>
          <w:right w:val="single" w:sz="4" w:space="4" w:color="auto"/>
        </w:pBdr>
        <w:ind w:left="2160" w:right="630" w:firstLine="0"/>
      </w:pPr>
      <w:r w:rsidRPr="003037CB">
        <w:t xml:space="preserve">If an amount P is borrowed for a time t at an interest rate of r per time period, then the simple interest is given by </w:t>
      </w:r>
    </w:p>
    <w:p w:rsidR="00FF6DE9" w:rsidRPr="003037CB" w:rsidRDefault="00FF6DE9" w:rsidP="00AA5266">
      <w:pPr>
        <w:pStyle w:val="tablecell"/>
        <w:pBdr>
          <w:top w:val="single" w:sz="4" w:space="1" w:color="auto"/>
          <w:left w:val="single" w:sz="4" w:space="4" w:color="auto"/>
          <w:bottom w:val="single" w:sz="4" w:space="1" w:color="auto"/>
          <w:right w:val="single" w:sz="4" w:space="4" w:color="auto"/>
        </w:pBdr>
        <w:ind w:left="2160" w:right="630" w:firstLine="0"/>
        <w:rPr>
          <w:b/>
        </w:rPr>
      </w:pPr>
      <w:r w:rsidRPr="003037CB">
        <w:tab/>
      </w:r>
      <w:r w:rsidRPr="003037CB">
        <w:tab/>
      </w:r>
      <w:r w:rsidRPr="003037CB">
        <w:rPr>
          <w:b/>
        </w:rPr>
        <w:t>I  =  P</w:t>
      </w:r>
      <w:r w:rsidR="00E66B01" w:rsidRPr="003037CB">
        <w:rPr>
          <w:b/>
        </w:rPr>
        <w:t xml:space="preserve"> </w:t>
      </w:r>
      <w:r w:rsidRPr="003037CB">
        <w:rPr>
          <w:b/>
          <w:position w:val="6"/>
        </w:rPr>
        <w:t xml:space="preserve">. </w:t>
      </w:r>
      <w:r w:rsidRPr="003037CB">
        <w:rPr>
          <w:b/>
        </w:rPr>
        <w:t xml:space="preserve">r </w:t>
      </w:r>
      <w:r w:rsidRPr="003037CB">
        <w:rPr>
          <w:b/>
          <w:position w:val="6"/>
        </w:rPr>
        <w:t xml:space="preserve">. </w:t>
      </w:r>
      <w:r w:rsidRPr="003037CB">
        <w:rPr>
          <w:b/>
        </w:rPr>
        <w:t>t</w:t>
      </w:r>
    </w:p>
    <w:p w:rsidR="00FF6DE9" w:rsidRPr="003037CB" w:rsidRDefault="00FF6DE9" w:rsidP="00AA5266">
      <w:pPr>
        <w:pStyle w:val="tablecell"/>
        <w:pBdr>
          <w:top w:val="single" w:sz="4" w:space="1" w:color="auto"/>
          <w:left w:val="single" w:sz="4" w:space="4" w:color="auto"/>
          <w:bottom w:val="single" w:sz="4" w:space="1" w:color="auto"/>
          <w:right w:val="single" w:sz="4" w:space="4" w:color="auto"/>
        </w:pBdr>
        <w:ind w:left="2160" w:right="630" w:firstLine="0"/>
      </w:pPr>
      <w:r w:rsidRPr="003037CB">
        <w:t>The total amount A also called the accumulated value or the future value is given by</w:t>
      </w:r>
    </w:p>
    <w:p w:rsidR="00FF6DE9" w:rsidRPr="003037CB" w:rsidRDefault="00FF6DE9" w:rsidP="00AA5266">
      <w:pPr>
        <w:pStyle w:val="tablecell"/>
        <w:pBdr>
          <w:top w:val="single" w:sz="4" w:space="1" w:color="auto"/>
          <w:left w:val="single" w:sz="4" w:space="4" w:color="auto"/>
          <w:bottom w:val="single" w:sz="4" w:space="1" w:color="auto"/>
          <w:right w:val="single" w:sz="4" w:space="4" w:color="auto"/>
        </w:pBdr>
        <w:ind w:left="2160" w:right="630" w:firstLine="0"/>
      </w:pPr>
      <w:r w:rsidRPr="003037CB">
        <w:tab/>
      </w:r>
      <w:r w:rsidRPr="003037CB">
        <w:tab/>
        <w:t xml:space="preserve">A = P + I  = P + </w:t>
      </w:r>
      <w:proofErr w:type="spellStart"/>
      <w:r w:rsidRPr="003037CB">
        <w:t>Prt</w:t>
      </w:r>
      <w:proofErr w:type="spellEnd"/>
      <w:r w:rsidRPr="003037CB">
        <w:t xml:space="preserve"> </w:t>
      </w:r>
    </w:p>
    <w:p w:rsidR="00FF6DE9" w:rsidRPr="003037CB" w:rsidRDefault="00FF6DE9" w:rsidP="00AA5266">
      <w:pPr>
        <w:pStyle w:val="tablecell"/>
        <w:pBdr>
          <w:top w:val="single" w:sz="4" w:space="1" w:color="auto"/>
          <w:left w:val="single" w:sz="4" w:space="4" w:color="auto"/>
          <w:bottom w:val="single" w:sz="4" w:space="1" w:color="auto"/>
          <w:right w:val="single" w:sz="4" w:space="4" w:color="auto"/>
        </w:pBdr>
        <w:ind w:left="2160" w:right="630" w:firstLine="0"/>
      </w:pPr>
      <w:r w:rsidRPr="003037CB">
        <w:tab/>
        <w:t xml:space="preserve">or </w:t>
      </w:r>
      <w:r w:rsidRPr="003037CB">
        <w:tab/>
        <w:t xml:space="preserve">A = P(1 + </w:t>
      </w:r>
      <w:proofErr w:type="spellStart"/>
      <w:r w:rsidRPr="003037CB">
        <w:t>rt</w:t>
      </w:r>
      <w:proofErr w:type="spellEnd"/>
      <w:r w:rsidRPr="003037CB">
        <w:t>)</w:t>
      </w:r>
    </w:p>
    <w:p w:rsidR="00FF6DE9" w:rsidRPr="003037CB" w:rsidRDefault="00650AC9" w:rsidP="00AA5266">
      <w:pPr>
        <w:pStyle w:val="tablecell"/>
        <w:pBdr>
          <w:top w:val="single" w:sz="4" w:space="1" w:color="auto"/>
          <w:left w:val="single" w:sz="4" w:space="4" w:color="auto"/>
          <w:bottom w:val="single" w:sz="4" w:space="1" w:color="auto"/>
          <w:right w:val="single" w:sz="4" w:space="4" w:color="auto"/>
        </w:pBdr>
        <w:ind w:left="2160" w:right="630" w:firstLine="0"/>
      </w:pPr>
      <w:r w:rsidRPr="003037CB">
        <w:t>w</w:t>
      </w:r>
      <w:r w:rsidR="00FF6DE9" w:rsidRPr="003037CB">
        <w:t>here</w:t>
      </w:r>
      <w:r w:rsidR="00956384" w:rsidRPr="003037CB">
        <w:t xml:space="preserve"> the</w:t>
      </w:r>
      <w:r w:rsidR="00FF6DE9" w:rsidRPr="003037CB">
        <w:t xml:space="preserve"> interest rate r is expressed in decimals.</w:t>
      </w:r>
    </w:p>
    <w:p w:rsidR="00650AC9" w:rsidRPr="003037CB" w:rsidRDefault="00650AC9" w:rsidP="00E97572"/>
    <w:p w:rsidR="00650AC9" w:rsidRPr="003037CB" w:rsidRDefault="00650AC9" w:rsidP="00AA5266">
      <w:pPr>
        <w:pStyle w:val="tablecell"/>
        <w:pBdr>
          <w:top w:val="single" w:sz="4" w:space="1" w:color="auto"/>
          <w:left w:val="single" w:sz="4" w:space="4" w:color="auto"/>
          <w:bottom w:val="single" w:sz="4" w:space="1" w:color="auto"/>
          <w:right w:val="single" w:sz="4" w:space="4" w:color="auto"/>
        </w:pBdr>
        <w:ind w:left="2160" w:right="540" w:firstLine="0"/>
        <w:jc w:val="center"/>
        <w:rPr>
          <w:b/>
        </w:rPr>
      </w:pPr>
      <w:r w:rsidRPr="003037CB">
        <w:rPr>
          <w:b/>
        </w:rPr>
        <w:t xml:space="preserve">DISCOUNT AND PROCEEDS  </w:t>
      </w:r>
    </w:p>
    <w:p w:rsidR="00650AC9" w:rsidRPr="003037CB" w:rsidRDefault="00650AC9" w:rsidP="00AA5266">
      <w:pPr>
        <w:pStyle w:val="tablecell"/>
        <w:pBdr>
          <w:top w:val="single" w:sz="4" w:space="1" w:color="auto"/>
          <w:left w:val="single" w:sz="4" w:space="4" w:color="auto"/>
          <w:bottom w:val="single" w:sz="4" w:space="1" w:color="auto"/>
          <w:right w:val="single" w:sz="4" w:space="4" w:color="auto"/>
        </w:pBdr>
        <w:ind w:left="2160" w:right="540" w:firstLine="0"/>
      </w:pPr>
      <w:r w:rsidRPr="003037CB">
        <w:t xml:space="preserve">If an amount M is borrowed for a time t at a discount rate of r per year, then the discount D is </w:t>
      </w:r>
    </w:p>
    <w:p w:rsidR="00650AC9" w:rsidRPr="003037CB" w:rsidRDefault="00650AC9" w:rsidP="00AA5266">
      <w:pPr>
        <w:pStyle w:val="tablecell"/>
        <w:pBdr>
          <w:top w:val="single" w:sz="4" w:space="1" w:color="auto"/>
          <w:left w:val="single" w:sz="4" w:space="4" w:color="auto"/>
          <w:bottom w:val="single" w:sz="4" w:space="1" w:color="auto"/>
          <w:right w:val="single" w:sz="4" w:space="4" w:color="auto"/>
        </w:pBdr>
        <w:ind w:left="2160" w:right="540" w:firstLine="0"/>
      </w:pPr>
      <w:r w:rsidRPr="003037CB">
        <w:tab/>
      </w:r>
      <w:r w:rsidRPr="003037CB">
        <w:tab/>
        <w:t>D =  M</w:t>
      </w:r>
      <w:r w:rsidR="00E66B01" w:rsidRPr="003037CB">
        <w:t xml:space="preserve"> </w:t>
      </w:r>
      <w:r w:rsidR="00E66B01" w:rsidRPr="003037CB">
        <w:rPr>
          <w:b/>
          <w:position w:val="6"/>
        </w:rPr>
        <w:t>.</w:t>
      </w:r>
      <w:r w:rsidR="00E66B01" w:rsidRPr="003037CB">
        <w:t xml:space="preserve"> r</w:t>
      </w:r>
      <w:r w:rsidR="00E66B01" w:rsidRPr="003037CB">
        <w:rPr>
          <w:b/>
        </w:rPr>
        <w:t xml:space="preserve"> </w:t>
      </w:r>
      <w:r w:rsidR="00E66B01" w:rsidRPr="003037CB">
        <w:rPr>
          <w:b/>
          <w:position w:val="6"/>
        </w:rPr>
        <w:t>.</w:t>
      </w:r>
      <w:r w:rsidRPr="003037CB">
        <w:t xml:space="preserve"> t</w:t>
      </w:r>
    </w:p>
    <w:p w:rsidR="00650AC9" w:rsidRPr="003037CB" w:rsidRDefault="00650AC9" w:rsidP="00AA5266">
      <w:pPr>
        <w:pStyle w:val="tablecell"/>
        <w:pBdr>
          <w:top w:val="single" w:sz="4" w:space="1" w:color="auto"/>
          <w:left w:val="single" w:sz="4" w:space="4" w:color="auto"/>
          <w:bottom w:val="single" w:sz="4" w:space="1" w:color="auto"/>
          <w:right w:val="single" w:sz="4" w:space="4" w:color="auto"/>
        </w:pBdr>
        <w:ind w:left="2160" w:right="540" w:firstLine="0"/>
      </w:pPr>
      <w:r w:rsidRPr="003037CB">
        <w:t xml:space="preserve">The proceeds P, the actual amount the borrower </w:t>
      </w:r>
      <w:r w:rsidR="00956384" w:rsidRPr="003037CB">
        <w:t>receives at the time the money is borrowed,</w:t>
      </w:r>
      <w:r w:rsidRPr="003037CB">
        <w:t xml:space="preserve"> is given by</w:t>
      </w:r>
    </w:p>
    <w:p w:rsidR="00650AC9" w:rsidRPr="003037CB" w:rsidRDefault="00650AC9" w:rsidP="00AA5266">
      <w:pPr>
        <w:pStyle w:val="tablecell"/>
        <w:pBdr>
          <w:top w:val="single" w:sz="4" w:space="1" w:color="auto"/>
          <w:left w:val="single" w:sz="4" w:space="4" w:color="auto"/>
          <w:bottom w:val="single" w:sz="4" w:space="1" w:color="auto"/>
          <w:right w:val="single" w:sz="4" w:space="4" w:color="auto"/>
        </w:pBdr>
        <w:ind w:left="2160" w:right="540" w:firstLine="0"/>
      </w:pPr>
      <w:r w:rsidRPr="003037CB">
        <w:tab/>
      </w:r>
      <w:r w:rsidRPr="003037CB">
        <w:tab/>
        <w:t>P = M – D</w:t>
      </w:r>
    </w:p>
    <w:p w:rsidR="00650AC9" w:rsidRPr="003037CB" w:rsidRDefault="00650AC9" w:rsidP="00AA5266">
      <w:pPr>
        <w:pStyle w:val="tablecell"/>
        <w:pBdr>
          <w:top w:val="single" w:sz="4" w:space="1" w:color="auto"/>
          <w:left w:val="single" w:sz="4" w:space="4" w:color="auto"/>
          <w:bottom w:val="single" w:sz="4" w:space="1" w:color="auto"/>
          <w:right w:val="single" w:sz="4" w:space="4" w:color="auto"/>
        </w:pBdr>
        <w:ind w:left="2160" w:right="540" w:firstLine="0"/>
      </w:pPr>
      <w:r w:rsidRPr="003037CB">
        <w:tab/>
      </w:r>
      <w:r w:rsidRPr="003037CB">
        <w:tab/>
        <w:t xml:space="preserve">P = M – </w:t>
      </w:r>
      <w:proofErr w:type="spellStart"/>
      <w:r w:rsidRPr="003037CB">
        <w:t>Mrt</w:t>
      </w:r>
      <w:proofErr w:type="spellEnd"/>
    </w:p>
    <w:p w:rsidR="00650AC9" w:rsidRPr="003037CB" w:rsidRDefault="00650AC9" w:rsidP="00AA5266">
      <w:pPr>
        <w:pStyle w:val="tablecell"/>
        <w:pBdr>
          <w:top w:val="single" w:sz="4" w:space="1" w:color="auto"/>
          <w:left w:val="single" w:sz="4" w:space="4" w:color="auto"/>
          <w:bottom w:val="single" w:sz="4" w:space="1" w:color="auto"/>
          <w:right w:val="single" w:sz="4" w:space="4" w:color="auto"/>
        </w:pBdr>
        <w:ind w:left="2160" w:right="540" w:firstLine="0"/>
      </w:pPr>
      <w:r w:rsidRPr="003037CB">
        <w:tab/>
        <w:t xml:space="preserve">or </w:t>
      </w:r>
      <w:r w:rsidRPr="003037CB">
        <w:tab/>
        <w:t xml:space="preserve">P = M(1 – </w:t>
      </w:r>
      <w:proofErr w:type="spellStart"/>
      <w:r w:rsidRPr="003037CB">
        <w:t>rt</w:t>
      </w:r>
      <w:proofErr w:type="spellEnd"/>
      <w:r w:rsidRPr="003037CB">
        <w:t>)</w:t>
      </w:r>
    </w:p>
    <w:p w:rsidR="00650AC9" w:rsidRPr="003037CB" w:rsidRDefault="00650AC9" w:rsidP="00AA5266">
      <w:pPr>
        <w:pStyle w:val="tablecell"/>
        <w:pBdr>
          <w:top w:val="single" w:sz="4" w:space="1" w:color="auto"/>
          <w:left w:val="single" w:sz="4" w:space="4" w:color="auto"/>
          <w:bottom w:val="single" w:sz="4" w:space="1" w:color="auto"/>
          <w:right w:val="single" w:sz="4" w:space="4" w:color="auto"/>
        </w:pBdr>
        <w:ind w:left="2160" w:right="540" w:firstLine="0"/>
      </w:pPr>
      <w:r w:rsidRPr="003037CB">
        <w:t>where interest rate r is expressed in decimals.</w:t>
      </w:r>
    </w:p>
    <w:p w:rsidR="00956384" w:rsidRPr="003037CB" w:rsidRDefault="00956384" w:rsidP="00AA5266">
      <w:pPr>
        <w:pStyle w:val="tablecell"/>
        <w:pBdr>
          <w:top w:val="single" w:sz="4" w:space="1" w:color="auto"/>
          <w:left w:val="single" w:sz="4" w:space="4" w:color="auto"/>
          <w:bottom w:val="single" w:sz="4" w:space="1" w:color="auto"/>
          <w:right w:val="single" w:sz="4" w:space="4" w:color="auto"/>
        </w:pBdr>
        <w:ind w:left="2160" w:right="540" w:firstLine="0"/>
      </w:pPr>
      <w:r w:rsidRPr="003037CB">
        <w:t xml:space="preserve">At the end of the loan’s term, the borrower repays the entire </w:t>
      </w:r>
      <w:r w:rsidR="00AA5266" w:rsidRPr="003037CB">
        <w:t>maturity</w:t>
      </w:r>
      <w:r w:rsidRPr="003037CB">
        <w:t xml:space="preserve"> amount M.</w:t>
      </w:r>
    </w:p>
    <w:p w:rsidR="002D703A" w:rsidRPr="003037CB" w:rsidRDefault="003F41A4" w:rsidP="004762CC">
      <w:pPr>
        <w:pStyle w:val="Heading1"/>
        <w:spacing w:before="0"/>
        <w:ind w:right="547"/>
      </w:pPr>
      <w:r w:rsidRPr="003037CB">
        <w:br w:type="page"/>
      </w:r>
      <w:r w:rsidR="005A09D4" w:rsidRPr="003037CB">
        <w:lastRenderedPageBreak/>
        <w:t>6</w:t>
      </w:r>
      <w:r w:rsidRPr="003037CB">
        <w:t xml:space="preserve">.2 Compound Interest </w:t>
      </w:r>
      <w:r w:rsidR="003450EA" w:rsidRPr="003037CB">
        <w:fldChar w:fldCharType="begin"/>
      </w:r>
      <w:r w:rsidRPr="003037CB">
        <w:instrText xml:space="preserve"> XE  "Compound Interest " </w:instrText>
      </w:r>
      <w:r w:rsidR="003450EA" w:rsidRPr="003037CB">
        <w:fldChar w:fldCharType="end"/>
      </w:r>
    </w:p>
    <w:p w:rsidR="002D703A" w:rsidRPr="003037CB" w:rsidRDefault="003F41A4">
      <w:pPr>
        <w:pStyle w:val="chapterintroduction"/>
        <w:rPr>
          <w:rFonts w:ascii="Times New Roman" w:hAnsi="Times New Roman"/>
        </w:rPr>
      </w:pPr>
      <w:r w:rsidRPr="003037CB">
        <w:rPr>
          <w:rFonts w:ascii="Times New Roman" w:hAnsi="Times New Roman"/>
        </w:rPr>
        <w:t>In this section you will learn to:</w:t>
      </w:r>
    </w:p>
    <w:p w:rsidR="002D703A" w:rsidRPr="003037CB" w:rsidRDefault="003F41A4">
      <w:pPr>
        <w:pStyle w:val="objectivelist"/>
        <w:rPr>
          <w:rFonts w:ascii="Times New Roman" w:hAnsi="Times New Roman"/>
        </w:rPr>
      </w:pPr>
      <w:r w:rsidRPr="003037CB">
        <w:rPr>
          <w:rFonts w:ascii="Times New Roman" w:hAnsi="Times New Roman"/>
        </w:rPr>
        <w:t>1.</w:t>
      </w:r>
      <w:r w:rsidRPr="003037CB">
        <w:rPr>
          <w:rFonts w:ascii="Times New Roman" w:hAnsi="Times New Roman"/>
        </w:rPr>
        <w:tab/>
        <w:t>Find the future value of a lump-sum.</w:t>
      </w:r>
    </w:p>
    <w:p w:rsidR="002D703A" w:rsidRPr="003037CB" w:rsidRDefault="003F41A4" w:rsidP="0062136A">
      <w:pPr>
        <w:pStyle w:val="objectivelist"/>
        <w:spacing w:before="60"/>
        <w:rPr>
          <w:rFonts w:ascii="Times New Roman" w:hAnsi="Times New Roman"/>
        </w:rPr>
      </w:pPr>
      <w:r w:rsidRPr="003037CB">
        <w:rPr>
          <w:rFonts w:ascii="Times New Roman" w:hAnsi="Times New Roman"/>
        </w:rPr>
        <w:t>2.</w:t>
      </w:r>
      <w:r w:rsidRPr="003037CB">
        <w:rPr>
          <w:rFonts w:ascii="Times New Roman" w:hAnsi="Times New Roman"/>
        </w:rPr>
        <w:tab/>
        <w:t>Find the present value of a lump-sum.</w:t>
      </w:r>
    </w:p>
    <w:p w:rsidR="002D703A" w:rsidRPr="003037CB" w:rsidRDefault="003F41A4" w:rsidP="0062136A">
      <w:pPr>
        <w:pStyle w:val="objectivelist"/>
        <w:spacing w:before="60"/>
        <w:rPr>
          <w:rFonts w:ascii="Times New Roman" w:hAnsi="Times New Roman"/>
        </w:rPr>
      </w:pPr>
      <w:r w:rsidRPr="003037CB">
        <w:rPr>
          <w:rFonts w:ascii="Times New Roman" w:hAnsi="Times New Roman"/>
        </w:rPr>
        <w:t>3.</w:t>
      </w:r>
      <w:r w:rsidRPr="003037CB">
        <w:rPr>
          <w:rFonts w:ascii="Times New Roman" w:hAnsi="Times New Roman"/>
        </w:rPr>
        <w:tab/>
        <w:t>Find the effective interest rate.</w:t>
      </w:r>
    </w:p>
    <w:p w:rsidR="00750D00" w:rsidRPr="003037CB" w:rsidRDefault="00AA5266" w:rsidP="00AA5266">
      <w:pPr>
        <w:pStyle w:val="Heading2"/>
        <w:ind w:hanging="720"/>
        <w:rPr>
          <w:rStyle w:val="SubtleEmphasis"/>
          <w:i/>
          <w:iCs w:val="0"/>
          <w:color w:val="auto"/>
        </w:rPr>
      </w:pPr>
      <w:r w:rsidRPr="003037CB">
        <w:rPr>
          <w:rStyle w:val="SubtleEmphasis"/>
          <w:i/>
          <w:iCs w:val="0"/>
          <w:color w:val="auto"/>
        </w:rPr>
        <w:t>COMPOUND INTEREST</w:t>
      </w:r>
    </w:p>
    <w:p w:rsidR="002D703A" w:rsidRPr="003037CB" w:rsidRDefault="003F41A4" w:rsidP="003F450F">
      <w:pPr>
        <w:ind w:left="1080"/>
      </w:pPr>
      <w:r w:rsidRPr="003037CB">
        <w:t xml:space="preserve">In the last section, we </w:t>
      </w:r>
      <w:r w:rsidR="003F450F" w:rsidRPr="003037CB">
        <w:t>examined</w:t>
      </w:r>
      <w:r w:rsidRPr="003037CB">
        <w:t xml:space="preserve"> problems involving simple interest.  Simple interest is </w:t>
      </w:r>
      <w:r w:rsidR="00750D00" w:rsidRPr="003037CB">
        <w:t xml:space="preserve">generally </w:t>
      </w:r>
      <w:r w:rsidRPr="003037CB">
        <w:t xml:space="preserve">charged when the lending period is short and often less than a year.   When the money is loaned or borrowed for a longer time period, </w:t>
      </w:r>
      <w:r w:rsidR="00750D00" w:rsidRPr="003037CB">
        <w:t xml:space="preserve">if </w:t>
      </w:r>
      <w:r w:rsidRPr="003037CB">
        <w:t>the interest is paid</w:t>
      </w:r>
      <w:r w:rsidR="003F450F" w:rsidRPr="003037CB">
        <w:t xml:space="preserve"> </w:t>
      </w:r>
      <w:r w:rsidRPr="003037CB">
        <w:t>(or charged) not only on the principal</w:t>
      </w:r>
      <w:r w:rsidR="003450EA" w:rsidRPr="003037CB">
        <w:rPr>
          <w:vanish/>
        </w:rPr>
        <w:fldChar w:fldCharType="begin"/>
      </w:r>
      <w:r w:rsidRPr="003037CB">
        <w:rPr>
          <w:vanish/>
        </w:rPr>
        <w:instrText xml:space="preserve"> XE </w:instrText>
      </w:r>
      <w:r w:rsidRPr="003037CB">
        <w:instrText xml:space="preserve"> "principal" </w:instrText>
      </w:r>
      <w:r w:rsidR="003450EA" w:rsidRPr="003037CB">
        <w:rPr>
          <w:vanish/>
        </w:rPr>
        <w:fldChar w:fldCharType="end"/>
      </w:r>
      <w:r w:rsidRPr="003037CB">
        <w:t xml:space="preserve">, but also on the past interest, </w:t>
      </w:r>
      <w:r w:rsidR="00750D00" w:rsidRPr="003037CB">
        <w:t>then</w:t>
      </w:r>
      <w:r w:rsidRPr="003037CB">
        <w:t xml:space="preserve"> we say the interest is </w:t>
      </w:r>
      <w:r w:rsidRPr="003037CB">
        <w:rPr>
          <w:b/>
        </w:rPr>
        <w:t>compounded.</w:t>
      </w:r>
      <w:r w:rsidRPr="003037CB">
        <w:t xml:space="preserve">  </w:t>
      </w:r>
    </w:p>
    <w:p w:rsidR="002D703A" w:rsidRPr="003037CB" w:rsidRDefault="003F41A4" w:rsidP="003F450F">
      <w:pPr>
        <w:ind w:left="1080"/>
      </w:pPr>
      <w:r w:rsidRPr="003037CB">
        <w:t>Suppose we deposit $200 in an account that pays 8% interest.  At the end of one year, we will have $200 + $200(.08) = $200(1 + .08) = $216.</w:t>
      </w:r>
    </w:p>
    <w:p w:rsidR="002D703A" w:rsidRPr="003037CB" w:rsidRDefault="003F41A4" w:rsidP="003F450F">
      <w:pPr>
        <w:ind w:left="1080"/>
      </w:pPr>
      <w:r w:rsidRPr="003037CB">
        <w:t>Now suppose we put this amount, $216, in the same account.  After another year, we will have $216 + $216(.08) = $216(1 + .08) = $233.28.</w:t>
      </w:r>
    </w:p>
    <w:p w:rsidR="002D703A" w:rsidRPr="003037CB" w:rsidRDefault="003F41A4" w:rsidP="003F450F">
      <w:pPr>
        <w:ind w:left="1080"/>
      </w:pPr>
      <w:r w:rsidRPr="003037CB">
        <w:t>So an initial deposit of $200 has accumulated to $233.28 in two years.  Further note that had it been simple interest, this amount would have accumulated to only $232.  The reason the amount is slightly higher is because the interest ($16) we earned the first year, was put back into the account.  And this $16 amount itself earned for one year an interest of $16(.08) = $1.28, thus resulting in the increase.  So we have earned interest on the principal as well as on the past interest, and that is why we call it compound interest.</w:t>
      </w:r>
    </w:p>
    <w:p w:rsidR="002D703A" w:rsidRPr="003037CB" w:rsidRDefault="003F41A4" w:rsidP="003F450F">
      <w:pPr>
        <w:ind w:left="1080"/>
      </w:pPr>
      <w:r w:rsidRPr="003037CB">
        <w:t>Now suppose we leave this amount, $233.28, in the bank for another year, the final amount will be $233.28 + $233.28(.08) = $233.28(1 + .08) = $251.94.</w:t>
      </w:r>
    </w:p>
    <w:p w:rsidR="002D703A" w:rsidRPr="003037CB" w:rsidRDefault="003F41A4" w:rsidP="003F450F">
      <w:pPr>
        <w:ind w:left="1080"/>
      </w:pPr>
      <w:r w:rsidRPr="003037CB">
        <w:t>Now let us look at the mathematical part of this problem so that we can devise an easier way to solve these problems.</w:t>
      </w:r>
    </w:p>
    <w:p w:rsidR="002D703A" w:rsidRPr="003037CB" w:rsidRDefault="003F41A4" w:rsidP="003F450F">
      <w:pPr>
        <w:ind w:left="1080"/>
      </w:pPr>
      <w:r w:rsidRPr="003037CB">
        <w:t>After one year, we had</w:t>
      </w:r>
      <w:r w:rsidR="00817210" w:rsidRPr="003037CB">
        <w:t xml:space="preserve">  </w:t>
      </w:r>
      <w:r w:rsidRPr="003037CB">
        <w:t>$200(1 + .08) = $216</w:t>
      </w:r>
    </w:p>
    <w:p w:rsidR="002D703A" w:rsidRPr="003037CB" w:rsidRDefault="003F41A4" w:rsidP="003F450F">
      <w:pPr>
        <w:ind w:left="1080"/>
      </w:pPr>
      <w:r w:rsidRPr="003037CB">
        <w:t>After two years, we had</w:t>
      </w:r>
      <w:r w:rsidR="00817210" w:rsidRPr="003037CB">
        <w:t xml:space="preserve">  </w:t>
      </w:r>
      <w:r w:rsidRPr="003037CB">
        <w:t>$216(1 + .08)</w:t>
      </w:r>
    </w:p>
    <w:p w:rsidR="002D703A" w:rsidRPr="003037CB" w:rsidRDefault="003F41A4" w:rsidP="003F450F">
      <w:pPr>
        <w:ind w:left="1080"/>
      </w:pPr>
      <w:r w:rsidRPr="003037CB">
        <w:t>But  $216 =  $200(1 + .08),  therefore, the above expression becomes</w:t>
      </w:r>
    </w:p>
    <w:p w:rsidR="002D703A" w:rsidRPr="003037CB" w:rsidRDefault="003F41A4" w:rsidP="003F450F">
      <w:pPr>
        <w:pStyle w:val="problemsolution"/>
        <w:ind w:left="1080" w:firstLine="0"/>
      </w:pPr>
      <w:r w:rsidRPr="003037CB">
        <w:tab/>
      </w:r>
      <w:r w:rsidRPr="003037CB">
        <w:tab/>
      </w:r>
      <w:r w:rsidR="00E66B01" w:rsidRPr="003037CB">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95053789" r:id="rId9"/>
        </w:object>
      </w:r>
      <w:r w:rsidRPr="003037CB">
        <w:t xml:space="preserve"> </w:t>
      </w:r>
      <w:r w:rsidR="00E66B01" w:rsidRPr="003037CB">
        <w:t>$200(1+.08)(1+.08) = $200(1+.08)</w:t>
      </w:r>
      <w:r w:rsidR="00E66B01" w:rsidRPr="003037CB">
        <w:rPr>
          <w:vertAlign w:val="superscript"/>
        </w:rPr>
        <w:t>2</w:t>
      </w:r>
      <w:r w:rsidR="00E66B01" w:rsidRPr="003037CB">
        <w:t>=</w:t>
      </w:r>
      <w:r w:rsidRPr="003037CB">
        <w:t>$233. 28</w:t>
      </w:r>
    </w:p>
    <w:p w:rsidR="002D703A" w:rsidRPr="003037CB" w:rsidRDefault="003F41A4" w:rsidP="003F450F">
      <w:pPr>
        <w:ind w:left="1080"/>
      </w:pPr>
      <w:r w:rsidRPr="003037CB">
        <w:t xml:space="preserve">After three years, we get </w:t>
      </w:r>
    </w:p>
    <w:p w:rsidR="00E66B01" w:rsidRPr="003037CB" w:rsidRDefault="00E66B01" w:rsidP="00E66B01">
      <w:pPr>
        <w:pStyle w:val="problemsolution"/>
        <w:ind w:left="1080" w:firstLine="0"/>
      </w:pPr>
      <w:r w:rsidRPr="003037CB">
        <w:tab/>
      </w:r>
      <w:r w:rsidRPr="003037CB">
        <w:tab/>
      </w:r>
      <w:r w:rsidRPr="003037CB">
        <w:rPr>
          <w:position w:val="-4"/>
        </w:rPr>
        <w:object w:dxaOrig="180" w:dyaOrig="279">
          <v:shape id="_x0000_i1026" type="#_x0000_t75" style="width:9pt;height:14.25pt" o:ole="">
            <v:imagedata r:id="rId8" o:title=""/>
          </v:shape>
          <o:OLEObject Type="Embed" ProgID="Equation.DSMT4" ShapeID="_x0000_i1026" DrawAspect="Content" ObjectID="_1595053790" r:id="rId10"/>
        </w:object>
      </w:r>
      <w:r w:rsidRPr="003037CB">
        <w:t xml:space="preserve"> $233.28(1+.08) = $200(1+.08)(1+.08) (1+.08) </w:t>
      </w:r>
    </w:p>
    <w:p w:rsidR="002D703A" w:rsidRPr="003037CB" w:rsidRDefault="00A31936" w:rsidP="003F450F">
      <w:pPr>
        <w:ind w:left="1080"/>
      </w:pPr>
      <w:r w:rsidRPr="003037CB">
        <w:t>w</w:t>
      </w:r>
      <w:r w:rsidR="003F41A4" w:rsidRPr="003037CB">
        <w:t xml:space="preserve">hich can be written as </w:t>
      </w:r>
    </w:p>
    <w:p w:rsidR="002D703A" w:rsidRPr="003037CB" w:rsidRDefault="003F41A4" w:rsidP="003F450F">
      <w:pPr>
        <w:ind w:left="1080"/>
      </w:pPr>
      <w:r w:rsidRPr="003037CB">
        <w:tab/>
      </w:r>
      <w:r w:rsidRPr="003037CB">
        <w:tab/>
        <w:t>$200(1 + .08)</w:t>
      </w:r>
      <w:r w:rsidRPr="003037CB">
        <w:rPr>
          <w:position w:val="6"/>
        </w:rPr>
        <w:t>3</w:t>
      </w:r>
      <w:r w:rsidR="00817210" w:rsidRPr="003037CB">
        <w:rPr>
          <w:position w:val="6"/>
        </w:rPr>
        <w:t xml:space="preserve"> </w:t>
      </w:r>
      <w:r w:rsidRPr="003037CB">
        <w:t>= $251.94</w:t>
      </w:r>
    </w:p>
    <w:p w:rsidR="002D703A" w:rsidRPr="003037CB" w:rsidRDefault="003F41A4" w:rsidP="003F450F">
      <w:pPr>
        <w:ind w:left="1080"/>
      </w:pPr>
      <w:r w:rsidRPr="003037CB">
        <w:t>Suppose we are asked to find the total amount at the end of 5 years, we will get</w:t>
      </w:r>
    </w:p>
    <w:p w:rsidR="00817210" w:rsidRPr="003037CB" w:rsidRDefault="003F41A4" w:rsidP="00750D00">
      <w:pPr>
        <w:ind w:left="1080"/>
      </w:pPr>
      <w:r w:rsidRPr="003037CB">
        <w:tab/>
      </w:r>
      <w:r w:rsidRPr="003037CB">
        <w:tab/>
        <w:t>200(1 + .08)</w:t>
      </w:r>
      <w:r w:rsidRPr="003037CB">
        <w:rPr>
          <w:position w:val="6"/>
        </w:rPr>
        <w:t>5</w:t>
      </w:r>
      <w:r w:rsidRPr="003037CB">
        <w:tab/>
        <w:t>= $293.87</w:t>
      </w:r>
      <w:r w:rsidR="00817210" w:rsidRPr="003037CB">
        <w:br w:type="page"/>
      </w:r>
    </w:p>
    <w:p w:rsidR="002D703A" w:rsidRPr="003037CB" w:rsidRDefault="003F41A4" w:rsidP="00750D00">
      <w:pPr>
        <w:spacing w:line="360" w:lineRule="auto"/>
        <w:ind w:hanging="720"/>
        <w:rPr>
          <w:szCs w:val="22"/>
        </w:rPr>
      </w:pPr>
      <w:r w:rsidRPr="003037CB">
        <w:rPr>
          <w:szCs w:val="22"/>
        </w:rPr>
        <w:lastRenderedPageBreak/>
        <w:t>We summarize as follows:</w:t>
      </w:r>
    </w:p>
    <w:tbl>
      <w:tblPr>
        <w:tblW w:w="0" w:type="auto"/>
        <w:jc w:val="center"/>
        <w:tblLayout w:type="fixed"/>
        <w:tblCellMar>
          <w:left w:w="80" w:type="dxa"/>
          <w:right w:w="80" w:type="dxa"/>
        </w:tblCellMar>
        <w:tblLook w:val="0000" w:firstRow="0" w:lastRow="0" w:firstColumn="0" w:lastColumn="0" w:noHBand="0" w:noVBand="0"/>
      </w:tblPr>
      <w:tblGrid>
        <w:gridCol w:w="3353"/>
        <w:gridCol w:w="1809"/>
        <w:gridCol w:w="1431"/>
      </w:tblGrid>
      <w:tr w:rsidR="002D703A" w:rsidRPr="003037CB" w:rsidTr="00750D00">
        <w:trPr>
          <w:cantSplit/>
          <w:jc w:val="center"/>
        </w:trPr>
        <w:tc>
          <w:tcPr>
            <w:tcW w:w="3353" w:type="dxa"/>
            <w:tcBorders>
              <w:top w:val="single" w:sz="6" w:space="0" w:color="auto"/>
              <w:left w:val="single" w:sz="6" w:space="0" w:color="auto"/>
            </w:tcBorders>
          </w:tcPr>
          <w:p w:rsidR="002D703A" w:rsidRPr="003037CB" w:rsidRDefault="003F41A4">
            <w:pPr>
              <w:pStyle w:val="tablecell"/>
              <w:rPr>
                <w:szCs w:val="22"/>
              </w:rPr>
            </w:pPr>
            <w:r w:rsidRPr="003037CB">
              <w:rPr>
                <w:szCs w:val="22"/>
              </w:rPr>
              <w:t>The original amount</w:t>
            </w:r>
          </w:p>
        </w:tc>
        <w:tc>
          <w:tcPr>
            <w:tcW w:w="1809" w:type="dxa"/>
            <w:tcBorders>
              <w:top w:val="single" w:sz="6" w:space="0" w:color="auto"/>
            </w:tcBorders>
          </w:tcPr>
          <w:p w:rsidR="002D703A" w:rsidRPr="003037CB" w:rsidRDefault="003F41A4">
            <w:pPr>
              <w:pStyle w:val="tablecell"/>
              <w:rPr>
                <w:szCs w:val="22"/>
              </w:rPr>
            </w:pPr>
            <w:r w:rsidRPr="003037CB">
              <w:rPr>
                <w:szCs w:val="22"/>
              </w:rPr>
              <w:t>$200</w:t>
            </w:r>
          </w:p>
        </w:tc>
        <w:tc>
          <w:tcPr>
            <w:tcW w:w="1431" w:type="dxa"/>
            <w:tcBorders>
              <w:top w:val="single" w:sz="6" w:space="0" w:color="auto"/>
              <w:right w:val="single" w:sz="6" w:space="0" w:color="auto"/>
            </w:tcBorders>
          </w:tcPr>
          <w:p w:rsidR="002D703A" w:rsidRPr="003037CB" w:rsidRDefault="003F41A4">
            <w:pPr>
              <w:pStyle w:val="tablecell"/>
              <w:rPr>
                <w:szCs w:val="22"/>
              </w:rPr>
            </w:pPr>
            <w:r w:rsidRPr="003037CB">
              <w:rPr>
                <w:szCs w:val="22"/>
              </w:rPr>
              <w:t>=  $200</w:t>
            </w:r>
          </w:p>
        </w:tc>
      </w:tr>
      <w:tr w:rsidR="002D703A" w:rsidRPr="003037CB" w:rsidTr="00750D00">
        <w:trPr>
          <w:cantSplit/>
          <w:jc w:val="center"/>
        </w:trPr>
        <w:tc>
          <w:tcPr>
            <w:tcW w:w="3353" w:type="dxa"/>
            <w:tcBorders>
              <w:left w:val="single" w:sz="6" w:space="0" w:color="auto"/>
            </w:tcBorders>
          </w:tcPr>
          <w:p w:rsidR="002D703A" w:rsidRPr="003037CB" w:rsidRDefault="003F41A4" w:rsidP="00750D00">
            <w:pPr>
              <w:pStyle w:val="tablecell"/>
              <w:spacing w:before="60"/>
              <w:rPr>
                <w:szCs w:val="22"/>
              </w:rPr>
            </w:pPr>
            <w:r w:rsidRPr="003037CB">
              <w:rPr>
                <w:szCs w:val="22"/>
              </w:rPr>
              <w:t>The amount after one year</w:t>
            </w:r>
          </w:p>
        </w:tc>
        <w:tc>
          <w:tcPr>
            <w:tcW w:w="1809" w:type="dxa"/>
          </w:tcPr>
          <w:p w:rsidR="002D703A" w:rsidRPr="003037CB" w:rsidRDefault="003F41A4" w:rsidP="00750D00">
            <w:pPr>
              <w:pStyle w:val="tablecell"/>
              <w:spacing w:before="60"/>
              <w:rPr>
                <w:szCs w:val="22"/>
              </w:rPr>
            </w:pPr>
            <w:r w:rsidRPr="003037CB">
              <w:rPr>
                <w:szCs w:val="22"/>
              </w:rPr>
              <w:t xml:space="preserve">$200(1 + .08)  </w:t>
            </w:r>
          </w:p>
        </w:tc>
        <w:tc>
          <w:tcPr>
            <w:tcW w:w="1431" w:type="dxa"/>
            <w:tcBorders>
              <w:right w:val="single" w:sz="6" w:space="0" w:color="auto"/>
            </w:tcBorders>
          </w:tcPr>
          <w:p w:rsidR="002D703A" w:rsidRPr="003037CB" w:rsidRDefault="003F41A4" w:rsidP="00750D00">
            <w:pPr>
              <w:pStyle w:val="tablecell"/>
              <w:spacing w:before="60"/>
              <w:rPr>
                <w:szCs w:val="22"/>
              </w:rPr>
            </w:pPr>
            <w:r w:rsidRPr="003037CB">
              <w:rPr>
                <w:szCs w:val="22"/>
              </w:rPr>
              <w:t>=  $216</w:t>
            </w:r>
          </w:p>
        </w:tc>
      </w:tr>
      <w:tr w:rsidR="002D703A" w:rsidRPr="003037CB" w:rsidTr="00750D00">
        <w:trPr>
          <w:cantSplit/>
          <w:jc w:val="center"/>
        </w:trPr>
        <w:tc>
          <w:tcPr>
            <w:tcW w:w="3353" w:type="dxa"/>
            <w:tcBorders>
              <w:left w:val="single" w:sz="6" w:space="0" w:color="auto"/>
            </w:tcBorders>
          </w:tcPr>
          <w:p w:rsidR="002D703A" w:rsidRPr="003037CB" w:rsidRDefault="003F41A4" w:rsidP="00750D00">
            <w:pPr>
              <w:pStyle w:val="tablecell"/>
              <w:spacing w:before="60"/>
              <w:rPr>
                <w:szCs w:val="22"/>
              </w:rPr>
            </w:pPr>
            <w:r w:rsidRPr="003037CB">
              <w:rPr>
                <w:szCs w:val="22"/>
              </w:rPr>
              <w:t>The amount after two years</w:t>
            </w:r>
          </w:p>
        </w:tc>
        <w:tc>
          <w:tcPr>
            <w:tcW w:w="1809" w:type="dxa"/>
          </w:tcPr>
          <w:p w:rsidR="002D703A" w:rsidRPr="003037CB" w:rsidRDefault="003F41A4" w:rsidP="00750D00">
            <w:pPr>
              <w:pStyle w:val="tablecell"/>
              <w:spacing w:before="60"/>
              <w:rPr>
                <w:szCs w:val="22"/>
              </w:rPr>
            </w:pPr>
            <w:r w:rsidRPr="003037CB">
              <w:rPr>
                <w:szCs w:val="22"/>
              </w:rPr>
              <w:t>$200(1 + .08)</w:t>
            </w:r>
            <w:r w:rsidRPr="003037CB">
              <w:rPr>
                <w:position w:val="6"/>
                <w:szCs w:val="22"/>
              </w:rPr>
              <w:t>2</w:t>
            </w:r>
          </w:p>
        </w:tc>
        <w:tc>
          <w:tcPr>
            <w:tcW w:w="1431" w:type="dxa"/>
            <w:tcBorders>
              <w:right w:val="single" w:sz="6" w:space="0" w:color="auto"/>
            </w:tcBorders>
          </w:tcPr>
          <w:p w:rsidR="002D703A" w:rsidRPr="003037CB" w:rsidRDefault="003F41A4" w:rsidP="00750D00">
            <w:pPr>
              <w:pStyle w:val="tablecell"/>
              <w:spacing w:before="60"/>
              <w:rPr>
                <w:szCs w:val="22"/>
              </w:rPr>
            </w:pPr>
            <w:r w:rsidRPr="003037CB">
              <w:rPr>
                <w:szCs w:val="22"/>
              </w:rPr>
              <w:t>=  $233.28</w:t>
            </w:r>
          </w:p>
        </w:tc>
      </w:tr>
      <w:tr w:rsidR="002D703A" w:rsidRPr="003037CB" w:rsidTr="00750D00">
        <w:trPr>
          <w:cantSplit/>
          <w:jc w:val="center"/>
        </w:trPr>
        <w:tc>
          <w:tcPr>
            <w:tcW w:w="3353" w:type="dxa"/>
            <w:tcBorders>
              <w:left w:val="single" w:sz="6" w:space="0" w:color="auto"/>
            </w:tcBorders>
          </w:tcPr>
          <w:p w:rsidR="002D703A" w:rsidRPr="003037CB" w:rsidRDefault="003F41A4" w:rsidP="00750D00">
            <w:pPr>
              <w:pStyle w:val="tablecell"/>
              <w:spacing w:before="60"/>
              <w:rPr>
                <w:szCs w:val="22"/>
              </w:rPr>
            </w:pPr>
            <w:r w:rsidRPr="003037CB">
              <w:rPr>
                <w:szCs w:val="22"/>
              </w:rPr>
              <w:t>The amount after three years</w:t>
            </w:r>
          </w:p>
        </w:tc>
        <w:tc>
          <w:tcPr>
            <w:tcW w:w="1809" w:type="dxa"/>
          </w:tcPr>
          <w:p w:rsidR="002D703A" w:rsidRPr="003037CB" w:rsidRDefault="003F41A4" w:rsidP="00750D00">
            <w:pPr>
              <w:pStyle w:val="tablecell"/>
              <w:spacing w:before="60"/>
              <w:rPr>
                <w:szCs w:val="22"/>
              </w:rPr>
            </w:pPr>
            <w:r w:rsidRPr="003037CB">
              <w:rPr>
                <w:szCs w:val="22"/>
              </w:rPr>
              <w:t>$200(1 + .08)</w:t>
            </w:r>
            <w:r w:rsidRPr="003037CB">
              <w:rPr>
                <w:position w:val="6"/>
                <w:szCs w:val="22"/>
              </w:rPr>
              <w:t>3</w:t>
            </w:r>
          </w:p>
        </w:tc>
        <w:tc>
          <w:tcPr>
            <w:tcW w:w="1431" w:type="dxa"/>
            <w:tcBorders>
              <w:right w:val="single" w:sz="6" w:space="0" w:color="auto"/>
            </w:tcBorders>
          </w:tcPr>
          <w:p w:rsidR="002D703A" w:rsidRPr="003037CB" w:rsidRDefault="003F41A4" w:rsidP="00750D00">
            <w:pPr>
              <w:pStyle w:val="tablecell"/>
              <w:spacing w:before="60"/>
              <w:rPr>
                <w:szCs w:val="22"/>
              </w:rPr>
            </w:pPr>
            <w:r w:rsidRPr="003037CB">
              <w:rPr>
                <w:szCs w:val="22"/>
              </w:rPr>
              <w:t>=  $251.94</w:t>
            </w:r>
          </w:p>
        </w:tc>
      </w:tr>
      <w:tr w:rsidR="002D703A" w:rsidRPr="003037CB" w:rsidTr="00750D00">
        <w:trPr>
          <w:cantSplit/>
          <w:jc w:val="center"/>
        </w:trPr>
        <w:tc>
          <w:tcPr>
            <w:tcW w:w="3353" w:type="dxa"/>
            <w:tcBorders>
              <w:left w:val="single" w:sz="6" w:space="0" w:color="auto"/>
            </w:tcBorders>
          </w:tcPr>
          <w:p w:rsidR="002D703A" w:rsidRPr="003037CB" w:rsidRDefault="003F41A4" w:rsidP="00750D00">
            <w:pPr>
              <w:pStyle w:val="tablecell"/>
              <w:spacing w:before="60"/>
              <w:rPr>
                <w:szCs w:val="22"/>
              </w:rPr>
            </w:pPr>
            <w:r w:rsidRPr="003037CB">
              <w:rPr>
                <w:szCs w:val="22"/>
              </w:rPr>
              <w:t>The amount after five years</w:t>
            </w:r>
          </w:p>
        </w:tc>
        <w:tc>
          <w:tcPr>
            <w:tcW w:w="1809" w:type="dxa"/>
          </w:tcPr>
          <w:p w:rsidR="002D703A" w:rsidRPr="003037CB" w:rsidRDefault="003F41A4" w:rsidP="00750D00">
            <w:pPr>
              <w:pStyle w:val="tablecell"/>
              <w:spacing w:before="60"/>
              <w:rPr>
                <w:szCs w:val="22"/>
              </w:rPr>
            </w:pPr>
            <w:r w:rsidRPr="003037CB">
              <w:rPr>
                <w:szCs w:val="22"/>
              </w:rPr>
              <w:t>$200(1 + .08)</w:t>
            </w:r>
            <w:r w:rsidRPr="003037CB">
              <w:rPr>
                <w:position w:val="6"/>
                <w:szCs w:val="22"/>
              </w:rPr>
              <w:t>5</w:t>
            </w:r>
          </w:p>
        </w:tc>
        <w:tc>
          <w:tcPr>
            <w:tcW w:w="1431" w:type="dxa"/>
            <w:tcBorders>
              <w:right w:val="single" w:sz="6" w:space="0" w:color="auto"/>
            </w:tcBorders>
          </w:tcPr>
          <w:p w:rsidR="002D703A" w:rsidRPr="003037CB" w:rsidRDefault="003F41A4" w:rsidP="00750D00">
            <w:pPr>
              <w:pStyle w:val="tablecell"/>
              <w:spacing w:before="60"/>
              <w:rPr>
                <w:szCs w:val="22"/>
              </w:rPr>
            </w:pPr>
            <w:r w:rsidRPr="003037CB">
              <w:rPr>
                <w:szCs w:val="22"/>
              </w:rPr>
              <w:t>=  $293.87</w:t>
            </w:r>
          </w:p>
        </w:tc>
      </w:tr>
      <w:tr w:rsidR="002D703A" w:rsidRPr="003037CB" w:rsidTr="00750D00">
        <w:trPr>
          <w:cantSplit/>
          <w:jc w:val="center"/>
        </w:trPr>
        <w:tc>
          <w:tcPr>
            <w:tcW w:w="3353" w:type="dxa"/>
            <w:tcBorders>
              <w:left w:val="single" w:sz="6" w:space="0" w:color="auto"/>
              <w:bottom w:val="single" w:sz="6" w:space="0" w:color="auto"/>
            </w:tcBorders>
          </w:tcPr>
          <w:p w:rsidR="002D703A" w:rsidRPr="003037CB" w:rsidRDefault="003F41A4" w:rsidP="00750D00">
            <w:pPr>
              <w:pStyle w:val="tablecell"/>
              <w:spacing w:before="60"/>
              <w:rPr>
                <w:szCs w:val="22"/>
              </w:rPr>
            </w:pPr>
            <w:r w:rsidRPr="003037CB">
              <w:rPr>
                <w:szCs w:val="22"/>
              </w:rPr>
              <w:t>The amount after t years</w:t>
            </w:r>
          </w:p>
        </w:tc>
        <w:tc>
          <w:tcPr>
            <w:tcW w:w="1809" w:type="dxa"/>
            <w:tcBorders>
              <w:bottom w:val="single" w:sz="6" w:space="0" w:color="auto"/>
            </w:tcBorders>
          </w:tcPr>
          <w:p w:rsidR="002D703A" w:rsidRPr="003037CB" w:rsidRDefault="003F41A4" w:rsidP="00750D00">
            <w:pPr>
              <w:pStyle w:val="tablecell"/>
              <w:spacing w:before="60"/>
              <w:rPr>
                <w:szCs w:val="22"/>
              </w:rPr>
            </w:pPr>
            <w:r w:rsidRPr="003037CB">
              <w:rPr>
                <w:szCs w:val="22"/>
              </w:rPr>
              <w:t>$200(1 + .08)</w:t>
            </w:r>
            <w:r w:rsidR="00F55678" w:rsidRPr="003037CB">
              <w:rPr>
                <w:szCs w:val="22"/>
                <w:vertAlign w:val="superscript"/>
              </w:rPr>
              <w:t xml:space="preserve"> </w:t>
            </w:r>
            <w:r w:rsidRPr="003037CB">
              <w:rPr>
                <w:position w:val="6"/>
                <w:szCs w:val="22"/>
              </w:rPr>
              <w:t>t</w:t>
            </w:r>
          </w:p>
        </w:tc>
        <w:tc>
          <w:tcPr>
            <w:tcW w:w="1431" w:type="dxa"/>
            <w:tcBorders>
              <w:bottom w:val="single" w:sz="6" w:space="0" w:color="auto"/>
              <w:right w:val="single" w:sz="6" w:space="0" w:color="auto"/>
            </w:tcBorders>
          </w:tcPr>
          <w:p w:rsidR="002D703A" w:rsidRPr="003037CB" w:rsidRDefault="002D703A" w:rsidP="00750D00">
            <w:pPr>
              <w:pStyle w:val="tablecell"/>
              <w:spacing w:before="60"/>
              <w:rPr>
                <w:szCs w:val="22"/>
              </w:rPr>
            </w:pPr>
          </w:p>
        </w:tc>
      </w:tr>
    </w:tbl>
    <w:p w:rsidR="00750D00" w:rsidRPr="003037CB" w:rsidRDefault="00750D00" w:rsidP="00355FA6">
      <w:pPr>
        <w:pStyle w:val="Heading2"/>
        <w:spacing w:before="240"/>
        <w:ind w:hanging="720"/>
        <w:rPr>
          <w:rStyle w:val="SubtleEmphasis"/>
          <w:i/>
          <w:iCs w:val="0"/>
          <w:color w:val="auto"/>
        </w:rPr>
      </w:pPr>
      <w:r w:rsidRPr="003037CB">
        <w:rPr>
          <w:rStyle w:val="SubtleEmphasis"/>
          <w:i/>
          <w:iCs w:val="0"/>
          <w:color w:val="auto"/>
        </w:rPr>
        <w:t>C</w:t>
      </w:r>
      <w:r w:rsidR="00355FA6" w:rsidRPr="003037CB">
        <w:rPr>
          <w:rStyle w:val="SubtleEmphasis"/>
          <w:i/>
          <w:iCs w:val="0"/>
          <w:color w:val="auto"/>
        </w:rPr>
        <w:t>OMPOUNDING PERIODS</w:t>
      </w:r>
    </w:p>
    <w:p w:rsidR="002D703A" w:rsidRPr="003037CB" w:rsidRDefault="003F41A4" w:rsidP="00750D00">
      <w:pPr>
        <w:ind w:left="1080"/>
        <w:rPr>
          <w:szCs w:val="22"/>
        </w:rPr>
      </w:pPr>
      <w:r w:rsidRPr="003037CB">
        <w:rPr>
          <w:szCs w:val="22"/>
        </w:rPr>
        <w:t xml:space="preserve">Banks often compound interest more </w:t>
      </w:r>
      <w:r w:rsidR="00750D00" w:rsidRPr="003037CB">
        <w:rPr>
          <w:szCs w:val="22"/>
        </w:rPr>
        <w:t>than one</w:t>
      </w:r>
      <w:r w:rsidRPr="003037CB">
        <w:rPr>
          <w:szCs w:val="22"/>
        </w:rPr>
        <w:t xml:space="preserve"> time a year.  Consider a bank that pays 8% interest but compounds it four times a year, or quarterly.  This means that every quarter the bank will pay an interest equal to one-fourth of 8%, or 2%.</w:t>
      </w:r>
    </w:p>
    <w:p w:rsidR="002D703A" w:rsidRPr="003037CB" w:rsidRDefault="003F41A4" w:rsidP="00355FA6">
      <w:pPr>
        <w:pStyle w:val="problemsolution"/>
        <w:spacing w:before="60"/>
        <w:ind w:left="1080" w:firstLine="0"/>
        <w:rPr>
          <w:szCs w:val="22"/>
        </w:rPr>
      </w:pPr>
      <w:r w:rsidRPr="003037CB">
        <w:rPr>
          <w:szCs w:val="22"/>
        </w:rPr>
        <w:t xml:space="preserve">Now if we deposit $200 in the bank, after one quarter we will have $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 or $204.</w:t>
      </w:r>
    </w:p>
    <w:p w:rsidR="002D703A" w:rsidRPr="003037CB" w:rsidRDefault="003F41A4" w:rsidP="00041DEA">
      <w:pPr>
        <w:pStyle w:val="problemsolution"/>
        <w:spacing w:before="0" w:after="60"/>
        <w:ind w:left="1080" w:firstLine="0"/>
        <w:rPr>
          <w:szCs w:val="22"/>
        </w:rPr>
      </w:pPr>
      <w:r w:rsidRPr="003037CB">
        <w:rPr>
          <w:szCs w:val="22"/>
        </w:rPr>
        <w:t xml:space="preserve">After two quarters, we will have $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r w:rsidRPr="003037CB">
        <w:rPr>
          <w:position w:val="10"/>
          <w:szCs w:val="22"/>
        </w:rPr>
        <w:t>2</w:t>
      </w:r>
      <w:r w:rsidRPr="003037CB">
        <w:rPr>
          <w:szCs w:val="22"/>
        </w:rPr>
        <w:t xml:space="preserve"> or $208.08.</w:t>
      </w:r>
    </w:p>
    <w:p w:rsidR="002D703A" w:rsidRPr="003037CB" w:rsidRDefault="003F41A4" w:rsidP="00041DEA">
      <w:pPr>
        <w:pStyle w:val="problemsolution"/>
        <w:spacing w:before="0" w:after="60"/>
        <w:ind w:left="1080" w:firstLine="0"/>
        <w:rPr>
          <w:szCs w:val="22"/>
        </w:rPr>
      </w:pPr>
      <w:r w:rsidRPr="003037CB">
        <w:rPr>
          <w:szCs w:val="22"/>
        </w:rPr>
        <w:t xml:space="preserve">After one year, we will have $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r w:rsidRPr="003037CB">
        <w:rPr>
          <w:position w:val="10"/>
          <w:szCs w:val="22"/>
        </w:rPr>
        <w:t>4</w:t>
      </w:r>
      <w:r w:rsidRPr="003037CB">
        <w:rPr>
          <w:szCs w:val="22"/>
        </w:rPr>
        <w:t xml:space="preserve"> or $216.49.</w:t>
      </w:r>
    </w:p>
    <w:p w:rsidR="002D703A" w:rsidRPr="003037CB" w:rsidRDefault="003F41A4" w:rsidP="00041DEA">
      <w:pPr>
        <w:pStyle w:val="problemsolution"/>
        <w:spacing w:before="0" w:after="60"/>
        <w:ind w:left="1080" w:firstLine="0"/>
        <w:rPr>
          <w:szCs w:val="22"/>
        </w:rPr>
      </w:pPr>
      <w:r w:rsidRPr="003037CB">
        <w:rPr>
          <w:szCs w:val="22"/>
        </w:rPr>
        <w:t xml:space="preserve">After three years, we will have $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r w:rsidRPr="003037CB">
        <w:rPr>
          <w:position w:val="10"/>
          <w:szCs w:val="22"/>
        </w:rPr>
        <w:t>12</w:t>
      </w:r>
      <w:r w:rsidRPr="003037CB">
        <w:rPr>
          <w:szCs w:val="22"/>
        </w:rPr>
        <w:t xml:space="preserve"> or $253.65, etc.</w:t>
      </w:r>
    </w:p>
    <w:tbl>
      <w:tblPr>
        <w:tblW w:w="7385" w:type="dxa"/>
        <w:jc w:val="center"/>
        <w:tblInd w:w="3906" w:type="dxa"/>
        <w:tblLayout w:type="fixed"/>
        <w:tblCellMar>
          <w:left w:w="79" w:type="dxa"/>
          <w:right w:w="79" w:type="dxa"/>
        </w:tblCellMar>
        <w:tblLook w:val="0000" w:firstRow="0" w:lastRow="0" w:firstColumn="0" w:lastColumn="0" w:noHBand="0" w:noVBand="0"/>
      </w:tblPr>
      <w:tblGrid>
        <w:gridCol w:w="3519"/>
        <w:gridCol w:w="2035"/>
        <w:gridCol w:w="1831"/>
      </w:tblGrid>
      <w:tr w:rsidR="00521732" w:rsidRPr="003037CB" w:rsidTr="00750D00">
        <w:trPr>
          <w:cantSplit/>
          <w:jc w:val="center"/>
        </w:trPr>
        <w:tc>
          <w:tcPr>
            <w:tcW w:w="3519" w:type="dxa"/>
            <w:tcBorders>
              <w:top w:val="single" w:sz="6" w:space="0" w:color="auto"/>
              <w:lef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The original amount</w:t>
            </w:r>
          </w:p>
        </w:tc>
        <w:tc>
          <w:tcPr>
            <w:tcW w:w="2035" w:type="dxa"/>
            <w:tcBorders>
              <w:top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200</w:t>
            </w:r>
          </w:p>
        </w:tc>
        <w:tc>
          <w:tcPr>
            <w:tcW w:w="1831" w:type="dxa"/>
            <w:tcBorders>
              <w:top w:val="single" w:sz="6" w:space="0" w:color="auto"/>
              <w:righ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  $200</w:t>
            </w:r>
          </w:p>
        </w:tc>
      </w:tr>
      <w:tr w:rsidR="00521732" w:rsidRPr="003037CB" w:rsidTr="00750D00">
        <w:trPr>
          <w:cantSplit/>
          <w:jc w:val="center"/>
        </w:trPr>
        <w:tc>
          <w:tcPr>
            <w:tcW w:w="3519" w:type="dxa"/>
            <w:tcBorders>
              <w:lef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The amount after one quarter</w:t>
            </w:r>
          </w:p>
        </w:tc>
        <w:tc>
          <w:tcPr>
            <w:tcW w:w="2035" w:type="dxa"/>
          </w:tcPr>
          <w:p w:rsidR="002D703A" w:rsidRPr="003037CB" w:rsidRDefault="003F41A4" w:rsidP="007104EA">
            <w:pPr>
              <w:pStyle w:val="tablecell"/>
              <w:spacing w:before="80" w:line="240" w:lineRule="auto"/>
              <w:ind w:left="158" w:firstLine="0"/>
              <w:rPr>
                <w:szCs w:val="22"/>
              </w:rPr>
            </w:pPr>
            <w:r w:rsidRPr="003037CB">
              <w:rPr>
                <w:szCs w:val="22"/>
              </w:rPr>
              <w:t xml:space="preserve">$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p>
        </w:tc>
        <w:tc>
          <w:tcPr>
            <w:tcW w:w="1831" w:type="dxa"/>
            <w:tcBorders>
              <w:righ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  $204</w:t>
            </w:r>
          </w:p>
        </w:tc>
      </w:tr>
      <w:tr w:rsidR="00521732" w:rsidRPr="003037CB" w:rsidTr="00750D00">
        <w:trPr>
          <w:cantSplit/>
          <w:jc w:val="center"/>
        </w:trPr>
        <w:tc>
          <w:tcPr>
            <w:tcW w:w="3519" w:type="dxa"/>
            <w:tcBorders>
              <w:lef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The amount after two quarters</w:t>
            </w:r>
          </w:p>
        </w:tc>
        <w:tc>
          <w:tcPr>
            <w:tcW w:w="2035" w:type="dxa"/>
          </w:tcPr>
          <w:p w:rsidR="002D703A" w:rsidRPr="003037CB" w:rsidRDefault="003F41A4" w:rsidP="007104EA">
            <w:pPr>
              <w:pStyle w:val="tablecell"/>
              <w:spacing w:before="80" w:line="240" w:lineRule="auto"/>
              <w:ind w:left="158" w:firstLine="0"/>
              <w:rPr>
                <w:szCs w:val="22"/>
              </w:rPr>
            </w:pPr>
            <w:r w:rsidRPr="003037CB">
              <w:rPr>
                <w:szCs w:val="22"/>
              </w:rPr>
              <w:t xml:space="preserve">$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r w:rsidRPr="003037CB">
              <w:rPr>
                <w:position w:val="10"/>
                <w:szCs w:val="22"/>
              </w:rPr>
              <w:t>2</w:t>
            </w:r>
          </w:p>
        </w:tc>
        <w:tc>
          <w:tcPr>
            <w:tcW w:w="1831" w:type="dxa"/>
            <w:tcBorders>
              <w:righ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  $208.08</w:t>
            </w:r>
          </w:p>
        </w:tc>
      </w:tr>
      <w:tr w:rsidR="00521732" w:rsidRPr="003037CB" w:rsidTr="00750D00">
        <w:trPr>
          <w:cantSplit/>
          <w:jc w:val="center"/>
        </w:trPr>
        <w:tc>
          <w:tcPr>
            <w:tcW w:w="3519" w:type="dxa"/>
            <w:tcBorders>
              <w:lef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The amount after one year</w:t>
            </w:r>
          </w:p>
        </w:tc>
        <w:tc>
          <w:tcPr>
            <w:tcW w:w="2035" w:type="dxa"/>
          </w:tcPr>
          <w:p w:rsidR="002D703A" w:rsidRPr="003037CB" w:rsidRDefault="003F41A4" w:rsidP="007104EA">
            <w:pPr>
              <w:pStyle w:val="tablecell"/>
              <w:spacing w:before="80" w:line="240" w:lineRule="auto"/>
              <w:ind w:left="158" w:firstLine="0"/>
              <w:rPr>
                <w:szCs w:val="22"/>
              </w:rPr>
            </w:pPr>
            <w:r w:rsidRPr="003037CB">
              <w:rPr>
                <w:szCs w:val="22"/>
              </w:rPr>
              <w:t xml:space="preserve">$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r w:rsidRPr="003037CB">
              <w:rPr>
                <w:position w:val="10"/>
                <w:szCs w:val="22"/>
              </w:rPr>
              <w:t>4</w:t>
            </w:r>
          </w:p>
        </w:tc>
        <w:tc>
          <w:tcPr>
            <w:tcW w:w="1831" w:type="dxa"/>
            <w:tcBorders>
              <w:righ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  $216.49</w:t>
            </w:r>
          </w:p>
        </w:tc>
      </w:tr>
      <w:tr w:rsidR="00521732" w:rsidRPr="003037CB" w:rsidTr="00750D00">
        <w:trPr>
          <w:cantSplit/>
          <w:jc w:val="center"/>
        </w:trPr>
        <w:tc>
          <w:tcPr>
            <w:tcW w:w="3519" w:type="dxa"/>
            <w:tcBorders>
              <w:lef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The amount after two years</w:t>
            </w:r>
          </w:p>
        </w:tc>
        <w:tc>
          <w:tcPr>
            <w:tcW w:w="2035" w:type="dxa"/>
          </w:tcPr>
          <w:p w:rsidR="002D703A" w:rsidRPr="003037CB" w:rsidRDefault="003F41A4" w:rsidP="007104EA">
            <w:pPr>
              <w:pStyle w:val="tablecell"/>
              <w:spacing w:before="80" w:line="240" w:lineRule="auto"/>
              <w:ind w:left="158" w:firstLine="0"/>
              <w:rPr>
                <w:szCs w:val="22"/>
              </w:rPr>
            </w:pPr>
            <w:r w:rsidRPr="003037CB">
              <w:rPr>
                <w:szCs w:val="22"/>
              </w:rPr>
              <w:t xml:space="preserve">$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r w:rsidRPr="003037CB">
              <w:rPr>
                <w:position w:val="10"/>
                <w:szCs w:val="22"/>
              </w:rPr>
              <w:t>8</w:t>
            </w:r>
          </w:p>
        </w:tc>
        <w:tc>
          <w:tcPr>
            <w:tcW w:w="1831" w:type="dxa"/>
            <w:tcBorders>
              <w:righ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  $234.31</w:t>
            </w:r>
          </w:p>
        </w:tc>
      </w:tr>
      <w:tr w:rsidR="00521732" w:rsidRPr="003037CB" w:rsidTr="00750D00">
        <w:trPr>
          <w:cantSplit/>
          <w:jc w:val="center"/>
        </w:trPr>
        <w:tc>
          <w:tcPr>
            <w:tcW w:w="3519" w:type="dxa"/>
            <w:tcBorders>
              <w:lef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The amount after three years</w:t>
            </w:r>
          </w:p>
        </w:tc>
        <w:tc>
          <w:tcPr>
            <w:tcW w:w="2035" w:type="dxa"/>
          </w:tcPr>
          <w:p w:rsidR="002D703A" w:rsidRPr="003037CB" w:rsidRDefault="003F41A4" w:rsidP="007104EA">
            <w:pPr>
              <w:pStyle w:val="tablecell"/>
              <w:spacing w:before="80" w:line="240" w:lineRule="auto"/>
              <w:ind w:left="158" w:firstLine="0"/>
              <w:rPr>
                <w:szCs w:val="22"/>
              </w:rPr>
            </w:pPr>
            <w:r w:rsidRPr="003037CB">
              <w:rPr>
                <w:szCs w:val="22"/>
              </w:rPr>
              <w:t xml:space="preserve">$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r w:rsidRPr="003037CB">
              <w:rPr>
                <w:position w:val="10"/>
                <w:szCs w:val="22"/>
              </w:rPr>
              <w:t>12</w:t>
            </w:r>
          </w:p>
        </w:tc>
        <w:tc>
          <w:tcPr>
            <w:tcW w:w="1831" w:type="dxa"/>
            <w:tcBorders>
              <w:righ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  $253.65</w:t>
            </w:r>
          </w:p>
        </w:tc>
      </w:tr>
      <w:tr w:rsidR="00521732" w:rsidRPr="003037CB" w:rsidTr="00750D00">
        <w:trPr>
          <w:cantSplit/>
          <w:jc w:val="center"/>
        </w:trPr>
        <w:tc>
          <w:tcPr>
            <w:tcW w:w="3519" w:type="dxa"/>
            <w:tcBorders>
              <w:lef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The amount after five years</w:t>
            </w:r>
          </w:p>
        </w:tc>
        <w:tc>
          <w:tcPr>
            <w:tcW w:w="2035" w:type="dxa"/>
          </w:tcPr>
          <w:p w:rsidR="002D703A" w:rsidRPr="003037CB" w:rsidRDefault="003F41A4" w:rsidP="007104EA">
            <w:pPr>
              <w:pStyle w:val="tablecell"/>
              <w:spacing w:before="80" w:line="240" w:lineRule="auto"/>
              <w:ind w:left="158" w:firstLine="0"/>
              <w:rPr>
                <w:szCs w:val="22"/>
              </w:rPr>
            </w:pPr>
            <w:r w:rsidRPr="003037CB">
              <w:rPr>
                <w:szCs w:val="22"/>
              </w:rPr>
              <w:t xml:space="preserve">$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r w:rsidRPr="003037CB">
              <w:rPr>
                <w:position w:val="10"/>
                <w:szCs w:val="22"/>
              </w:rPr>
              <w:t>20</w:t>
            </w:r>
          </w:p>
        </w:tc>
        <w:tc>
          <w:tcPr>
            <w:tcW w:w="1831" w:type="dxa"/>
            <w:tcBorders>
              <w:right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  $297.19</w:t>
            </w:r>
          </w:p>
        </w:tc>
      </w:tr>
      <w:tr w:rsidR="00521732" w:rsidRPr="003037CB" w:rsidTr="00750D00">
        <w:trPr>
          <w:cantSplit/>
          <w:jc w:val="center"/>
        </w:trPr>
        <w:tc>
          <w:tcPr>
            <w:tcW w:w="3519" w:type="dxa"/>
            <w:tcBorders>
              <w:left w:val="single" w:sz="6" w:space="0" w:color="auto"/>
              <w:bottom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The amount after t years</w:t>
            </w:r>
          </w:p>
        </w:tc>
        <w:tc>
          <w:tcPr>
            <w:tcW w:w="2035" w:type="dxa"/>
            <w:tcBorders>
              <w:bottom w:val="single" w:sz="6" w:space="0" w:color="auto"/>
            </w:tcBorders>
          </w:tcPr>
          <w:p w:rsidR="002D703A" w:rsidRPr="003037CB" w:rsidRDefault="003F41A4" w:rsidP="007104EA">
            <w:pPr>
              <w:pStyle w:val="tablecell"/>
              <w:spacing w:before="80" w:line="240" w:lineRule="auto"/>
              <w:ind w:left="158" w:firstLine="0"/>
              <w:rPr>
                <w:szCs w:val="22"/>
              </w:rPr>
            </w:pPr>
            <w:r w:rsidRPr="003037CB">
              <w:rPr>
                <w:szCs w:val="22"/>
              </w:rPr>
              <w:t xml:space="preserve">$200(1 + </w:t>
            </w:r>
            <w:r w:rsidR="003450EA" w:rsidRPr="003037CB">
              <w:rPr>
                <w:szCs w:val="22"/>
              </w:rPr>
              <w:fldChar w:fldCharType="begin"/>
            </w:r>
            <w:r w:rsidRPr="003037CB">
              <w:rPr>
                <w:szCs w:val="22"/>
              </w:rPr>
              <w:instrText xml:space="preserve"> EQ \f(.08,4)  </w:instrText>
            </w:r>
            <w:r w:rsidR="003450EA" w:rsidRPr="003037CB">
              <w:rPr>
                <w:szCs w:val="22"/>
              </w:rPr>
              <w:fldChar w:fldCharType="end"/>
            </w:r>
            <w:r w:rsidRPr="003037CB">
              <w:rPr>
                <w:szCs w:val="22"/>
              </w:rPr>
              <w:t>)</w:t>
            </w:r>
            <w:r w:rsidRPr="003037CB">
              <w:rPr>
                <w:position w:val="10"/>
                <w:szCs w:val="22"/>
              </w:rPr>
              <w:t>4t</w:t>
            </w:r>
          </w:p>
        </w:tc>
        <w:tc>
          <w:tcPr>
            <w:tcW w:w="1831" w:type="dxa"/>
            <w:tcBorders>
              <w:bottom w:val="single" w:sz="6" w:space="0" w:color="auto"/>
              <w:right w:val="single" w:sz="6" w:space="0" w:color="auto"/>
            </w:tcBorders>
          </w:tcPr>
          <w:p w:rsidR="002D703A" w:rsidRPr="003037CB" w:rsidRDefault="002D703A" w:rsidP="007104EA">
            <w:pPr>
              <w:pStyle w:val="tablecell"/>
              <w:spacing w:before="80" w:line="240" w:lineRule="auto"/>
              <w:ind w:left="158" w:firstLine="0"/>
              <w:rPr>
                <w:szCs w:val="22"/>
              </w:rPr>
            </w:pPr>
          </w:p>
        </w:tc>
      </w:tr>
    </w:tbl>
    <w:p w:rsidR="00041DEA" w:rsidRPr="003037CB" w:rsidRDefault="003F41A4" w:rsidP="00041DEA">
      <w:pPr>
        <w:ind w:left="1080" w:hanging="360"/>
        <w:rPr>
          <w:szCs w:val="22"/>
        </w:rPr>
      </w:pPr>
      <w:r w:rsidRPr="003037CB">
        <w:rPr>
          <w:szCs w:val="22"/>
        </w:rPr>
        <w:t>Therefore, if we invest a lump-sum amount of P dollars at an interest rate r, compounded n times a year, then after t years the final amount is given by</w:t>
      </w:r>
    </w:p>
    <w:p w:rsidR="00D57E36" w:rsidRPr="003037CB" w:rsidRDefault="003F41A4" w:rsidP="007104EA">
      <w:pPr>
        <w:spacing w:line="240" w:lineRule="auto"/>
        <w:ind w:left="1080" w:hanging="360"/>
        <w:rPr>
          <w:szCs w:val="22"/>
        </w:rPr>
      </w:pPr>
      <w:r w:rsidRPr="003037CB">
        <w:rPr>
          <w:szCs w:val="22"/>
        </w:rPr>
        <w:tab/>
      </w:r>
      <w:r w:rsidRPr="003037CB">
        <w:rPr>
          <w:szCs w:val="22"/>
        </w:rPr>
        <w:tab/>
      </w:r>
      <w:r w:rsidRPr="003037CB">
        <w:rPr>
          <w:szCs w:val="22"/>
        </w:rPr>
        <w:tab/>
      </w:r>
      <w:r w:rsidR="00041DEA" w:rsidRPr="003037CB">
        <w:rPr>
          <w:szCs w:val="22"/>
        </w:rPr>
        <w:tab/>
      </w:r>
      <w:r w:rsidR="00041DEA" w:rsidRPr="003037CB">
        <w:rPr>
          <w:szCs w:val="22"/>
        </w:rPr>
        <w:tab/>
      </w:r>
      <w:r w:rsidR="007104EA" w:rsidRPr="003037CB">
        <w:rPr>
          <w:position w:val="-28"/>
          <w:szCs w:val="22"/>
        </w:rPr>
        <w:object w:dxaOrig="1520" w:dyaOrig="740">
          <v:shape id="_x0000_i1027" type="#_x0000_t75" style="width:77.25pt;height:36.75pt" o:ole="">
            <v:imagedata r:id="rId11" o:title=""/>
          </v:shape>
          <o:OLEObject Type="Embed" ProgID="Equation.DSMT4" ShapeID="_x0000_i1027" DrawAspect="Content" ObjectID="_1595053791" r:id="rId12"/>
        </w:object>
      </w:r>
      <w:r w:rsidR="00D57E36" w:rsidRPr="003037CB">
        <w:rPr>
          <w:szCs w:val="22"/>
        </w:rPr>
        <w:br w:type="page"/>
      </w:r>
    </w:p>
    <w:p w:rsidR="004C527B" w:rsidRPr="003037CB" w:rsidRDefault="00D57E36" w:rsidP="00D57E36">
      <w:pPr>
        <w:pStyle w:val="problemsolution"/>
        <w:ind w:left="1080" w:hanging="1080"/>
        <w:rPr>
          <w:szCs w:val="22"/>
        </w:rPr>
      </w:pPr>
      <w:r w:rsidRPr="003037CB">
        <w:lastRenderedPageBreak/>
        <w:tab/>
      </w:r>
      <w:r w:rsidRPr="003037CB">
        <w:tab/>
      </w:r>
      <w:r w:rsidR="004C527B" w:rsidRPr="003037CB">
        <w:t xml:space="preserve">The following examples use the compound interest formula </w:t>
      </w:r>
      <w:r w:rsidR="007104EA" w:rsidRPr="003037CB">
        <w:rPr>
          <w:position w:val="-28"/>
          <w:szCs w:val="22"/>
        </w:rPr>
        <w:object w:dxaOrig="1520" w:dyaOrig="740">
          <v:shape id="_x0000_i1028" type="#_x0000_t75" style="width:77.25pt;height:36.75pt" o:ole="">
            <v:imagedata r:id="rId11" o:title=""/>
          </v:shape>
          <o:OLEObject Type="Embed" ProgID="Equation.DSMT4" ShapeID="_x0000_i1028" DrawAspect="Content" ObjectID="_1595053792" r:id="rId13"/>
        </w:object>
      </w:r>
    </w:p>
    <w:p w:rsidR="002D703A" w:rsidRPr="003037CB" w:rsidRDefault="004C527B" w:rsidP="00BB63CB">
      <w:pPr>
        <w:pStyle w:val="problemsolution"/>
        <w:spacing w:before="240"/>
      </w:pPr>
      <w:r w:rsidRPr="003037CB">
        <w:t xml:space="preserve"> </w:t>
      </w:r>
      <w:r w:rsidR="003F41A4" w:rsidRPr="003037CB">
        <w:tab/>
      </w:r>
      <w:r w:rsidR="003F41A4" w:rsidRPr="003037CB">
        <w:rPr>
          <w:rFonts w:ascii="Wingdings" w:hAnsi="Wingdings"/>
        </w:rPr>
        <w:t></w:t>
      </w:r>
      <w:r w:rsidR="003F41A4" w:rsidRPr="003037CB">
        <w:rPr>
          <w:rFonts w:ascii="Helvetica" w:hAnsi="Helvetica"/>
          <w:b/>
          <w:i/>
        </w:rPr>
        <w:t>Example 1</w:t>
      </w:r>
      <w:r w:rsidR="003F41A4" w:rsidRPr="003037CB">
        <w:rPr>
          <w:rFonts w:ascii="Helvetica" w:hAnsi="Helvetica"/>
          <w:b/>
          <w:i/>
        </w:rPr>
        <w:tab/>
      </w:r>
      <w:r w:rsidR="003F41A4" w:rsidRPr="003037CB">
        <w:t>If $3500 is invested at 9% compounded monthly, what will the future value be in four years?</w:t>
      </w:r>
    </w:p>
    <w:p w:rsidR="002D703A" w:rsidRPr="003037CB" w:rsidRDefault="003F41A4" w:rsidP="00A31936">
      <w:pPr>
        <w:pStyle w:val="problemsolution"/>
        <w:spacing w:before="240"/>
      </w:pPr>
      <w:r w:rsidRPr="003037CB">
        <w:tab/>
      </w:r>
      <w:r w:rsidRPr="003037CB">
        <w:rPr>
          <w:rFonts w:ascii="Helvetica" w:hAnsi="Helvetica"/>
          <w:b/>
          <w:i/>
        </w:rPr>
        <w:t xml:space="preserve">Solution: </w:t>
      </w:r>
      <w:r w:rsidRPr="003037CB">
        <w:rPr>
          <w:rFonts w:ascii="Helvetica" w:hAnsi="Helvetica"/>
          <w:b/>
          <w:i/>
        </w:rPr>
        <w:tab/>
      </w:r>
      <w:r w:rsidRPr="003037CB">
        <w:t xml:space="preserve">Clearly an interest of .09/12 is paid every month for four years.  </w:t>
      </w:r>
      <w:r w:rsidR="00590D2C" w:rsidRPr="003037CB">
        <w:t>T</w:t>
      </w:r>
      <w:r w:rsidRPr="003037CB">
        <w:t xml:space="preserve">he interest is compounded </w:t>
      </w:r>
      <w:r w:rsidR="00861EEB" w:rsidRPr="003037CB">
        <w:t>4</w:t>
      </w:r>
      <w:r w:rsidR="00861EEB" w:rsidRPr="003037CB">
        <w:sym w:font="Symbol" w:char="F0B4"/>
      </w:r>
      <w:r w:rsidR="00861EEB" w:rsidRPr="003037CB">
        <w:t>12</w:t>
      </w:r>
      <w:r w:rsidR="00E32B01" w:rsidRPr="003037CB">
        <w:t xml:space="preserve"> </w:t>
      </w:r>
      <w:r w:rsidR="00861EEB" w:rsidRPr="003037CB">
        <w:t>=</w:t>
      </w:r>
      <w:r w:rsidR="00E32B01" w:rsidRPr="003037CB">
        <w:t xml:space="preserve"> </w:t>
      </w:r>
      <w:r w:rsidRPr="003037CB">
        <w:t>48 times over the four-year period.  We get</w:t>
      </w:r>
    </w:p>
    <w:p w:rsidR="002D703A" w:rsidRPr="003037CB" w:rsidRDefault="003F41A4" w:rsidP="00041DEA">
      <w:pPr>
        <w:pStyle w:val="problemsolution"/>
        <w:spacing w:before="60"/>
      </w:pPr>
      <w:r w:rsidRPr="003037CB">
        <w:tab/>
      </w:r>
      <w:r w:rsidRPr="003037CB">
        <w:tab/>
      </w:r>
      <w:r w:rsidRPr="003037CB">
        <w:tab/>
      </w:r>
      <w:r w:rsidRPr="003037CB">
        <w:tab/>
      </w:r>
      <w:r w:rsidR="007104EA" w:rsidRPr="003037CB">
        <w:rPr>
          <w:position w:val="-28"/>
          <w:szCs w:val="22"/>
        </w:rPr>
        <w:object w:dxaOrig="5179" w:dyaOrig="740">
          <v:shape id="_x0000_i1029" type="#_x0000_t75" style="width:252pt;height:35.25pt" o:ole="">
            <v:imagedata r:id="rId14" o:title=""/>
          </v:shape>
          <o:OLEObject Type="Embed" ProgID="Equation.DSMT4" ShapeID="_x0000_i1029" DrawAspect="Content" ObjectID="_1595053793" r:id="rId15"/>
        </w:object>
      </w:r>
    </w:p>
    <w:p w:rsidR="002D703A" w:rsidRPr="003037CB" w:rsidRDefault="00BB63CB" w:rsidP="007104EA">
      <w:pPr>
        <w:spacing w:before="60"/>
        <w:ind w:right="-274"/>
      </w:pPr>
      <w:r w:rsidRPr="003037CB">
        <w:t>$3500 invested at 9% compounded monthly</w:t>
      </w:r>
      <w:r w:rsidR="003F41A4" w:rsidRPr="003037CB">
        <w:tab/>
      </w:r>
      <w:r w:rsidRPr="003037CB">
        <w:t>will accumulate to $5009.92  in four years.</w:t>
      </w:r>
    </w:p>
    <w:p w:rsidR="002D703A" w:rsidRPr="003037CB" w:rsidRDefault="003F41A4" w:rsidP="007104EA">
      <w:pPr>
        <w:pStyle w:val="problemsolution"/>
      </w:pPr>
      <w:r w:rsidRPr="003037CB">
        <w:tab/>
      </w:r>
      <w:r w:rsidRPr="003037CB">
        <w:rPr>
          <w:rFonts w:ascii="Wingdings" w:hAnsi="Wingdings"/>
        </w:rPr>
        <w:t></w:t>
      </w:r>
      <w:r w:rsidRPr="003037CB">
        <w:rPr>
          <w:rFonts w:ascii="Helvetica" w:hAnsi="Helvetica"/>
          <w:b/>
          <w:i/>
        </w:rPr>
        <w:t xml:space="preserve">Example </w:t>
      </w:r>
      <w:r w:rsidR="006D748C" w:rsidRPr="003037CB">
        <w:rPr>
          <w:rFonts w:ascii="Helvetica" w:hAnsi="Helvetica"/>
          <w:b/>
          <w:i/>
        </w:rPr>
        <w:t>2</w:t>
      </w:r>
      <w:r w:rsidRPr="003037CB">
        <w:rPr>
          <w:rFonts w:ascii="Helvetica" w:hAnsi="Helvetica"/>
          <w:b/>
          <w:i/>
        </w:rPr>
        <w:tab/>
      </w:r>
      <w:r w:rsidRPr="003037CB">
        <w:t>How much should be invested in an account paying 9% compounded daily for it to accumulate to $5,000 in five years?</w:t>
      </w:r>
    </w:p>
    <w:p w:rsidR="002D703A" w:rsidRPr="003037CB" w:rsidRDefault="003F41A4" w:rsidP="00A31936">
      <w:pPr>
        <w:pStyle w:val="problemsolution"/>
        <w:spacing w:before="240"/>
      </w:pPr>
      <w:r w:rsidRPr="003037CB">
        <w:tab/>
      </w:r>
      <w:r w:rsidRPr="003037CB">
        <w:rPr>
          <w:rFonts w:ascii="Helvetica" w:hAnsi="Helvetica"/>
          <w:b/>
          <w:i/>
        </w:rPr>
        <w:t xml:space="preserve">Solution: </w:t>
      </w:r>
      <w:r w:rsidRPr="003037CB">
        <w:rPr>
          <w:rFonts w:ascii="Helvetica" w:hAnsi="Helvetica"/>
          <w:b/>
          <w:i/>
        </w:rPr>
        <w:tab/>
      </w:r>
      <w:r w:rsidRPr="003037CB">
        <w:t xml:space="preserve"> </w:t>
      </w:r>
      <w:r w:rsidR="00FC21B5" w:rsidRPr="003037CB">
        <w:t>W</w:t>
      </w:r>
      <w:r w:rsidRPr="003037CB">
        <w:t xml:space="preserve">e know the future value, but need to find the principal.  </w:t>
      </w:r>
    </w:p>
    <w:p w:rsidR="002D703A" w:rsidRPr="003037CB" w:rsidRDefault="003F41A4" w:rsidP="00041DEA">
      <w:pPr>
        <w:pStyle w:val="problemsolution"/>
        <w:spacing w:before="60"/>
      </w:pPr>
      <w:r w:rsidRPr="003037CB">
        <w:tab/>
      </w:r>
      <w:r w:rsidRPr="003037CB">
        <w:tab/>
      </w:r>
      <w:r w:rsidRPr="003037CB">
        <w:tab/>
      </w:r>
      <w:r w:rsidRPr="003037CB">
        <w:tab/>
      </w:r>
      <w:r w:rsidR="007104EA" w:rsidRPr="003037CB">
        <w:rPr>
          <w:position w:val="-28"/>
          <w:szCs w:val="22"/>
        </w:rPr>
        <w:object w:dxaOrig="2439" w:dyaOrig="740">
          <v:shape id="_x0000_i1030" type="#_x0000_t75" style="width:113.25pt;height:33.75pt" o:ole="">
            <v:imagedata r:id="rId16" o:title=""/>
          </v:shape>
          <o:OLEObject Type="Embed" ProgID="Equation.DSMT4" ShapeID="_x0000_i1030" DrawAspect="Content" ObjectID="_1595053794" r:id="rId17"/>
        </w:object>
      </w:r>
    </w:p>
    <w:p w:rsidR="009B2C07" w:rsidRPr="003037CB" w:rsidRDefault="003F41A4" w:rsidP="009B2C07">
      <w:pPr>
        <w:ind w:right="-90"/>
      </w:pPr>
      <w:r w:rsidRPr="003037CB">
        <w:tab/>
      </w:r>
      <w:r w:rsidRPr="003037CB">
        <w:tab/>
        <w:t>$5000  = P</w:t>
      </w:r>
      <w:r w:rsidR="00743406" w:rsidRPr="003037CB">
        <w:t xml:space="preserve"> </w:t>
      </w:r>
      <w:r w:rsidRPr="003037CB">
        <w:t>(1.568225)</w:t>
      </w:r>
      <w:r w:rsidRPr="003037CB">
        <w:tab/>
      </w:r>
    </w:p>
    <w:p w:rsidR="009B2C07" w:rsidRPr="003037CB" w:rsidRDefault="003F41A4" w:rsidP="009B2C07">
      <w:pPr>
        <w:ind w:right="-90"/>
      </w:pPr>
      <w:r w:rsidRPr="003037CB">
        <w:tab/>
      </w:r>
      <w:r w:rsidRPr="003037CB">
        <w:tab/>
        <w:t xml:space="preserve">$3188.32  = P     </w:t>
      </w:r>
    </w:p>
    <w:p w:rsidR="00A31936" w:rsidRPr="003037CB" w:rsidRDefault="00A31936" w:rsidP="009B2C07">
      <w:pPr>
        <w:ind w:right="-90"/>
      </w:pPr>
      <w:r w:rsidRPr="003037CB">
        <w:t>$3188,32</w:t>
      </w:r>
      <w:r w:rsidR="00BB63CB" w:rsidRPr="003037CB">
        <w:t xml:space="preserve"> invested</w:t>
      </w:r>
      <w:r w:rsidRPr="003037CB">
        <w:t xml:space="preserve"> </w:t>
      </w:r>
      <w:r w:rsidR="00BB63CB" w:rsidRPr="003037CB">
        <w:t xml:space="preserve"> into an account paying 9% compounded daily will accumulate to $5,000 in five years.</w:t>
      </w:r>
    </w:p>
    <w:p w:rsidR="009B2C07" w:rsidRPr="003037CB" w:rsidRDefault="006D748C" w:rsidP="00A31936">
      <w:pPr>
        <w:spacing w:before="300"/>
        <w:ind w:right="-86" w:hanging="1440"/>
        <w:rPr>
          <w:szCs w:val="22"/>
        </w:rPr>
      </w:pPr>
      <w:r w:rsidRPr="003037CB">
        <w:rPr>
          <w:rFonts w:ascii="Wingdings" w:hAnsi="Wingdings"/>
          <w:szCs w:val="22"/>
        </w:rPr>
        <w:t></w:t>
      </w:r>
      <w:r w:rsidRPr="003037CB">
        <w:rPr>
          <w:rFonts w:ascii="Helvetica" w:hAnsi="Helvetica"/>
          <w:b/>
          <w:i/>
          <w:szCs w:val="22"/>
        </w:rPr>
        <w:t>Example 3</w:t>
      </w:r>
      <w:r w:rsidR="007E7A23" w:rsidRPr="003037CB">
        <w:rPr>
          <w:rFonts w:ascii="Helvetica" w:hAnsi="Helvetica"/>
          <w:b/>
          <w:i/>
          <w:szCs w:val="22"/>
        </w:rPr>
        <w:tab/>
      </w:r>
      <w:r w:rsidRPr="003037CB">
        <w:rPr>
          <w:szCs w:val="22"/>
        </w:rPr>
        <w:t xml:space="preserve">If $4,000 is invested at </w:t>
      </w:r>
      <w:r w:rsidR="007E7A23" w:rsidRPr="003037CB">
        <w:rPr>
          <w:szCs w:val="22"/>
        </w:rPr>
        <w:t>4</w:t>
      </w:r>
      <w:r w:rsidRPr="003037CB">
        <w:rPr>
          <w:szCs w:val="22"/>
        </w:rPr>
        <w:t xml:space="preserve">% compounded annually, how long will it take to accumulate to $6,000?  </w:t>
      </w:r>
    </w:p>
    <w:p w:rsidR="0036416E" w:rsidRPr="003037CB" w:rsidRDefault="006D748C" w:rsidP="00A31936">
      <w:pPr>
        <w:keepNext/>
        <w:tabs>
          <w:tab w:val="left" w:pos="360"/>
          <w:tab w:val="left" w:pos="810"/>
        </w:tabs>
        <w:spacing w:before="240" w:line="240" w:lineRule="auto"/>
        <w:ind w:hanging="1800"/>
        <w:rPr>
          <w:szCs w:val="22"/>
        </w:rPr>
      </w:pPr>
      <w:r w:rsidRPr="003037CB">
        <w:rPr>
          <w:szCs w:val="22"/>
        </w:rPr>
        <w:tab/>
      </w:r>
      <w:r w:rsidR="00A31936" w:rsidRPr="003037CB">
        <w:rPr>
          <w:szCs w:val="22"/>
        </w:rPr>
        <w:t xml:space="preserve">     </w:t>
      </w:r>
      <w:r w:rsidRPr="003037CB">
        <w:rPr>
          <w:rFonts w:ascii="Helvetica" w:hAnsi="Helvetica"/>
          <w:b/>
          <w:i/>
          <w:szCs w:val="22"/>
        </w:rPr>
        <w:t xml:space="preserve">Solution: </w:t>
      </w:r>
      <w:r w:rsidRPr="003037CB">
        <w:rPr>
          <w:rFonts w:ascii="Helvetica" w:hAnsi="Helvetica"/>
          <w:b/>
          <w:i/>
          <w:szCs w:val="22"/>
        </w:rPr>
        <w:tab/>
      </w:r>
      <w:r w:rsidRPr="003037CB">
        <w:rPr>
          <w:szCs w:val="22"/>
        </w:rPr>
        <w:t xml:space="preserve">n = 1 because annual compounding means compounding only once per year.  </w:t>
      </w:r>
      <w:r w:rsidR="00A31936" w:rsidRPr="003037CB">
        <w:rPr>
          <w:szCs w:val="22"/>
        </w:rPr>
        <w:br/>
      </w:r>
      <w:r w:rsidRPr="003037CB">
        <w:rPr>
          <w:szCs w:val="22"/>
        </w:rPr>
        <w:t xml:space="preserve">The formula simplifies to </w:t>
      </w:r>
      <w:r w:rsidR="007104EA" w:rsidRPr="003037CB">
        <w:rPr>
          <w:position w:val="-14"/>
          <w:szCs w:val="22"/>
        </w:rPr>
        <w:object w:dxaOrig="1120" w:dyaOrig="440">
          <v:shape id="_x0000_i1031" type="#_x0000_t75" style="width:54.75pt;height:21.75pt" o:ole="">
            <v:imagedata r:id="rId18" o:title=""/>
          </v:shape>
          <o:OLEObject Type="Embed" ProgID="Equation.DSMT4" ShapeID="_x0000_i1031" DrawAspect="Content" ObjectID="_1595053795" r:id="rId19"/>
        </w:object>
      </w:r>
      <w:r w:rsidRPr="003037CB">
        <w:rPr>
          <w:szCs w:val="22"/>
        </w:rPr>
        <w:t xml:space="preserve"> when n = 1. </w:t>
      </w:r>
    </w:p>
    <w:p w:rsidR="0036416E" w:rsidRPr="003037CB" w:rsidRDefault="0036416E" w:rsidP="000B4D7E">
      <w:pPr>
        <w:spacing w:before="60" w:line="240" w:lineRule="auto"/>
        <w:ind w:left="2160" w:hanging="360"/>
        <w:rPr>
          <w:szCs w:val="22"/>
        </w:rPr>
      </w:pPr>
      <w:r w:rsidRPr="003037CB">
        <w:rPr>
          <w:szCs w:val="22"/>
        </w:rPr>
        <w:tab/>
      </w:r>
      <w:r w:rsidRPr="003037CB">
        <w:rPr>
          <w:szCs w:val="22"/>
        </w:rPr>
        <w:tab/>
      </w:r>
      <w:r w:rsidR="007104EA" w:rsidRPr="003037CB">
        <w:rPr>
          <w:position w:val="-64"/>
          <w:szCs w:val="22"/>
        </w:rPr>
        <w:object w:dxaOrig="2340" w:dyaOrig="1420">
          <v:shape id="_x0000_i1032" type="#_x0000_t75" style="width:111.75pt;height:68.25pt" o:ole="">
            <v:imagedata r:id="rId20" o:title=""/>
          </v:shape>
          <o:OLEObject Type="Embed" ProgID="Equation.DSMT4" ShapeID="_x0000_i1032" DrawAspect="Content" ObjectID="_1595053796" r:id="rId21"/>
        </w:object>
      </w:r>
      <w:r w:rsidRPr="003037CB">
        <w:rPr>
          <w:szCs w:val="22"/>
        </w:rPr>
        <w:t xml:space="preserve"> </w:t>
      </w:r>
      <w:r w:rsidRPr="003037CB">
        <w:rPr>
          <w:szCs w:val="22"/>
        </w:rPr>
        <w:tab/>
      </w:r>
    </w:p>
    <w:p w:rsidR="006D748C" w:rsidRPr="003037CB" w:rsidRDefault="006D748C" w:rsidP="007104EA">
      <w:pPr>
        <w:spacing w:before="80"/>
        <w:ind w:left="2160" w:right="-86" w:hanging="360"/>
        <w:rPr>
          <w:szCs w:val="22"/>
        </w:rPr>
      </w:pPr>
      <w:r w:rsidRPr="003037CB">
        <w:rPr>
          <w:szCs w:val="22"/>
        </w:rPr>
        <w:t>We use logarithms to solve for the value of t because the variable t is in the exponent.</w:t>
      </w:r>
    </w:p>
    <w:p w:rsidR="0036416E" w:rsidRPr="003037CB" w:rsidRDefault="0036416E" w:rsidP="00041DEA">
      <w:pPr>
        <w:spacing w:line="240" w:lineRule="auto"/>
        <w:ind w:left="2160" w:hanging="360"/>
        <w:rPr>
          <w:szCs w:val="22"/>
        </w:rPr>
      </w:pPr>
      <w:r w:rsidRPr="003037CB">
        <w:rPr>
          <w:szCs w:val="22"/>
        </w:rPr>
        <w:tab/>
      </w:r>
      <w:r w:rsidRPr="003037CB">
        <w:rPr>
          <w:szCs w:val="22"/>
        </w:rPr>
        <w:tab/>
        <w:t xml:space="preserve">t = log </w:t>
      </w:r>
      <w:r w:rsidRPr="003037CB">
        <w:rPr>
          <w:szCs w:val="22"/>
          <w:vertAlign w:val="subscript"/>
        </w:rPr>
        <w:t>1.04</w:t>
      </w:r>
      <w:r w:rsidRPr="003037CB">
        <w:rPr>
          <w:szCs w:val="22"/>
        </w:rPr>
        <w:t xml:space="preserve"> (1.5)</w:t>
      </w:r>
    </w:p>
    <w:p w:rsidR="0036416E" w:rsidRPr="003037CB" w:rsidRDefault="0036416E" w:rsidP="007104EA">
      <w:pPr>
        <w:spacing w:before="60"/>
        <w:ind w:right="-274"/>
        <w:rPr>
          <w:szCs w:val="22"/>
        </w:rPr>
      </w:pPr>
      <w:r w:rsidRPr="003037CB">
        <w:rPr>
          <w:szCs w:val="22"/>
        </w:rPr>
        <w:t>Using the change of base formula we can solve for t:</w:t>
      </w:r>
    </w:p>
    <w:p w:rsidR="006D748C" w:rsidRPr="003037CB" w:rsidRDefault="006D748C" w:rsidP="000B4D7E">
      <w:pPr>
        <w:spacing w:before="60" w:line="240" w:lineRule="auto"/>
        <w:ind w:left="2160" w:hanging="360"/>
        <w:rPr>
          <w:szCs w:val="22"/>
        </w:rPr>
      </w:pPr>
      <w:r w:rsidRPr="003037CB">
        <w:rPr>
          <w:szCs w:val="22"/>
        </w:rPr>
        <w:tab/>
      </w:r>
      <w:r w:rsidRPr="003037CB">
        <w:rPr>
          <w:szCs w:val="22"/>
        </w:rPr>
        <w:tab/>
      </w:r>
      <w:r w:rsidR="000B4D7E" w:rsidRPr="003037CB">
        <w:rPr>
          <w:position w:val="-28"/>
          <w:szCs w:val="22"/>
        </w:rPr>
        <w:object w:dxaOrig="1920" w:dyaOrig="660">
          <v:shape id="_x0000_i1033" type="#_x0000_t75" style="width:90pt;height:30.75pt" o:ole="">
            <v:imagedata r:id="rId22" o:title=""/>
          </v:shape>
          <o:OLEObject Type="Embed" ProgID="Equation.DSMT4" ShapeID="_x0000_i1033" DrawAspect="Content" ObjectID="_1595053797" r:id="rId23"/>
        </w:object>
      </w:r>
      <w:r w:rsidRPr="003037CB">
        <w:rPr>
          <w:szCs w:val="22"/>
        </w:rPr>
        <w:t xml:space="preserve"> </w:t>
      </w:r>
      <w:r w:rsidR="00BB63CB" w:rsidRPr="003037CB">
        <w:rPr>
          <w:szCs w:val="22"/>
        </w:rPr>
        <w:t>years</w:t>
      </w:r>
      <w:r w:rsidRPr="003037CB">
        <w:rPr>
          <w:szCs w:val="22"/>
        </w:rPr>
        <w:tab/>
      </w:r>
    </w:p>
    <w:p w:rsidR="006A7B74" w:rsidRPr="003037CB" w:rsidRDefault="007E7A23" w:rsidP="00750D00">
      <w:pPr>
        <w:spacing w:before="0" w:line="240" w:lineRule="auto"/>
        <w:rPr>
          <w:szCs w:val="22"/>
        </w:rPr>
      </w:pPr>
      <w:r w:rsidRPr="003037CB">
        <w:rPr>
          <w:szCs w:val="22"/>
        </w:rPr>
        <w:t>It takes 10.33 years for $4000 to accumulate to $6000 if invested at 4% interest, compounded annually</w:t>
      </w:r>
    </w:p>
    <w:p w:rsidR="006A7B74" w:rsidRPr="003037CB" w:rsidRDefault="006A7B74">
      <w:pPr>
        <w:spacing w:before="0" w:line="240" w:lineRule="auto"/>
        <w:ind w:left="0"/>
        <w:rPr>
          <w:szCs w:val="22"/>
        </w:rPr>
      </w:pPr>
      <w:r w:rsidRPr="003037CB">
        <w:rPr>
          <w:szCs w:val="22"/>
        </w:rPr>
        <w:br w:type="page"/>
      </w:r>
    </w:p>
    <w:p w:rsidR="00621742" w:rsidRPr="003037CB" w:rsidRDefault="007B0BAD" w:rsidP="00621742">
      <w:pPr>
        <w:pStyle w:val="problemsolution"/>
        <w:rPr>
          <w:szCs w:val="22"/>
        </w:rPr>
      </w:pPr>
      <w:r w:rsidRPr="003037CB">
        <w:rPr>
          <w:rFonts w:ascii="Wingdings" w:hAnsi="Wingdings"/>
          <w:szCs w:val="22"/>
        </w:rPr>
        <w:lastRenderedPageBreak/>
        <w:tab/>
      </w:r>
      <w:r w:rsidR="00621742" w:rsidRPr="003037CB">
        <w:rPr>
          <w:rFonts w:ascii="Wingdings" w:hAnsi="Wingdings"/>
          <w:szCs w:val="22"/>
        </w:rPr>
        <w:t></w:t>
      </w:r>
      <w:r w:rsidR="00355FA6" w:rsidRPr="003037CB">
        <w:rPr>
          <w:rFonts w:ascii="Helvetica" w:hAnsi="Helvetica"/>
          <w:b/>
          <w:i/>
          <w:szCs w:val="22"/>
        </w:rPr>
        <w:t>Ex</w:t>
      </w:r>
      <w:r w:rsidR="00621742" w:rsidRPr="003037CB">
        <w:rPr>
          <w:rFonts w:ascii="Helvetica" w:hAnsi="Helvetica"/>
          <w:b/>
          <w:i/>
          <w:szCs w:val="22"/>
        </w:rPr>
        <w:t>ample 4</w:t>
      </w:r>
      <w:r w:rsidR="00621742" w:rsidRPr="003037CB">
        <w:rPr>
          <w:rFonts w:ascii="Helvetica" w:hAnsi="Helvetica"/>
          <w:b/>
          <w:i/>
          <w:szCs w:val="22"/>
        </w:rPr>
        <w:tab/>
      </w:r>
      <w:r w:rsidR="00621742" w:rsidRPr="003037CB">
        <w:rPr>
          <w:szCs w:val="22"/>
        </w:rPr>
        <w:t>If $5,000 is invested now for 6 years what interest rate compounded quarterly is needed to obtain an accumulated value of $8000.</w:t>
      </w:r>
    </w:p>
    <w:p w:rsidR="00621742" w:rsidRPr="003037CB" w:rsidRDefault="00621742" w:rsidP="00BB63CB">
      <w:pPr>
        <w:pStyle w:val="problemsolution"/>
        <w:tabs>
          <w:tab w:val="left" w:pos="720"/>
          <w:tab w:val="left" w:pos="1800"/>
        </w:tabs>
        <w:spacing w:before="240"/>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00586CC0" w:rsidRPr="003037CB">
        <w:rPr>
          <w:szCs w:val="22"/>
        </w:rPr>
        <w:t>W</w:t>
      </w:r>
      <w:r w:rsidRPr="003037CB">
        <w:rPr>
          <w:szCs w:val="22"/>
        </w:rPr>
        <w:t xml:space="preserve">e have n = 4 for quarterly compounding.  </w:t>
      </w:r>
    </w:p>
    <w:p w:rsidR="00511D26" w:rsidRPr="003037CB" w:rsidRDefault="00621742" w:rsidP="00E60F25">
      <w:pPr>
        <w:pStyle w:val="problemsolution"/>
        <w:spacing w:before="60"/>
        <w:rPr>
          <w:szCs w:val="22"/>
        </w:rPr>
      </w:pPr>
      <w:r w:rsidRPr="003037CB">
        <w:rPr>
          <w:szCs w:val="22"/>
        </w:rPr>
        <w:tab/>
      </w:r>
      <w:r w:rsidRPr="003037CB">
        <w:rPr>
          <w:szCs w:val="22"/>
        </w:rPr>
        <w:tab/>
      </w:r>
      <w:r w:rsidRPr="003037CB">
        <w:rPr>
          <w:szCs w:val="22"/>
        </w:rPr>
        <w:tab/>
      </w:r>
      <w:r w:rsidRPr="003037CB">
        <w:rPr>
          <w:szCs w:val="22"/>
        </w:rPr>
        <w:tab/>
      </w:r>
      <w:r w:rsidR="00BB63CB" w:rsidRPr="003037CB">
        <w:rPr>
          <w:position w:val="-102"/>
          <w:szCs w:val="22"/>
        </w:rPr>
        <w:object w:dxaOrig="2380" w:dyaOrig="2200">
          <v:shape id="_x0000_i1034" type="#_x0000_t75" style="width:119.25pt;height:110.25pt" o:ole="">
            <v:imagedata r:id="rId24" o:title=""/>
          </v:shape>
          <o:OLEObject Type="Embed" ProgID="Equation.DSMT4" ShapeID="_x0000_i1034" DrawAspect="Content" ObjectID="_1595053798" r:id="rId25"/>
        </w:object>
      </w:r>
    </w:p>
    <w:p w:rsidR="00511D26" w:rsidRPr="003037CB" w:rsidRDefault="00511D26" w:rsidP="00E60F25">
      <w:pPr>
        <w:pStyle w:val="problemsolution"/>
        <w:spacing w:before="60"/>
        <w:rPr>
          <w:position w:val="12"/>
          <w:szCs w:val="22"/>
        </w:rPr>
      </w:pPr>
      <w:r w:rsidRPr="003037CB">
        <w:rPr>
          <w:szCs w:val="22"/>
        </w:rPr>
        <w:tab/>
      </w:r>
      <w:r w:rsidRPr="003037CB">
        <w:rPr>
          <w:szCs w:val="22"/>
        </w:rPr>
        <w:tab/>
        <w:t>We use roots to solve for t because the variable r is in the base, whereas the exponent is a known number.</w:t>
      </w:r>
      <w:r w:rsidR="007B0BAD" w:rsidRPr="003037CB">
        <w:rPr>
          <w:position w:val="12"/>
          <w:szCs w:val="22"/>
        </w:rPr>
        <w:t xml:space="preserve"> </w:t>
      </w:r>
    </w:p>
    <w:p w:rsidR="00621742" w:rsidRPr="003037CB" w:rsidRDefault="00511D26" w:rsidP="00511D26">
      <w:pPr>
        <w:pStyle w:val="problemsolution"/>
        <w:spacing w:before="0"/>
        <w:rPr>
          <w:position w:val="12"/>
          <w:szCs w:val="22"/>
        </w:rPr>
      </w:pPr>
      <w:r w:rsidRPr="003037CB">
        <w:rPr>
          <w:position w:val="12"/>
          <w:szCs w:val="22"/>
        </w:rPr>
        <w:tab/>
      </w:r>
      <w:r w:rsidRPr="003037CB">
        <w:rPr>
          <w:position w:val="12"/>
          <w:szCs w:val="22"/>
        </w:rPr>
        <w:tab/>
      </w:r>
      <w:r w:rsidRPr="003037CB">
        <w:rPr>
          <w:position w:val="12"/>
          <w:szCs w:val="22"/>
        </w:rPr>
        <w:tab/>
      </w:r>
      <w:r w:rsidRPr="003037CB">
        <w:rPr>
          <w:position w:val="12"/>
          <w:szCs w:val="22"/>
        </w:rPr>
        <w:tab/>
      </w:r>
      <w:r w:rsidR="00BB63CB" w:rsidRPr="003037CB">
        <w:rPr>
          <w:position w:val="-24"/>
          <w:szCs w:val="22"/>
        </w:rPr>
        <w:object w:dxaOrig="1300" w:dyaOrig="620">
          <v:shape id="_x0000_i1035" type="#_x0000_t75" style="width:63.75pt;height:30.75pt" o:ole="">
            <v:imagedata r:id="rId26" o:title=""/>
          </v:shape>
          <o:OLEObject Type="Embed" ProgID="Equation.DSMT4" ShapeID="_x0000_i1035" DrawAspect="Content" ObjectID="_1595053799" r:id="rId27"/>
        </w:object>
      </w:r>
    </w:p>
    <w:p w:rsidR="00586CC0" w:rsidRPr="003037CB" w:rsidRDefault="00586CC0" w:rsidP="00586CC0">
      <w:pPr>
        <w:pStyle w:val="problemsolution"/>
        <w:spacing w:before="60"/>
        <w:ind w:firstLine="0"/>
        <w:rPr>
          <w:szCs w:val="22"/>
        </w:rPr>
      </w:pPr>
      <w:r w:rsidRPr="003037CB">
        <w:rPr>
          <w:szCs w:val="22"/>
        </w:rPr>
        <w:t>Many calculators have a</w:t>
      </w:r>
      <w:r w:rsidR="007C526E" w:rsidRPr="003037CB">
        <w:rPr>
          <w:szCs w:val="22"/>
        </w:rPr>
        <w:t xml:space="preserve"> built in</w:t>
      </w:r>
      <w:r w:rsidRPr="003037CB">
        <w:rPr>
          <w:szCs w:val="22"/>
        </w:rPr>
        <w:t xml:space="preserve"> “nth root” key or function.  In the TI-84 calculator, this is found in the Math menu.  Roots can also be calculated as fraction</w:t>
      </w:r>
      <w:r w:rsidR="007C526E" w:rsidRPr="003037CB">
        <w:rPr>
          <w:szCs w:val="22"/>
        </w:rPr>
        <w:t xml:space="preserve">al </w:t>
      </w:r>
      <w:r w:rsidRPr="003037CB">
        <w:rPr>
          <w:szCs w:val="22"/>
        </w:rPr>
        <w:t>exponent</w:t>
      </w:r>
      <w:r w:rsidR="007C526E" w:rsidRPr="003037CB">
        <w:rPr>
          <w:szCs w:val="22"/>
        </w:rPr>
        <w:t>s;</w:t>
      </w:r>
      <w:r w:rsidRPr="003037CB">
        <w:rPr>
          <w:szCs w:val="22"/>
        </w:rPr>
        <w:t xml:space="preserve"> if necessary, the previous step can be rewritten as</w:t>
      </w:r>
    </w:p>
    <w:p w:rsidR="00586CC0" w:rsidRPr="003037CB" w:rsidRDefault="00511D26" w:rsidP="00511D26">
      <w:pPr>
        <w:pStyle w:val="problemsolution"/>
        <w:spacing w:before="0"/>
        <w:rPr>
          <w:position w:val="12"/>
          <w:szCs w:val="22"/>
        </w:rPr>
      </w:pPr>
      <w:r w:rsidRPr="003037CB">
        <w:rPr>
          <w:szCs w:val="22"/>
        </w:rPr>
        <w:tab/>
      </w:r>
      <w:r w:rsidRPr="003037CB">
        <w:rPr>
          <w:szCs w:val="22"/>
        </w:rPr>
        <w:tab/>
      </w:r>
      <w:r w:rsidRPr="003037CB">
        <w:rPr>
          <w:szCs w:val="22"/>
        </w:rPr>
        <w:tab/>
      </w:r>
      <w:r w:rsidRPr="003037CB">
        <w:rPr>
          <w:szCs w:val="22"/>
        </w:rPr>
        <w:tab/>
      </w:r>
      <w:r w:rsidR="00BB63CB" w:rsidRPr="003037CB">
        <w:rPr>
          <w:position w:val="-24"/>
          <w:szCs w:val="22"/>
        </w:rPr>
        <w:object w:dxaOrig="1260" w:dyaOrig="620">
          <v:shape id="_x0000_i1036" type="#_x0000_t75" style="width:63pt;height:30.75pt" o:ole="">
            <v:imagedata r:id="rId28" o:title=""/>
          </v:shape>
          <o:OLEObject Type="Embed" ProgID="Equation.DSMT4" ShapeID="_x0000_i1036" DrawAspect="Content" ObjectID="_1595053800" r:id="rId29"/>
        </w:object>
      </w:r>
      <w:r w:rsidR="00586CC0" w:rsidRPr="003037CB">
        <w:rPr>
          <w:position w:val="12"/>
          <w:szCs w:val="22"/>
        </w:rPr>
        <w:t xml:space="preserve"> </w:t>
      </w:r>
    </w:p>
    <w:p w:rsidR="007C526E" w:rsidRPr="003037CB" w:rsidRDefault="00586CC0" w:rsidP="00586CC0">
      <w:pPr>
        <w:pStyle w:val="problemsolution"/>
        <w:spacing w:before="60"/>
        <w:rPr>
          <w:szCs w:val="22"/>
        </w:rPr>
      </w:pPr>
      <w:r w:rsidRPr="003037CB">
        <w:rPr>
          <w:szCs w:val="22"/>
        </w:rPr>
        <w:tab/>
      </w:r>
      <w:r w:rsidRPr="003037CB">
        <w:rPr>
          <w:szCs w:val="22"/>
        </w:rPr>
        <w:tab/>
      </w:r>
      <w:r w:rsidR="007C526E" w:rsidRPr="003037CB">
        <w:rPr>
          <w:szCs w:val="22"/>
        </w:rPr>
        <w:t>Evaluating the left side of the equation gives</w:t>
      </w:r>
    </w:p>
    <w:p w:rsidR="00586CC0" w:rsidRPr="003037CB" w:rsidRDefault="00586CC0" w:rsidP="00511D26">
      <w:pPr>
        <w:pStyle w:val="problemsolution"/>
        <w:spacing w:before="0"/>
        <w:rPr>
          <w:szCs w:val="22"/>
        </w:rPr>
      </w:pPr>
      <w:r w:rsidRPr="003037CB">
        <w:rPr>
          <w:szCs w:val="22"/>
        </w:rPr>
        <w:tab/>
      </w:r>
      <w:r w:rsidR="007C526E" w:rsidRPr="003037CB">
        <w:rPr>
          <w:szCs w:val="22"/>
        </w:rPr>
        <w:t xml:space="preserve">  </w:t>
      </w:r>
      <w:r w:rsidRPr="003037CB">
        <w:rPr>
          <w:szCs w:val="22"/>
        </w:rPr>
        <w:tab/>
      </w:r>
      <w:r w:rsidR="007C526E" w:rsidRPr="003037CB">
        <w:rPr>
          <w:szCs w:val="22"/>
        </w:rPr>
        <w:t xml:space="preserve"> </w:t>
      </w:r>
      <w:r w:rsidR="007C526E" w:rsidRPr="003037CB">
        <w:rPr>
          <w:szCs w:val="22"/>
        </w:rPr>
        <w:tab/>
        <w:t xml:space="preserve">       </w:t>
      </w:r>
      <w:r w:rsidR="00BB63CB" w:rsidRPr="003037CB">
        <w:rPr>
          <w:position w:val="-58"/>
          <w:szCs w:val="22"/>
        </w:rPr>
        <w:object w:dxaOrig="2400" w:dyaOrig="1600">
          <v:shape id="_x0000_i1037" type="#_x0000_t75" style="width:120pt;height:80.25pt" o:ole="">
            <v:imagedata r:id="rId30" o:title=""/>
          </v:shape>
          <o:OLEObject Type="Embed" ProgID="Equation.DSMT4" ShapeID="_x0000_i1037" DrawAspect="Content" ObjectID="_1595053801" r:id="rId31"/>
        </w:object>
      </w:r>
      <w:r w:rsidRPr="003037CB">
        <w:rPr>
          <w:position w:val="12"/>
          <w:szCs w:val="22"/>
        </w:rPr>
        <w:t xml:space="preserve"> </w:t>
      </w:r>
    </w:p>
    <w:p w:rsidR="00621742" w:rsidRPr="003037CB" w:rsidRDefault="00621742" w:rsidP="00590D2C">
      <w:r w:rsidRPr="003037CB">
        <w:t>An interest rate of 7.91% is needed in order for $5000</w:t>
      </w:r>
      <w:r w:rsidR="00355FA6" w:rsidRPr="003037CB">
        <w:t xml:space="preserve"> invested now </w:t>
      </w:r>
      <w:r w:rsidRPr="003037CB">
        <w:t xml:space="preserve">to accumulate to $8000 </w:t>
      </w:r>
      <w:r w:rsidR="00355FA6" w:rsidRPr="003037CB">
        <w:t>at the end of</w:t>
      </w:r>
      <w:r w:rsidRPr="003037CB">
        <w:t xml:space="preserve"> 6 years</w:t>
      </w:r>
      <w:r w:rsidR="00355FA6" w:rsidRPr="003037CB">
        <w:t>,</w:t>
      </w:r>
      <w:r w:rsidRPr="003037CB">
        <w:t xml:space="preserve"> with interest compounded quarterly.</w:t>
      </w:r>
    </w:p>
    <w:p w:rsidR="00041DEA" w:rsidRPr="003037CB" w:rsidRDefault="00041DEA" w:rsidP="00041DEA">
      <w:pPr>
        <w:spacing w:before="0" w:line="240" w:lineRule="auto"/>
        <w:ind w:left="0"/>
        <w:rPr>
          <w:rStyle w:val="SubtleEmphasis"/>
          <w:i w:val="0"/>
          <w:color w:val="auto"/>
        </w:rPr>
      </w:pPr>
    </w:p>
    <w:p w:rsidR="00D90CBB" w:rsidRPr="003037CB" w:rsidRDefault="00D90CBB" w:rsidP="00041DEA">
      <w:pPr>
        <w:pStyle w:val="Heading2"/>
        <w:ind w:hanging="720"/>
        <w:rPr>
          <w:rStyle w:val="SubtleEmphasis"/>
          <w:i/>
          <w:color w:val="auto"/>
        </w:rPr>
      </w:pPr>
      <w:r w:rsidRPr="003037CB">
        <w:rPr>
          <w:rStyle w:val="SubtleEmphasis"/>
          <w:i/>
          <w:color w:val="auto"/>
        </w:rPr>
        <w:t>EFFECTIVE INTEREST RATE:</w:t>
      </w:r>
    </w:p>
    <w:p w:rsidR="00590D2C" w:rsidRPr="003037CB" w:rsidRDefault="00590D2C" w:rsidP="00D90CBB">
      <w:pPr>
        <w:ind w:left="1080"/>
        <w:rPr>
          <w:szCs w:val="22"/>
        </w:rPr>
      </w:pPr>
      <w:r w:rsidRPr="003037CB">
        <w:rPr>
          <w:szCs w:val="22"/>
        </w:rPr>
        <w:t xml:space="preserve">Banks are required to state their interest rate in terms of an </w:t>
      </w:r>
      <w:r w:rsidRPr="003037CB">
        <w:rPr>
          <w:b/>
          <w:szCs w:val="22"/>
        </w:rPr>
        <w:t xml:space="preserve">“effective yield” </w:t>
      </w:r>
      <w:r w:rsidRPr="003037CB">
        <w:rPr>
          <w:vanish/>
          <w:szCs w:val="22"/>
        </w:rPr>
        <w:t xml:space="preserve">” </w:t>
      </w:r>
      <w:r w:rsidRPr="003037CB">
        <w:rPr>
          <w:szCs w:val="22"/>
        </w:rPr>
        <w:t xml:space="preserve">or </w:t>
      </w:r>
      <w:r w:rsidRPr="003037CB">
        <w:rPr>
          <w:b/>
          <w:szCs w:val="22"/>
        </w:rPr>
        <w:t>“effective interest rate”</w:t>
      </w:r>
      <w:r w:rsidRPr="003037CB">
        <w:rPr>
          <w:szCs w:val="22"/>
        </w:rPr>
        <w:t>, f</w:t>
      </w:r>
      <w:r w:rsidR="00817210" w:rsidRPr="003037CB">
        <w:rPr>
          <w:szCs w:val="22"/>
        </w:rPr>
        <w:t>or comparison purposes</w:t>
      </w:r>
      <w:r w:rsidRPr="003037CB">
        <w:rPr>
          <w:szCs w:val="22"/>
        </w:rPr>
        <w:t>.</w:t>
      </w:r>
      <w:r w:rsidR="00817210" w:rsidRPr="003037CB">
        <w:rPr>
          <w:szCs w:val="22"/>
        </w:rPr>
        <w:t xml:space="preserve">  </w:t>
      </w:r>
      <w:r w:rsidRPr="003037CB">
        <w:rPr>
          <w:szCs w:val="22"/>
        </w:rPr>
        <w:t xml:space="preserve">The effective rate is also called the Annual Percentage Yield (APY) or Annual Percentage Rate (APR).  </w:t>
      </w:r>
    </w:p>
    <w:p w:rsidR="00521732" w:rsidRPr="003037CB" w:rsidRDefault="00D444D3" w:rsidP="00D90CBB">
      <w:pPr>
        <w:ind w:left="1080"/>
        <w:rPr>
          <w:szCs w:val="22"/>
        </w:rPr>
      </w:pPr>
      <w:r w:rsidRPr="003037CB">
        <w:rPr>
          <w:szCs w:val="22"/>
        </w:rPr>
        <w:t xml:space="preserve">The effective rate is the interest rate compounded annually would be equivalent to the stated rate and compounding periods. </w:t>
      </w:r>
      <w:r w:rsidR="00590D2C" w:rsidRPr="003037CB">
        <w:rPr>
          <w:szCs w:val="22"/>
        </w:rPr>
        <w:t>The next example shows how to calculate the effective rate.</w:t>
      </w:r>
      <w:r w:rsidR="00521732" w:rsidRPr="003037CB">
        <w:rPr>
          <w:szCs w:val="22"/>
        </w:rPr>
        <w:t xml:space="preserve"> </w:t>
      </w:r>
    </w:p>
    <w:p w:rsidR="00511D26" w:rsidRPr="003037CB" w:rsidRDefault="00521732" w:rsidP="00D90CBB">
      <w:pPr>
        <w:ind w:left="1080"/>
        <w:rPr>
          <w:szCs w:val="22"/>
        </w:rPr>
      </w:pPr>
      <w:r w:rsidRPr="003037CB">
        <w:rPr>
          <w:szCs w:val="22"/>
        </w:rPr>
        <w:t>To examine several investments to see which has the best rate, we find and compare the effective rate for each investment.</w:t>
      </w:r>
    </w:p>
    <w:p w:rsidR="00817210" w:rsidRPr="003037CB" w:rsidRDefault="00511D26" w:rsidP="00D90CBB">
      <w:pPr>
        <w:ind w:left="1080"/>
        <w:rPr>
          <w:szCs w:val="22"/>
        </w:rPr>
      </w:pPr>
      <w:r w:rsidRPr="003037CB">
        <w:rPr>
          <w:szCs w:val="22"/>
        </w:rPr>
        <w:t>Example 5 illustrates how to calculate the effective rate.</w:t>
      </w:r>
    </w:p>
    <w:p w:rsidR="006A7B74" w:rsidRPr="003037CB" w:rsidRDefault="006A7B74">
      <w:pPr>
        <w:spacing w:before="0" w:line="240" w:lineRule="auto"/>
        <w:ind w:left="0"/>
        <w:rPr>
          <w:szCs w:val="22"/>
        </w:rPr>
      </w:pPr>
      <w:r w:rsidRPr="003037CB">
        <w:rPr>
          <w:szCs w:val="22"/>
        </w:rPr>
        <w:br w:type="page"/>
      </w:r>
    </w:p>
    <w:p w:rsidR="002D703A" w:rsidRPr="003037CB" w:rsidRDefault="003F41A4" w:rsidP="00BB63CB">
      <w:pPr>
        <w:pStyle w:val="problemsolution"/>
        <w:ind w:right="-270"/>
        <w:rPr>
          <w:szCs w:val="22"/>
        </w:rPr>
      </w:pPr>
      <w:r w:rsidRPr="003037CB">
        <w:rPr>
          <w:rFonts w:ascii="Wingdings" w:hAnsi="Wingdings"/>
          <w:szCs w:val="22"/>
        </w:rPr>
        <w:lastRenderedPageBreak/>
        <w:t></w:t>
      </w:r>
      <w:r w:rsidRPr="003037CB">
        <w:rPr>
          <w:rFonts w:ascii="Helvetica" w:hAnsi="Helvetica"/>
          <w:b/>
          <w:i/>
          <w:szCs w:val="22"/>
        </w:rPr>
        <w:t xml:space="preserve">Example </w:t>
      </w:r>
      <w:r w:rsidR="00621742" w:rsidRPr="003037CB">
        <w:rPr>
          <w:rFonts w:ascii="Helvetica" w:hAnsi="Helvetica"/>
          <w:b/>
          <w:i/>
          <w:szCs w:val="22"/>
        </w:rPr>
        <w:t>5</w:t>
      </w:r>
      <w:r w:rsidR="00621742" w:rsidRPr="003037CB">
        <w:rPr>
          <w:rFonts w:ascii="Helvetica" w:hAnsi="Helvetica"/>
          <w:b/>
          <w:i/>
          <w:szCs w:val="22"/>
        </w:rPr>
        <w:tab/>
      </w:r>
      <w:r w:rsidR="00621742" w:rsidRPr="003037CB">
        <w:rPr>
          <w:rFonts w:ascii="Helvetica" w:hAnsi="Helvetica"/>
          <w:b/>
          <w:i/>
          <w:szCs w:val="22"/>
        </w:rPr>
        <w:tab/>
      </w:r>
      <w:r w:rsidRPr="003037CB">
        <w:rPr>
          <w:szCs w:val="22"/>
        </w:rPr>
        <w:t xml:space="preserve">If </w:t>
      </w:r>
      <w:r w:rsidR="00BB63CB" w:rsidRPr="003037CB">
        <w:rPr>
          <w:szCs w:val="22"/>
        </w:rPr>
        <w:t>B</w:t>
      </w:r>
      <w:r w:rsidR="00511D26" w:rsidRPr="003037CB">
        <w:rPr>
          <w:szCs w:val="22"/>
        </w:rPr>
        <w:t>ank A</w:t>
      </w:r>
      <w:r w:rsidRPr="003037CB">
        <w:rPr>
          <w:szCs w:val="22"/>
        </w:rPr>
        <w:t xml:space="preserve"> pays 7.2% interest compounded monthly, what is the effective interest rate?</w:t>
      </w:r>
      <w:r w:rsidR="00511D26" w:rsidRPr="003037CB">
        <w:rPr>
          <w:szCs w:val="22"/>
        </w:rPr>
        <w:t xml:space="preserve"> </w:t>
      </w:r>
      <w:r w:rsidR="00BB63CB" w:rsidRPr="003037CB">
        <w:rPr>
          <w:szCs w:val="22"/>
        </w:rPr>
        <w:br/>
      </w:r>
      <w:r w:rsidR="00511D26" w:rsidRPr="003037CB">
        <w:rPr>
          <w:szCs w:val="22"/>
        </w:rPr>
        <w:t xml:space="preserve">If </w:t>
      </w:r>
      <w:r w:rsidR="00BB63CB" w:rsidRPr="003037CB">
        <w:rPr>
          <w:szCs w:val="22"/>
        </w:rPr>
        <w:t>B</w:t>
      </w:r>
      <w:r w:rsidR="00511D26" w:rsidRPr="003037CB">
        <w:rPr>
          <w:szCs w:val="22"/>
        </w:rPr>
        <w:t>ank B pays 7.25% interest compounded semiannually, what is the effective interest rate?  Which bank pays more interest?</w:t>
      </w:r>
    </w:p>
    <w:p w:rsidR="002D703A" w:rsidRPr="003037CB" w:rsidRDefault="003F41A4" w:rsidP="00BB63CB">
      <w:pPr>
        <w:pStyle w:val="problemsolution"/>
        <w:tabs>
          <w:tab w:val="left" w:pos="360"/>
        </w:tabs>
        <w:spacing w:before="240"/>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Pr="003037CB">
        <w:rPr>
          <w:szCs w:val="22"/>
        </w:rPr>
        <w:t xml:space="preserve"> </w:t>
      </w:r>
      <w:r w:rsidR="00511D26" w:rsidRPr="003037CB">
        <w:rPr>
          <w:szCs w:val="22"/>
        </w:rPr>
        <w:tab/>
        <w:t xml:space="preserve">Bank A: </w:t>
      </w:r>
      <w:r w:rsidRPr="003037CB">
        <w:rPr>
          <w:szCs w:val="22"/>
        </w:rPr>
        <w:t>Suppose we deposit $1 in this bank and leave it for a year, we will get</w:t>
      </w:r>
    </w:p>
    <w:p w:rsidR="002D703A" w:rsidRPr="003037CB" w:rsidRDefault="003F41A4" w:rsidP="00E60F25">
      <w:pPr>
        <w:pStyle w:val="problemsolution"/>
        <w:spacing w:before="60"/>
        <w:rPr>
          <w:position w:val="12"/>
          <w:szCs w:val="22"/>
          <w:vertAlign w:val="superscript"/>
        </w:rPr>
      </w:pPr>
      <w:r w:rsidRPr="003037CB">
        <w:rPr>
          <w:szCs w:val="22"/>
        </w:rPr>
        <w:tab/>
      </w:r>
      <w:r w:rsidRPr="003037CB">
        <w:rPr>
          <w:szCs w:val="22"/>
        </w:rPr>
        <w:tab/>
      </w:r>
      <w:r w:rsidRPr="003037CB">
        <w:rPr>
          <w:szCs w:val="22"/>
        </w:rPr>
        <w:tab/>
      </w:r>
      <w:r w:rsidRPr="003037CB">
        <w:rPr>
          <w:szCs w:val="22"/>
        </w:rPr>
        <w:tab/>
      </w:r>
      <w:r w:rsidR="00BB63CB" w:rsidRPr="003037CB">
        <w:rPr>
          <w:position w:val="-28"/>
          <w:szCs w:val="22"/>
        </w:rPr>
        <w:object w:dxaOrig="2180" w:dyaOrig="720">
          <v:shape id="_x0000_i1038" type="#_x0000_t75" style="width:110.25pt;height:36pt" o:ole="">
            <v:imagedata r:id="rId32" o:title=""/>
          </v:shape>
          <o:OLEObject Type="Embed" ProgID="Equation.DSMT4" ShapeID="_x0000_i1038" DrawAspect="Content" ObjectID="_1595053802" r:id="rId33"/>
        </w:object>
      </w:r>
      <w:r w:rsidR="00E60F25" w:rsidRPr="003037CB">
        <w:rPr>
          <w:szCs w:val="22"/>
        </w:rPr>
        <w:t xml:space="preserve"> </w:t>
      </w:r>
    </w:p>
    <w:p w:rsidR="002D703A" w:rsidRPr="003037CB" w:rsidRDefault="003F41A4">
      <w:pPr>
        <w:rPr>
          <w:szCs w:val="22"/>
        </w:rPr>
      </w:pPr>
      <w:r w:rsidRPr="003037CB">
        <w:rPr>
          <w:szCs w:val="22"/>
        </w:rPr>
        <w:t xml:space="preserve">  </w:t>
      </w:r>
      <w:r w:rsidRPr="003037CB">
        <w:rPr>
          <w:szCs w:val="22"/>
        </w:rPr>
        <w:tab/>
      </w:r>
      <w:r w:rsidRPr="003037CB">
        <w:rPr>
          <w:szCs w:val="22"/>
        </w:rPr>
        <w:tab/>
      </w:r>
      <w:r w:rsidR="00355FA6" w:rsidRPr="003037CB">
        <w:rPr>
          <w:sz w:val="26"/>
          <w:szCs w:val="22"/>
        </w:rPr>
        <w:t>r</w:t>
      </w:r>
      <w:r w:rsidR="00355FA6" w:rsidRPr="003037CB">
        <w:rPr>
          <w:sz w:val="12"/>
          <w:szCs w:val="22"/>
          <w:vertAlign w:val="subscript"/>
        </w:rPr>
        <w:t xml:space="preserve"> </w:t>
      </w:r>
      <w:r w:rsidR="002B7FBA" w:rsidRPr="003037CB">
        <w:rPr>
          <w:sz w:val="24"/>
          <w:szCs w:val="22"/>
          <w:vertAlign w:val="subscript"/>
        </w:rPr>
        <w:t>EFF</w:t>
      </w:r>
      <w:r w:rsidR="002B7FBA" w:rsidRPr="003037CB">
        <w:rPr>
          <w:szCs w:val="22"/>
          <w:vertAlign w:val="subscript"/>
        </w:rPr>
        <w:t xml:space="preserve"> </w:t>
      </w:r>
      <w:r w:rsidR="00E60F25" w:rsidRPr="003037CB">
        <w:rPr>
          <w:szCs w:val="22"/>
          <w:vertAlign w:val="subscript"/>
        </w:rPr>
        <w:t xml:space="preserve"> </w:t>
      </w:r>
      <w:r w:rsidR="002B7FBA" w:rsidRPr="003037CB">
        <w:rPr>
          <w:szCs w:val="22"/>
        </w:rPr>
        <w:t>=</w:t>
      </w:r>
      <w:r w:rsidRPr="003037CB">
        <w:rPr>
          <w:szCs w:val="22"/>
        </w:rPr>
        <w:t xml:space="preserve">  1</w:t>
      </w:r>
      <w:r w:rsidR="007B0BAD" w:rsidRPr="003037CB">
        <w:rPr>
          <w:szCs w:val="22"/>
        </w:rPr>
        <w:t>.</w:t>
      </w:r>
      <w:r w:rsidRPr="003037CB">
        <w:rPr>
          <w:szCs w:val="22"/>
        </w:rPr>
        <w:t>0744</w:t>
      </w:r>
      <w:r w:rsidR="00E60F25" w:rsidRPr="003037CB">
        <w:rPr>
          <w:szCs w:val="22"/>
        </w:rPr>
        <w:t xml:space="preserve"> – 1 = 0.0744</w:t>
      </w:r>
      <w:r w:rsidRPr="003037CB">
        <w:rPr>
          <w:szCs w:val="22"/>
        </w:rPr>
        <w:t xml:space="preserve">  </w:t>
      </w:r>
      <w:r w:rsidR="003450EA" w:rsidRPr="003037CB">
        <w:rPr>
          <w:vanish/>
          <w:szCs w:val="22"/>
        </w:rPr>
        <w:fldChar w:fldCharType="begin"/>
      </w:r>
      <w:r w:rsidRPr="003037CB">
        <w:rPr>
          <w:vanish/>
          <w:szCs w:val="22"/>
        </w:rPr>
        <w:instrText xml:space="preserve"> XE </w:instrText>
      </w:r>
      <w:r w:rsidRPr="003037CB">
        <w:rPr>
          <w:szCs w:val="22"/>
        </w:rPr>
        <w:instrText xml:space="preserve"> "Lump-sum" </w:instrText>
      </w:r>
      <w:r w:rsidR="003450EA" w:rsidRPr="003037CB">
        <w:rPr>
          <w:vanish/>
          <w:szCs w:val="22"/>
        </w:rPr>
        <w:fldChar w:fldCharType="end"/>
      </w:r>
    </w:p>
    <w:p w:rsidR="002D703A" w:rsidRPr="003037CB" w:rsidRDefault="003F41A4">
      <w:pPr>
        <w:rPr>
          <w:szCs w:val="22"/>
        </w:rPr>
      </w:pPr>
      <w:r w:rsidRPr="003037CB">
        <w:rPr>
          <w:szCs w:val="22"/>
        </w:rPr>
        <w:t>We earned interest of $1</w:t>
      </w:r>
      <w:r w:rsidR="00E60F25" w:rsidRPr="003037CB">
        <w:rPr>
          <w:szCs w:val="22"/>
        </w:rPr>
        <w:t>.</w:t>
      </w:r>
      <w:r w:rsidRPr="003037CB">
        <w:rPr>
          <w:szCs w:val="22"/>
        </w:rPr>
        <w:t>0744 – $1</w:t>
      </w:r>
      <w:r w:rsidR="00E60F25" w:rsidRPr="003037CB">
        <w:rPr>
          <w:szCs w:val="22"/>
        </w:rPr>
        <w:t>.</w:t>
      </w:r>
      <w:r w:rsidRPr="003037CB">
        <w:rPr>
          <w:szCs w:val="22"/>
        </w:rPr>
        <w:t>00 = $</w:t>
      </w:r>
      <w:r w:rsidR="00E60F25" w:rsidRPr="003037CB">
        <w:rPr>
          <w:szCs w:val="22"/>
        </w:rPr>
        <w:t>.0</w:t>
      </w:r>
      <w:r w:rsidRPr="003037CB">
        <w:rPr>
          <w:szCs w:val="22"/>
        </w:rPr>
        <w:t>744</w:t>
      </w:r>
      <w:r w:rsidR="00E60F25" w:rsidRPr="003037CB">
        <w:rPr>
          <w:szCs w:val="22"/>
        </w:rPr>
        <w:t xml:space="preserve"> on an investment of $1.</w:t>
      </w:r>
    </w:p>
    <w:p w:rsidR="00511D26" w:rsidRPr="003037CB" w:rsidRDefault="00E60F25" w:rsidP="00D444D3">
      <w:pPr>
        <w:rPr>
          <w:szCs w:val="22"/>
        </w:rPr>
      </w:pPr>
      <w:r w:rsidRPr="003037CB">
        <w:rPr>
          <w:b/>
          <w:szCs w:val="22"/>
        </w:rPr>
        <w:t>T</w:t>
      </w:r>
      <w:r w:rsidR="003F41A4" w:rsidRPr="003037CB">
        <w:rPr>
          <w:b/>
          <w:szCs w:val="22"/>
        </w:rPr>
        <w:t>he effective interest rate is 7.44%</w:t>
      </w:r>
      <w:r w:rsidR="00355FA6" w:rsidRPr="003037CB">
        <w:rPr>
          <w:b/>
          <w:szCs w:val="22"/>
        </w:rPr>
        <w:t>,</w:t>
      </w:r>
      <w:r w:rsidR="00355FA6" w:rsidRPr="003037CB">
        <w:rPr>
          <w:szCs w:val="22"/>
        </w:rPr>
        <w:t xml:space="preserve"> often referred to as the APY or APR.</w:t>
      </w:r>
      <w:r w:rsidR="003F41A4" w:rsidRPr="003037CB">
        <w:rPr>
          <w:szCs w:val="22"/>
        </w:rPr>
        <w:t xml:space="preserve">   </w:t>
      </w:r>
    </w:p>
    <w:p w:rsidR="00511D26" w:rsidRPr="003037CB" w:rsidRDefault="00511D26" w:rsidP="0060151D">
      <w:pPr>
        <w:pStyle w:val="problemsolution"/>
        <w:tabs>
          <w:tab w:val="left" w:pos="360"/>
        </w:tabs>
        <w:ind w:left="2880" w:hanging="1080"/>
        <w:rPr>
          <w:position w:val="12"/>
          <w:szCs w:val="22"/>
          <w:vertAlign w:val="superscript"/>
        </w:rPr>
      </w:pPr>
      <w:r w:rsidRPr="003037CB">
        <w:rPr>
          <w:szCs w:val="22"/>
        </w:rPr>
        <w:t xml:space="preserve">Bank </w:t>
      </w:r>
      <w:r w:rsidR="00041DEA" w:rsidRPr="003037CB">
        <w:rPr>
          <w:szCs w:val="22"/>
        </w:rPr>
        <w:t>B</w:t>
      </w:r>
      <w:r w:rsidRPr="003037CB">
        <w:rPr>
          <w:szCs w:val="22"/>
        </w:rPr>
        <w:t>: The effective rate is calculated as</w:t>
      </w:r>
      <w:r w:rsidRPr="003037CB">
        <w:rPr>
          <w:szCs w:val="22"/>
        </w:rPr>
        <w:tab/>
      </w:r>
      <w:r w:rsidR="0060151D" w:rsidRPr="003037CB">
        <w:rPr>
          <w:szCs w:val="22"/>
        </w:rPr>
        <w:br/>
      </w:r>
      <w:r w:rsidRPr="003037CB">
        <w:rPr>
          <w:sz w:val="24"/>
          <w:szCs w:val="22"/>
        </w:rPr>
        <w:t>r</w:t>
      </w:r>
      <w:r w:rsidRPr="003037CB">
        <w:rPr>
          <w:sz w:val="10"/>
          <w:szCs w:val="22"/>
          <w:vertAlign w:val="subscript"/>
        </w:rPr>
        <w:t xml:space="preserve"> </w:t>
      </w:r>
      <w:r w:rsidRPr="003037CB">
        <w:rPr>
          <w:szCs w:val="22"/>
          <w:vertAlign w:val="subscript"/>
        </w:rPr>
        <w:t xml:space="preserve">EFF  </w:t>
      </w:r>
      <w:r w:rsidRPr="003037CB">
        <w:rPr>
          <w:szCs w:val="22"/>
        </w:rPr>
        <w:t xml:space="preserve">= </w:t>
      </w:r>
      <w:r w:rsidR="00BB63CB" w:rsidRPr="003037CB">
        <w:rPr>
          <w:position w:val="-28"/>
          <w:szCs w:val="22"/>
        </w:rPr>
        <w:object w:dxaOrig="2299" w:dyaOrig="720">
          <v:shape id="_x0000_i1039" type="#_x0000_t75" style="width:116.25pt;height:36pt" o:ole="">
            <v:imagedata r:id="rId34" o:title=""/>
          </v:shape>
          <o:OLEObject Type="Embed" ProgID="Equation.DSMT4" ShapeID="_x0000_i1039" DrawAspect="Content" ObjectID="_1595053803" r:id="rId35"/>
        </w:object>
      </w:r>
      <w:r w:rsidRPr="003037CB">
        <w:rPr>
          <w:szCs w:val="22"/>
        </w:rPr>
        <w:t xml:space="preserve"> </w:t>
      </w:r>
    </w:p>
    <w:p w:rsidR="00041DEA" w:rsidRPr="003037CB" w:rsidRDefault="00511D26" w:rsidP="00041DEA">
      <w:pPr>
        <w:spacing w:after="240"/>
        <w:rPr>
          <w:szCs w:val="22"/>
        </w:rPr>
      </w:pPr>
      <w:r w:rsidRPr="003037CB">
        <w:rPr>
          <w:b/>
          <w:szCs w:val="22"/>
        </w:rPr>
        <w:t>The effective interest rate is 7.38%</w:t>
      </w:r>
      <w:r w:rsidRPr="003037CB">
        <w:rPr>
          <w:szCs w:val="22"/>
        </w:rPr>
        <w:t>.</w:t>
      </w:r>
    </w:p>
    <w:p w:rsidR="00B24268" w:rsidRPr="003037CB" w:rsidRDefault="00511D26" w:rsidP="00041DEA">
      <w:pPr>
        <w:spacing w:after="240"/>
      </w:pPr>
      <w:r w:rsidRPr="003037CB">
        <w:rPr>
          <w:szCs w:val="22"/>
        </w:rPr>
        <w:t>Bank A pays slightly higher interest, with an effective rate of 7</w:t>
      </w:r>
      <w:r w:rsidRPr="003037CB">
        <w:t>.44%, compared to Bank B with effective rate 7.38%.</w:t>
      </w:r>
    </w:p>
    <w:p w:rsidR="00D90CBB" w:rsidRPr="003037CB" w:rsidRDefault="00D90CBB" w:rsidP="00D444D3">
      <w:pPr>
        <w:pStyle w:val="Heading2"/>
        <w:ind w:hanging="720"/>
        <w:rPr>
          <w:rStyle w:val="SubtleEmphasis"/>
          <w:i/>
          <w:iCs w:val="0"/>
          <w:color w:val="auto"/>
        </w:rPr>
      </w:pPr>
      <w:r w:rsidRPr="003037CB">
        <w:rPr>
          <w:rStyle w:val="SubtleEmphasis"/>
          <w:i/>
          <w:iCs w:val="0"/>
          <w:color w:val="auto"/>
        </w:rPr>
        <w:t>CONTINUOUS COMPOUNDING</w:t>
      </w:r>
    </w:p>
    <w:p w:rsidR="00041DEA" w:rsidRPr="003037CB" w:rsidRDefault="003F41A4" w:rsidP="00D90CBB">
      <w:pPr>
        <w:ind w:left="1080"/>
        <w:rPr>
          <w:szCs w:val="22"/>
        </w:rPr>
      </w:pPr>
      <w:r w:rsidRPr="003037CB">
        <w:rPr>
          <w:szCs w:val="22"/>
        </w:rPr>
        <w:t xml:space="preserve">Interest can be compounded yearly, semiannually, quarterly, monthly, </w:t>
      </w:r>
      <w:r w:rsidR="00041DEA" w:rsidRPr="003037CB">
        <w:rPr>
          <w:szCs w:val="22"/>
        </w:rPr>
        <w:t xml:space="preserve">and daily.  </w:t>
      </w:r>
      <w:r w:rsidR="0060151D" w:rsidRPr="003037CB">
        <w:rPr>
          <w:szCs w:val="22"/>
        </w:rPr>
        <w:br/>
      </w:r>
      <w:r w:rsidR="00041DEA" w:rsidRPr="003037CB">
        <w:rPr>
          <w:szCs w:val="22"/>
        </w:rPr>
        <w:t xml:space="preserve">Using the same calculation methods, we could compound every hour, </w:t>
      </w:r>
      <w:r w:rsidR="00817210" w:rsidRPr="003037CB">
        <w:rPr>
          <w:szCs w:val="22"/>
        </w:rPr>
        <w:t xml:space="preserve">every </w:t>
      </w:r>
      <w:r w:rsidRPr="003037CB">
        <w:rPr>
          <w:szCs w:val="22"/>
        </w:rPr>
        <w:t xml:space="preserve">minute, and </w:t>
      </w:r>
      <w:r w:rsidR="0060151D" w:rsidRPr="003037CB">
        <w:rPr>
          <w:szCs w:val="22"/>
        </w:rPr>
        <w:br/>
      </w:r>
      <w:r w:rsidRPr="003037CB">
        <w:rPr>
          <w:szCs w:val="22"/>
        </w:rPr>
        <w:t xml:space="preserve">even every second.  </w:t>
      </w:r>
      <w:r w:rsidR="00041DEA" w:rsidRPr="003037CB">
        <w:rPr>
          <w:szCs w:val="22"/>
        </w:rPr>
        <w:t>As the compounding period gets shorter and shorter, we move toward</w:t>
      </w:r>
      <w:r w:rsidR="0060151D" w:rsidRPr="003037CB">
        <w:rPr>
          <w:szCs w:val="22"/>
        </w:rPr>
        <w:br/>
      </w:r>
      <w:r w:rsidR="00041DEA" w:rsidRPr="003037CB">
        <w:rPr>
          <w:szCs w:val="22"/>
        </w:rPr>
        <w:t xml:space="preserve"> the concept of continuous compounding.</w:t>
      </w:r>
    </w:p>
    <w:p w:rsidR="002D703A" w:rsidRPr="003037CB" w:rsidRDefault="003F41A4" w:rsidP="00BB63CB">
      <w:pPr>
        <w:spacing w:before="240"/>
        <w:ind w:left="1080"/>
        <w:rPr>
          <w:szCs w:val="22"/>
        </w:rPr>
      </w:pPr>
      <w:r w:rsidRPr="003037CB">
        <w:rPr>
          <w:szCs w:val="22"/>
        </w:rPr>
        <w:t>But what do we mean when we say the interest is compounded continuously, and how do we compute such amounts</w:t>
      </w:r>
      <w:r w:rsidR="00041DEA" w:rsidRPr="003037CB">
        <w:rPr>
          <w:szCs w:val="22"/>
        </w:rPr>
        <w:t>?</w:t>
      </w:r>
      <w:r w:rsidRPr="003037CB">
        <w:rPr>
          <w:szCs w:val="22"/>
        </w:rPr>
        <w:t xml:space="preserve"> When interest is compounded "infinitely many times", we say that the interest is </w:t>
      </w:r>
      <w:r w:rsidRPr="003037CB">
        <w:rPr>
          <w:b/>
          <w:szCs w:val="22"/>
        </w:rPr>
        <w:t>compounded continuously</w:t>
      </w:r>
      <w:r w:rsidR="003450EA" w:rsidRPr="003037CB">
        <w:rPr>
          <w:vanish/>
          <w:szCs w:val="22"/>
        </w:rPr>
        <w:fldChar w:fldCharType="begin"/>
      </w:r>
      <w:r w:rsidRPr="003037CB">
        <w:rPr>
          <w:vanish/>
          <w:szCs w:val="22"/>
        </w:rPr>
        <w:instrText xml:space="preserve"> XE </w:instrText>
      </w:r>
      <w:r w:rsidRPr="003037CB">
        <w:rPr>
          <w:b/>
          <w:szCs w:val="22"/>
        </w:rPr>
        <w:instrText xml:space="preserve"> "compounded continuously" </w:instrText>
      </w:r>
      <w:r w:rsidR="003450EA" w:rsidRPr="003037CB">
        <w:rPr>
          <w:vanish/>
          <w:szCs w:val="22"/>
        </w:rPr>
        <w:fldChar w:fldCharType="end"/>
      </w:r>
      <w:r w:rsidRPr="003037CB">
        <w:rPr>
          <w:szCs w:val="22"/>
        </w:rPr>
        <w:t>.  Our next objective is to derive a formula t</w:t>
      </w:r>
      <w:r w:rsidR="00B24268" w:rsidRPr="003037CB">
        <w:rPr>
          <w:szCs w:val="22"/>
        </w:rPr>
        <w:t>o model continuous compounding.</w:t>
      </w:r>
    </w:p>
    <w:p w:rsidR="002D703A" w:rsidRPr="003037CB" w:rsidRDefault="003F41A4" w:rsidP="0060151D">
      <w:pPr>
        <w:spacing w:before="240"/>
        <w:ind w:left="1080"/>
        <w:rPr>
          <w:szCs w:val="22"/>
        </w:rPr>
      </w:pPr>
      <w:r w:rsidRPr="003037CB">
        <w:rPr>
          <w:szCs w:val="22"/>
        </w:rPr>
        <w:t>Suppose we put $1 in an account that pays 100% interest.  If the interest is compounded once a year, the total amount after one year will be $1(1 + 1) = $2.</w:t>
      </w:r>
    </w:p>
    <w:p w:rsidR="002D703A" w:rsidRPr="003037CB" w:rsidRDefault="003F41A4" w:rsidP="00D90CBB">
      <w:pPr>
        <w:ind w:left="1080"/>
        <w:rPr>
          <w:szCs w:val="22"/>
        </w:rPr>
      </w:pPr>
      <w:r w:rsidRPr="003037CB">
        <w:rPr>
          <w:szCs w:val="22"/>
        </w:rPr>
        <w:t>If the interest is compounded semiannually, in one year we will have $1(1 + 1/2)</w:t>
      </w:r>
      <w:r w:rsidRPr="003037CB">
        <w:rPr>
          <w:position w:val="6"/>
          <w:szCs w:val="22"/>
        </w:rPr>
        <w:t xml:space="preserve">2 </w:t>
      </w:r>
      <w:r w:rsidRPr="003037CB">
        <w:rPr>
          <w:szCs w:val="22"/>
        </w:rPr>
        <w:t>= $2.25</w:t>
      </w:r>
    </w:p>
    <w:p w:rsidR="002D703A" w:rsidRPr="003037CB" w:rsidRDefault="003F41A4" w:rsidP="00D90CBB">
      <w:pPr>
        <w:ind w:left="1080"/>
        <w:rPr>
          <w:szCs w:val="22"/>
        </w:rPr>
      </w:pPr>
      <w:r w:rsidRPr="003037CB">
        <w:rPr>
          <w:szCs w:val="22"/>
        </w:rPr>
        <w:t>If the interest is compounded quarterly, in one year we will have $1(1 + 1/4)</w:t>
      </w:r>
      <w:r w:rsidRPr="003037CB">
        <w:rPr>
          <w:position w:val="6"/>
          <w:szCs w:val="22"/>
        </w:rPr>
        <w:t xml:space="preserve">4 </w:t>
      </w:r>
      <w:r w:rsidRPr="003037CB">
        <w:rPr>
          <w:szCs w:val="22"/>
        </w:rPr>
        <w:t xml:space="preserve">= $2.44  </w:t>
      </w:r>
    </w:p>
    <w:p w:rsidR="00041DEA" w:rsidRPr="003037CB" w:rsidRDefault="00041DEA" w:rsidP="00041DEA">
      <w:pPr>
        <w:ind w:left="1080"/>
        <w:rPr>
          <w:szCs w:val="22"/>
        </w:rPr>
      </w:pPr>
      <w:r w:rsidRPr="003037CB">
        <w:rPr>
          <w:szCs w:val="22"/>
        </w:rPr>
        <w:t>If the interest is compounded monthly, in one year we will have $1(1 + 1/12)</w:t>
      </w:r>
      <w:r w:rsidRPr="003037CB">
        <w:rPr>
          <w:position w:val="6"/>
          <w:szCs w:val="22"/>
        </w:rPr>
        <w:t xml:space="preserve">12 </w:t>
      </w:r>
      <w:r w:rsidRPr="003037CB">
        <w:rPr>
          <w:szCs w:val="22"/>
        </w:rPr>
        <w:t xml:space="preserve">= $2.61   </w:t>
      </w:r>
    </w:p>
    <w:p w:rsidR="00041DEA" w:rsidRPr="003037CB" w:rsidRDefault="00041DEA" w:rsidP="00041DEA">
      <w:pPr>
        <w:ind w:left="1080"/>
        <w:rPr>
          <w:szCs w:val="22"/>
        </w:rPr>
      </w:pPr>
      <w:r w:rsidRPr="003037CB">
        <w:rPr>
          <w:szCs w:val="22"/>
        </w:rPr>
        <w:t>If the interest is compounded daily, in one year we will have $1(1 + 1/365)</w:t>
      </w:r>
      <w:r w:rsidRPr="003037CB">
        <w:rPr>
          <w:position w:val="6"/>
          <w:szCs w:val="22"/>
        </w:rPr>
        <w:t xml:space="preserve">365 </w:t>
      </w:r>
      <w:r w:rsidRPr="003037CB">
        <w:rPr>
          <w:szCs w:val="22"/>
        </w:rPr>
        <w:t xml:space="preserve">= $2.71   </w:t>
      </w:r>
    </w:p>
    <w:p w:rsidR="00041DEA" w:rsidRPr="003037CB" w:rsidRDefault="00041DEA">
      <w:pPr>
        <w:spacing w:before="0" w:line="240" w:lineRule="auto"/>
        <w:ind w:left="0"/>
        <w:rPr>
          <w:szCs w:val="22"/>
        </w:rPr>
      </w:pPr>
      <w:r w:rsidRPr="003037CB">
        <w:rPr>
          <w:szCs w:val="22"/>
        </w:rPr>
        <w:br w:type="page"/>
      </w:r>
    </w:p>
    <w:p w:rsidR="002D703A" w:rsidRPr="003037CB" w:rsidRDefault="003F41A4" w:rsidP="00D90CBB">
      <w:pPr>
        <w:ind w:left="1080"/>
        <w:rPr>
          <w:szCs w:val="22"/>
        </w:rPr>
      </w:pPr>
      <w:r w:rsidRPr="003037CB">
        <w:rPr>
          <w:szCs w:val="22"/>
        </w:rPr>
        <w:lastRenderedPageBreak/>
        <w:t>We show the results as follows:</w:t>
      </w:r>
    </w:p>
    <w:p w:rsidR="002D703A" w:rsidRPr="003037CB" w:rsidRDefault="002D703A" w:rsidP="00D57E36">
      <w:pPr>
        <w:spacing w:before="60" w:line="240" w:lineRule="auto"/>
        <w:rPr>
          <w:sz w:val="8"/>
        </w:rPr>
      </w:pPr>
    </w:p>
    <w:tbl>
      <w:tblPr>
        <w:tblW w:w="8100" w:type="dxa"/>
        <w:tblInd w:w="1520" w:type="dxa"/>
        <w:tblLayout w:type="fixed"/>
        <w:tblCellMar>
          <w:left w:w="80" w:type="dxa"/>
          <w:right w:w="80" w:type="dxa"/>
        </w:tblCellMar>
        <w:tblLook w:val="0000" w:firstRow="0" w:lastRow="0" w:firstColumn="0" w:lastColumn="0" w:noHBand="0" w:noVBand="0"/>
      </w:tblPr>
      <w:tblGrid>
        <w:gridCol w:w="2970"/>
        <w:gridCol w:w="3384"/>
        <w:gridCol w:w="1746"/>
      </w:tblGrid>
      <w:tr w:rsidR="002D703A" w:rsidRPr="003037CB" w:rsidTr="007104EA">
        <w:trPr>
          <w:cantSplit/>
        </w:trPr>
        <w:tc>
          <w:tcPr>
            <w:tcW w:w="2970" w:type="dxa"/>
            <w:tcBorders>
              <w:top w:val="single" w:sz="6" w:space="0" w:color="auto"/>
              <w:left w:val="single" w:sz="6" w:space="0" w:color="auto"/>
              <w:bottom w:val="single" w:sz="6" w:space="0" w:color="auto"/>
            </w:tcBorders>
          </w:tcPr>
          <w:p w:rsidR="002D703A" w:rsidRPr="003037CB" w:rsidRDefault="003F41A4" w:rsidP="00760E58">
            <w:pPr>
              <w:pStyle w:val="tablecell"/>
              <w:spacing w:before="0"/>
              <w:ind w:left="0" w:firstLine="0"/>
              <w:jc w:val="center"/>
            </w:pPr>
            <w:r w:rsidRPr="003037CB">
              <w:t>Frequency of compounding</w:t>
            </w:r>
          </w:p>
        </w:tc>
        <w:tc>
          <w:tcPr>
            <w:tcW w:w="3384" w:type="dxa"/>
            <w:tcBorders>
              <w:top w:val="single" w:sz="6" w:space="0" w:color="auto"/>
              <w:bottom w:val="single" w:sz="6" w:space="0" w:color="auto"/>
            </w:tcBorders>
          </w:tcPr>
          <w:p w:rsidR="002D703A" w:rsidRPr="003037CB" w:rsidRDefault="003F41A4" w:rsidP="00760E58">
            <w:pPr>
              <w:pStyle w:val="tablecell"/>
              <w:spacing w:before="0"/>
              <w:jc w:val="center"/>
            </w:pPr>
            <w:r w:rsidRPr="003037CB">
              <w:t>Formula</w:t>
            </w:r>
          </w:p>
        </w:tc>
        <w:tc>
          <w:tcPr>
            <w:tcW w:w="1746" w:type="dxa"/>
            <w:tcBorders>
              <w:top w:val="single" w:sz="6" w:space="0" w:color="auto"/>
              <w:bottom w:val="single" w:sz="6" w:space="0" w:color="auto"/>
              <w:right w:val="single" w:sz="6" w:space="0" w:color="auto"/>
            </w:tcBorders>
          </w:tcPr>
          <w:p w:rsidR="002D703A" w:rsidRPr="003037CB" w:rsidRDefault="003F41A4" w:rsidP="00760E58">
            <w:pPr>
              <w:pStyle w:val="tablecell"/>
              <w:spacing w:before="0"/>
              <w:jc w:val="center"/>
            </w:pPr>
            <w:r w:rsidRPr="003037CB">
              <w:t>Total amount</w:t>
            </w:r>
          </w:p>
        </w:tc>
      </w:tr>
      <w:tr w:rsidR="002D703A" w:rsidRPr="003037CB" w:rsidTr="007104EA">
        <w:trPr>
          <w:cantSplit/>
        </w:trPr>
        <w:tc>
          <w:tcPr>
            <w:tcW w:w="2970" w:type="dxa"/>
            <w:tcBorders>
              <w:top w:val="single" w:sz="6" w:space="0" w:color="auto"/>
              <w:left w:val="single" w:sz="6" w:space="0" w:color="auto"/>
            </w:tcBorders>
          </w:tcPr>
          <w:p w:rsidR="002D703A" w:rsidRPr="003037CB" w:rsidRDefault="003F41A4" w:rsidP="00760E58">
            <w:pPr>
              <w:pStyle w:val="tablecell"/>
              <w:spacing w:before="80"/>
              <w:jc w:val="center"/>
            </w:pPr>
            <w:r w:rsidRPr="003037CB">
              <w:t>Annually</w:t>
            </w:r>
          </w:p>
        </w:tc>
        <w:tc>
          <w:tcPr>
            <w:tcW w:w="3384" w:type="dxa"/>
            <w:tcBorders>
              <w:top w:val="single" w:sz="6" w:space="0" w:color="auto"/>
            </w:tcBorders>
          </w:tcPr>
          <w:p w:rsidR="002D703A" w:rsidRPr="003037CB" w:rsidRDefault="003F41A4" w:rsidP="00760E58">
            <w:pPr>
              <w:pStyle w:val="tablecell"/>
              <w:spacing w:before="80"/>
            </w:pPr>
            <w:r w:rsidRPr="003037CB">
              <w:t>$1(1 + 1)</w:t>
            </w:r>
          </w:p>
        </w:tc>
        <w:tc>
          <w:tcPr>
            <w:tcW w:w="1746" w:type="dxa"/>
            <w:tcBorders>
              <w:top w:val="single" w:sz="6" w:space="0" w:color="auto"/>
              <w:right w:val="single" w:sz="6" w:space="0" w:color="auto"/>
            </w:tcBorders>
          </w:tcPr>
          <w:p w:rsidR="002D703A" w:rsidRPr="003037CB" w:rsidRDefault="003F41A4" w:rsidP="00760E58">
            <w:pPr>
              <w:pStyle w:val="tablecell"/>
              <w:spacing w:before="80"/>
            </w:pPr>
            <w:r w:rsidRPr="003037CB">
              <w:t>$2</w:t>
            </w:r>
          </w:p>
        </w:tc>
      </w:tr>
      <w:tr w:rsidR="002D703A" w:rsidRPr="003037CB" w:rsidTr="007104EA">
        <w:trPr>
          <w:cantSplit/>
        </w:trPr>
        <w:tc>
          <w:tcPr>
            <w:tcW w:w="2970" w:type="dxa"/>
            <w:tcBorders>
              <w:left w:val="single" w:sz="6" w:space="0" w:color="auto"/>
            </w:tcBorders>
          </w:tcPr>
          <w:p w:rsidR="002D703A" w:rsidRPr="003037CB" w:rsidRDefault="003F41A4" w:rsidP="00760E58">
            <w:pPr>
              <w:pStyle w:val="tablecell"/>
              <w:spacing w:before="80"/>
              <w:jc w:val="center"/>
            </w:pPr>
            <w:r w:rsidRPr="003037CB">
              <w:t>Semiannually</w:t>
            </w:r>
          </w:p>
        </w:tc>
        <w:tc>
          <w:tcPr>
            <w:tcW w:w="3384" w:type="dxa"/>
          </w:tcPr>
          <w:p w:rsidR="002D703A" w:rsidRPr="003037CB" w:rsidRDefault="003F41A4" w:rsidP="00760E58">
            <w:pPr>
              <w:pStyle w:val="tablecell"/>
              <w:spacing w:before="80"/>
            </w:pPr>
            <w:r w:rsidRPr="003037CB">
              <w:t>$1(1 + 1/2)</w:t>
            </w:r>
            <w:r w:rsidRPr="003037CB">
              <w:rPr>
                <w:position w:val="6"/>
              </w:rPr>
              <w:t xml:space="preserve">2 </w:t>
            </w:r>
          </w:p>
        </w:tc>
        <w:tc>
          <w:tcPr>
            <w:tcW w:w="1746" w:type="dxa"/>
            <w:tcBorders>
              <w:right w:val="single" w:sz="6" w:space="0" w:color="auto"/>
            </w:tcBorders>
          </w:tcPr>
          <w:p w:rsidR="002D703A" w:rsidRPr="003037CB" w:rsidRDefault="003F41A4" w:rsidP="00760E58">
            <w:pPr>
              <w:pStyle w:val="tablecell"/>
              <w:spacing w:before="80"/>
            </w:pPr>
            <w:r w:rsidRPr="003037CB">
              <w:t>$2.25</w:t>
            </w:r>
          </w:p>
        </w:tc>
      </w:tr>
      <w:tr w:rsidR="002D703A" w:rsidRPr="003037CB" w:rsidTr="007104EA">
        <w:trPr>
          <w:cantSplit/>
        </w:trPr>
        <w:tc>
          <w:tcPr>
            <w:tcW w:w="2970" w:type="dxa"/>
            <w:tcBorders>
              <w:left w:val="single" w:sz="6" w:space="0" w:color="auto"/>
            </w:tcBorders>
          </w:tcPr>
          <w:p w:rsidR="002D703A" w:rsidRPr="003037CB" w:rsidRDefault="003F41A4" w:rsidP="00760E58">
            <w:pPr>
              <w:pStyle w:val="tablecell"/>
              <w:spacing w:before="80"/>
              <w:jc w:val="center"/>
            </w:pPr>
            <w:r w:rsidRPr="003037CB">
              <w:t>Quarterly</w:t>
            </w:r>
          </w:p>
        </w:tc>
        <w:tc>
          <w:tcPr>
            <w:tcW w:w="3384" w:type="dxa"/>
          </w:tcPr>
          <w:p w:rsidR="002D703A" w:rsidRPr="003037CB" w:rsidRDefault="003F41A4" w:rsidP="00760E58">
            <w:pPr>
              <w:pStyle w:val="tablecell"/>
              <w:spacing w:before="80"/>
            </w:pPr>
            <w:r w:rsidRPr="003037CB">
              <w:t>$1(1 + 1/4)</w:t>
            </w:r>
            <w:r w:rsidRPr="003037CB">
              <w:rPr>
                <w:position w:val="6"/>
              </w:rPr>
              <w:t xml:space="preserve">4 </w:t>
            </w:r>
          </w:p>
        </w:tc>
        <w:tc>
          <w:tcPr>
            <w:tcW w:w="1746" w:type="dxa"/>
            <w:tcBorders>
              <w:right w:val="single" w:sz="6" w:space="0" w:color="auto"/>
            </w:tcBorders>
          </w:tcPr>
          <w:p w:rsidR="002D703A" w:rsidRPr="003037CB" w:rsidRDefault="003F41A4" w:rsidP="00760E58">
            <w:pPr>
              <w:pStyle w:val="tablecell"/>
              <w:spacing w:before="80"/>
            </w:pPr>
            <w:r w:rsidRPr="003037CB">
              <w:t>$2.44140625</w:t>
            </w:r>
          </w:p>
        </w:tc>
      </w:tr>
      <w:tr w:rsidR="002D703A" w:rsidRPr="003037CB" w:rsidTr="007104EA">
        <w:trPr>
          <w:cantSplit/>
        </w:trPr>
        <w:tc>
          <w:tcPr>
            <w:tcW w:w="2970" w:type="dxa"/>
            <w:tcBorders>
              <w:left w:val="single" w:sz="6" w:space="0" w:color="auto"/>
            </w:tcBorders>
          </w:tcPr>
          <w:p w:rsidR="002D703A" w:rsidRPr="003037CB" w:rsidRDefault="003F41A4" w:rsidP="00760E58">
            <w:pPr>
              <w:pStyle w:val="tablecell"/>
              <w:spacing w:before="80"/>
              <w:jc w:val="center"/>
            </w:pPr>
            <w:r w:rsidRPr="003037CB">
              <w:t>Monthly</w:t>
            </w:r>
          </w:p>
        </w:tc>
        <w:tc>
          <w:tcPr>
            <w:tcW w:w="3384" w:type="dxa"/>
          </w:tcPr>
          <w:p w:rsidR="002D703A" w:rsidRPr="003037CB" w:rsidRDefault="003F41A4" w:rsidP="00760E58">
            <w:pPr>
              <w:pStyle w:val="tablecell"/>
              <w:spacing w:before="80"/>
            </w:pPr>
            <w:r w:rsidRPr="003037CB">
              <w:t>$1(1 + 1/12)</w:t>
            </w:r>
            <w:r w:rsidRPr="003037CB">
              <w:rPr>
                <w:position w:val="6"/>
              </w:rPr>
              <w:t>12</w:t>
            </w:r>
          </w:p>
        </w:tc>
        <w:tc>
          <w:tcPr>
            <w:tcW w:w="1746" w:type="dxa"/>
            <w:tcBorders>
              <w:right w:val="single" w:sz="6" w:space="0" w:color="auto"/>
            </w:tcBorders>
          </w:tcPr>
          <w:p w:rsidR="002D703A" w:rsidRPr="003037CB" w:rsidRDefault="003F41A4" w:rsidP="00760E58">
            <w:pPr>
              <w:pStyle w:val="tablecell"/>
              <w:spacing w:before="80"/>
            </w:pPr>
            <w:r w:rsidRPr="003037CB">
              <w:t>$2.61303529</w:t>
            </w:r>
          </w:p>
        </w:tc>
      </w:tr>
      <w:tr w:rsidR="002D703A" w:rsidRPr="003037CB" w:rsidTr="007104EA">
        <w:trPr>
          <w:cantSplit/>
        </w:trPr>
        <w:tc>
          <w:tcPr>
            <w:tcW w:w="2970" w:type="dxa"/>
            <w:tcBorders>
              <w:left w:val="single" w:sz="6" w:space="0" w:color="auto"/>
            </w:tcBorders>
          </w:tcPr>
          <w:p w:rsidR="002D703A" w:rsidRPr="003037CB" w:rsidRDefault="003F41A4" w:rsidP="00760E58">
            <w:pPr>
              <w:pStyle w:val="tablecell"/>
              <w:spacing w:before="80"/>
              <w:jc w:val="center"/>
            </w:pPr>
            <w:r w:rsidRPr="003037CB">
              <w:t>Daily</w:t>
            </w:r>
          </w:p>
        </w:tc>
        <w:tc>
          <w:tcPr>
            <w:tcW w:w="3384" w:type="dxa"/>
          </w:tcPr>
          <w:p w:rsidR="002D703A" w:rsidRPr="003037CB" w:rsidRDefault="003F41A4" w:rsidP="00760E58">
            <w:pPr>
              <w:pStyle w:val="tablecell"/>
              <w:spacing w:before="80"/>
            </w:pPr>
            <w:r w:rsidRPr="003037CB">
              <w:t>$1(1 + 1/365)</w:t>
            </w:r>
            <w:r w:rsidRPr="003037CB">
              <w:rPr>
                <w:position w:val="6"/>
              </w:rPr>
              <w:t xml:space="preserve">365 </w:t>
            </w:r>
          </w:p>
        </w:tc>
        <w:tc>
          <w:tcPr>
            <w:tcW w:w="1746" w:type="dxa"/>
            <w:tcBorders>
              <w:right w:val="single" w:sz="6" w:space="0" w:color="auto"/>
            </w:tcBorders>
          </w:tcPr>
          <w:p w:rsidR="002D703A" w:rsidRPr="003037CB" w:rsidRDefault="003F41A4" w:rsidP="00760E58">
            <w:pPr>
              <w:pStyle w:val="tablecell"/>
              <w:spacing w:before="80"/>
            </w:pPr>
            <w:r w:rsidRPr="003037CB">
              <w:t>$2.71456748</w:t>
            </w:r>
          </w:p>
        </w:tc>
      </w:tr>
      <w:tr w:rsidR="002D703A" w:rsidRPr="003037CB" w:rsidTr="007104EA">
        <w:trPr>
          <w:cantSplit/>
        </w:trPr>
        <w:tc>
          <w:tcPr>
            <w:tcW w:w="2970" w:type="dxa"/>
            <w:tcBorders>
              <w:left w:val="single" w:sz="6" w:space="0" w:color="auto"/>
            </w:tcBorders>
          </w:tcPr>
          <w:p w:rsidR="002D703A" w:rsidRPr="003037CB" w:rsidRDefault="003F41A4" w:rsidP="00760E58">
            <w:pPr>
              <w:pStyle w:val="tablecell"/>
              <w:spacing w:before="80"/>
              <w:jc w:val="center"/>
            </w:pPr>
            <w:r w:rsidRPr="003037CB">
              <w:t>Hourly</w:t>
            </w:r>
          </w:p>
        </w:tc>
        <w:tc>
          <w:tcPr>
            <w:tcW w:w="3384" w:type="dxa"/>
          </w:tcPr>
          <w:p w:rsidR="002D703A" w:rsidRPr="003037CB" w:rsidRDefault="003F41A4" w:rsidP="00760E58">
            <w:pPr>
              <w:pStyle w:val="tablecell"/>
              <w:spacing w:before="80"/>
            </w:pPr>
            <w:r w:rsidRPr="003037CB">
              <w:t>$1(1 + 1/8760)</w:t>
            </w:r>
            <w:r w:rsidRPr="003037CB">
              <w:rPr>
                <w:position w:val="6"/>
              </w:rPr>
              <w:t>8760</w:t>
            </w:r>
          </w:p>
        </w:tc>
        <w:tc>
          <w:tcPr>
            <w:tcW w:w="1746" w:type="dxa"/>
            <w:tcBorders>
              <w:right w:val="single" w:sz="6" w:space="0" w:color="auto"/>
            </w:tcBorders>
          </w:tcPr>
          <w:p w:rsidR="002D703A" w:rsidRPr="003037CB" w:rsidRDefault="003F41A4" w:rsidP="00760E58">
            <w:pPr>
              <w:pStyle w:val="tablecell"/>
              <w:spacing w:before="80"/>
            </w:pPr>
            <w:r w:rsidRPr="003037CB">
              <w:t>$2.71812699</w:t>
            </w:r>
          </w:p>
        </w:tc>
      </w:tr>
      <w:tr w:rsidR="002D703A" w:rsidRPr="003037CB" w:rsidTr="007104EA">
        <w:trPr>
          <w:cantSplit/>
        </w:trPr>
        <w:tc>
          <w:tcPr>
            <w:tcW w:w="2970" w:type="dxa"/>
            <w:tcBorders>
              <w:left w:val="single" w:sz="6" w:space="0" w:color="auto"/>
            </w:tcBorders>
          </w:tcPr>
          <w:p w:rsidR="002D703A" w:rsidRPr="003037CB" w:rsidRDefault="003F41A4" w:rsidP="00760E58">
            <w:pPr>
              <w:pStyle w:val="tablecell"/>
              <w:spacing w:before="80"/>
              <w:jc w:val="center"/>
            </w:pPr>
            <w:r w:rsidRPr="003037CB">
              <w:t xml:space="preserve">Every </w:t>
            </w:r>
            <w:r w:rsidR="00D90CBB" w:rsidRPr="003037CB">
              <w:t>minute</w:t>
            </w:r>
          </w:p>
        </w:tc>
        <w:tc>
          <w:tcPr>
            <w:tcW w:w="3384" w:type="dxa"/>
          </w:tcPr>
          <w:p w:rsidR="002D703A" w:rsidRPr="003037CB" w:rsidRDefault="003F41A4" w:rsidP="00760E58">
            <w:pPr>
              <w:pStyle w:val="tablecell"/>
              <w:spacing w:before="80"/>
            </w:pPr>
            <w:r w:rsidRPr="003037CB">
              <w:t>$1(1 + 1/525600)</w:t>
            </w:r>
            <w:r w:rsidRPr="003037CB">
              <w:rPr>
                <w:position w:val="6"/>
              </w:rPr>
              <w:t>525600</w:t>
            </w:r>
          </w:p>
        </w:tc>
        <w:tc>
          <w:tcPr>
            <w:tcW w:w="1746" w:type="dxa"/>
            <w:tcBorders>
              <w:right w:val="single" w:sz="6" w:space="0" w:color="auto"/>
            </w:tcBorders>
          </w:tcPr>
          <w:p w:rsidR="002D703A" w:rsidRPr="003037CB" w:rsidRDefault="003F41A4" w:rsidP="00760E58">
            <w:pPr>
              <w:pStyle w:val="tablecell"/>
              <w:spacing w:before="80"/>
            </w:pPr>
            <w:r w:rsidRPr="003037CB">
              <w:t>$2.71827922</w:t>
            </w:r>
          </w:p>
        </w:tc>
      </w:tr>
      <w:tr w:rsidR="00D90CBB" w:rsidRPr="003037CB" w:rsidTr="007104EA">
        <w:trPr>
          <w:cantSplit/>
        </w:trPr>
        <w:tc>
          <w:tcPr>
            <w:tcW w:w="2970" w:type="dxa"/>
            <w:tcBorders>
              <w:left w:val="single" w:sz="6" w:space="0" w:color="auto"/>
            </w:tcBorders>
          </w:tcPr>
          <w:p w:rsidR="00D90CBB" w:rsidRPr="003037CB" w:rsidRDefault="00D90CBB" w:rsidP="00760E58">
            <w:pPr>
              <w:pStyle w:val="tablecell"/>
              <w:spacing w:before="80"/>
              <w:jc w:val="center"/>
            </w:pPr>
            <w:r w:rsidRPr="003037CB">
              <w:t>Every Second</w:t>
            </w:r>
          </w:p>
        </w:tc>
        <w:tc>
          <w:tcPr>
            <w:tcW w:w="3384" w:type="dxa"/>
          </w:tcPr>
          <w:p w:rsidR="00D90CBB" w:rsidRPr="003037CB" w:rsidRDefault="00D90CBB" w:rsidP="00760E58">
            <w:pPr>
              <w:pStyle w:val="tablecell"/>
              <w:spacing w:before="80"/>
            </w:pPr>
            <w:r w:rsidRPr="003037CB">
              <w:t>$1(1 + 1/31536000)</w:t>
            </w:r>
            <w:r w:rsidRPr="003037CB">
              <w:rPr>
                <w:position w:val="6"/>
              </w:rPr>
              <w:t>31536000</w:t>
            </w:r>
          </w:p>
        </w:tc>
        <w:tc>
          <w:tcPr>
            <w:tcW w:w="1746" w:type="dxa"/>
            <w:tcBorders>
              <w:right w:val="single" w:sz="6" w:space="0" w:color="auto"/>
            </w:tcBorders>
          </w:tcPr>
          <w:p w:rsidR="00D90CBB" w:rsidRPr="003037CB" w:rsidRDefault="00D90CBB" w:rsidP="00760E58">
            <w:pPr>
              <w:pStyle w:val="tablecell"/>
              <w:spacing w:before="80"/>
            </w:pPr>
            <w:r w:rsidRPr="003037CB">
              <w:t>$2.71828247</w:t>
            </w:r>
          </w:p>
        </w:tc>
      </w:tr>
      <w:tr w:rsidR="002D703A" w:rsidRPr="003037CB" w:rsidTr="007104EA">
        <w:trPr>
          <w:cantSplit/>
        </w:trPr>
        <w:tc>
          <w:tcPr>
            <w:tcW w:w="2970" w:type="dxa"/>
            <w:tcBorders>
              <w:left w:val="single" w:sz="6" w:space="0" w:color="auto"/>
              <w:bottom w:val="single" w:sz="6" w:space="0" w:color="auto"/>
            </w:tcBorders>
          </w:tcPr>
          <w:p w:rsidR="002D703A" w:rsidRPr="003037CB" w:rsidRDefault="003F41A4" w:rsidP="00760E58">
            <w:pPr>
              <w:pStyle w:val="tablecell"/>
              <w:spacing w:before="80"/>
              <w:jc w:val="center"/>
            </w:pPr>
            <w:r w:rsidRPr="003037CB">
              <w:t>Continuously</w:t>
            </w:r>
          </w:p>
        </w:tc>
        <w:tc>
          <w:tcPr>
            <w:tcW w:w="3384" w:type="dxa"/>
            <w:tcBorders>
              <w:bottom w:val="single" w:sz="6" w:space="0" w:color="auto"/>
            </w:tcBorders>
          </w:tcPr>
          <w:p w:rsidR="002D703A" w:rsidRPr="003037CB" w:rsidRDefault="003F41A4" w:rsidP="00760E58">
            <w:pPr>
              <w:pStyle w:val="tablecell"/>
              <w:spacing w:before="80"/>
            </w:pPr>
            <w:r w:rsidRPr="003037CB">
              <w:t>$1(2.718281828...)</w:t>
            </w:r>
            <w:r w:rsidRPr="003037CB">
              <w:rPr>
                <w:position w:val="6"/>
              </w:rPr>
              <w:t xml:space="preserve"> </w:t>
            </w:r>
          </w:p>
        </w:tc>
        <w:tc>
          <w:tcPr>
            <w:tcW w:w="1746" w:type="dxa"/>
            <w:tcBorders>
              <w:bottom w:val="single" w:sz="6" w:space="0" w:color="auto"/>
              <w:right w:val="single" w:sz="6" w:space="0" w:color="auto"/>
            </w:tcBorders>
          </w:tcPr>
          <w:p w:rsidR="002D703A" w:rsidRPr="003037CB" w:rsidRDefault="003F41A4" w:rsidP="00760E58">
            <w:pPr>
              <w:pStyle w:val="tablecell"/>
              <w:spacing w:before="80"/>
            </w:pPr>
            <w:r w:rsidRPr="003037CB">
              <w:t>$2.718281828...</w:t>
            </w:r>
          </w:p>
        </w:tc>
      </w:tr>
    </w:tbl>
    <w:p w:rsidR="002D703A" w:rsidRPr="003037CB" w:rsidRDefault="003F41A4" w:rsidP="00D57E36">
      <w:pPr>
        <w:spacing w:line="240" w:lineRule="auto"/>
        <w:ind w:left="1080"/>
      </w:pPr>
      <w:r w:rsidRPr="003037CB">
        <w:t>We have noticed that the $1 we invested does not grow without bound.  It starts to stabilize to an irrational  number 2.718281828... given the name "</w:t>
      </w:r>
      <w:r w:rsidRPr="003037CB">
        <w:rPr>
          <w:i/>
        </w:rPr>
        <w:t>e</w:t>
      </w:r>
      <w:r w:rsidRPr="003037CB">
        <w:t xml:space="preserve">" after the great mathematician Euler.  </w:t>
      </w:r>
    </w:p>
    <w:p w:rsidR="002D703A" w:rsidRPr="003037CB" w:rsidRDefault="003F41A4" w:rsidP="00D57E36">
      <w:pPr>
        <w:pStyle w:val="problemsolution"/>
        <w:spacing w:before="80"/>
        <w:ind w:left="1080" w:firstLine="0"/>
      </w:pPr>
      <w:r w:rsidRPr="003037CB">
        <w:t xml:space="preserve">In mathematics, we say that as n becomes infinitely large the expression </w:t>
      </w:r>
      <w:r w:rsidR="00521732" w:rsidRPr="003037CB">
        <w:rPr>
          <w:position w:val="-28"/>
        </w:rPr>
        <w:object w:dxaOrig="859" w:dyaOrig="740">
          <v:shape id="_x0000_i1040" type="#_x0000_t75" style="width:42.75pt;height:36.75pt" o:ole="">
            <v:imagedata r:id="rId36" o:title=""/>
          </v:shape>
          <o:OLEObject Type="Embed" ProgID="Equation.DSMT4" ShapeID="_x0000_i1040" DrawAspect="Content" ObjectID="_1595053804" r:id="rId37"/>
        </w:object>
      </w:r>
      <w:r w:rsidRPr="003037CB">
        <w:t xml:space="preserve">equals </w:t>
      </w:r>
      <w:r w:rsidRPr="003037CB">
        <w:rPr>
          <w:i/>
        </w:rPr>
        <w:t>e</w:t>
      </w:r>
      <w:r w:rsidRPr="003037CB">
        <w:t>.</w:t>
      </w:r>
    </w:p>
    <w:p w:rsidR="002D703A" w:rsidRPr="003037CB" w:rsidRDefault="003F41A4" w:rsidP="00D57E36">
      <w:pPr>
        <w:pStyle w:val="problemsolution"/>
        <w:spacing w:before="120"/>
        <w:ind w:left="1080" w:firstLine="0"/>
      </w:pPr>
      <w:r w:rsidRPr="003037CB">
        <w:t xml:space="preserve">Therefore, it is natural that the number e play a part in continuous compounding.  </w:t>
      </w:r>
      <w:r w:rsidR="00760E58" w:rsidRPr="003037CB">
        <w:br/>
      </w:r>
      <w:r w:rsidRPr="003037CB">
        <w:t xml:space="preserve">It can be shown that as n becomes infinitely large the expression </w:t>
      </w:r>
      <w:r w:rsidR="00521732" w:rsidRPr="003037CB">
        <w:rPr>
          <w:position w:val="-28"/>
        </w:rPr>
        <w:object w:dxaOrig="1420" w:dyaOrig="740">
          <v:shape id="_x0000_i1041" type="#_x0000_t75" style="width:71.25pt;height:36.75pt" o:ole="">
            <v:imagedata r:id="rId38" o:title=""/>
          </v:shape>
          <o:OLEObject Type="Embed" ProgID="Equation.DSMT4" ShapeID="_x0000_i1041" DrawAspect="Content" ObjectID="_1595053805" r:id="rId39"/>
        </w:object>
      </w:r>
      <w:r w:rsidR="00521732" w:rsidRPr="003037CB">
        <w:t xml:space="preserve"> </w:t>
      </w:r>
    </w:p>
    <w:p w:rsidR="00760E58" w:rsidRPr="003037CB" w:rsidRDefault="003F41A4" w:rsidP="007104EA">
      <w:pPr>
        <w:spacing w:before="180" w:line="240" w:lineRule="auto"/>
        <w:ind w:left="1080"/>
      </w:pPr>
      <w:r w:rsidRPr="003037CB">
        <w:t xml:space="preserve">Therefore, it follows that if we invest $P at an interest rate r per year, compounded continuously, after t years the final amount will be given by </w:t>
      </w:r>
    </w:p>
    <w:p w:rsidR="002D703A" w:rsidRPr="003037CB" w:rsidRDefault="00760E58" w:rsidP="007104EA">
      <w:pPr>
        <w:spacing w:before="200"/>
        <w:ind w:left="1080"/>
        <w:rPr>
          <w:position w:val="6"/>
          <w:sz w:val="24"/>
          <w:szCs w:val="22"/>
        </w:rPr>
      </w:pPr>
      <w:r w:rsidRPr="003037CB">
        <w:rPr>
          <w:sz w:val="24"/>
          <w:szCs w:val="22"/>
        </w:rPr>
        <w:tab/>
      </w:r>
      <w:r w:rsidRPr="003037CB">
        <w:rPr>
          <w:sz w:val="24"/>
          <w:szCs w:val="22"/>
        </w:rPr>
        <w:tab/>
      </w:r>
      <w:r w:rsidRPr="003037CB">
        <w:rPr>
          <w:sz w:val="24"/>
          <w:szCs w:val="22"/>
        </w:rPr>
        <w:tab/>
      </w:r>
      <w:r w:rsidRPr="003037CB">
        <w:rPr>
          <w:sz w:val="24"/>
          <w:szCs w:val="22"/>
        </w:rPr>
        <w:tab/>
      </w:r>
      <w:r w:rsidR="003F41A4" w:rsidRPr="003037CB">
        <w:rPr>
          <w:sz w:val="24"/>
          <w:szCs w:val="22"/>
        </w:rPr>
        <w:t>A =  P</w:t>
      </w:r>
      <w:r w:rsidR="003F41A4" w:rsidRPr="003037CB">
        <w:rPr>
          <w:position w:val="4"/>
          <w:sz w:val="24"/>
          <w:szCs w:val="22"/>
        </w:rPr>
        <w:t>.</w:t>
      </w:r>
      <w:r w:rsidR="0060151D" w:rsidRPr="003037CB">
        <w:rPr>
          <w:i/>
        </w:rPr>
        <w:t xml:space="preserve"> e</w:t>
      </w:r>
      <w:proofErr w:type="spellStart"/>
      <w:r w:rsidR="003F41A4" w:rsidRPr="003037CB">
        <w:rPr>
          <w:position w:val="6"/>
          <w:sz w:val="24"/>
          <w:szCs w:val="22"/>
        </w:rPr>
        <w:t>rt</w:t>
      </w:r>
      <w:proofErr w:type="spellEnd"/>
      <w:r w:rsidR="003F41A4" w:rsidRPr="003037CB">
        <w:rPr>
          <w:sz w:val="24"/>
          <w:szCs w:val="22"/>
        </w:rPr>
        <w:t xml:space="preserve"> .</w:t>
      </w:r>
    </w:p>
    <w:p w:rsidR="002D703A" w:rsidRPr="003037CB" w:rsidRDefault="003F41A4" w:rsidP="00D57E36">
      <w:pPr>
        <w:pStyle w:val="problemsolution"/>
        <w:rPr>
          <w:szCs w:val="22"/>
        </w:rPr>
      </w:pPr>
      <w:r w:rsidRPr="003037CB">
        <w:rPr>
          <w:szCs w:val="22"/>
        </w:rPr>
        <w:tab/>
      </w:r>
      <w:r w:rsidRPr="003037CB">
        <w:rPr>
          <w:rFonts w:ascii="Wingdings" w:hAnsi="Wingdings"/>
          <w:szCs w:val="22"/>
        </w:rPr>
        <w:t></w:t>
      </w:r>
      <w:r w:rsidRPr="003037CB">
        <w:rPr>
          <w:rFonts w:ascii="Helvetica" w:hAnsi="Helvetica"/>
          <w:b/>
          <w:i/>
          <w:szCs w:val="22"/>
        </w:rPr>
        <w:t>E</w:t>
      </w:r>
      <w:r w:rsidR="00A93151">
        <w:rPr>
          <w:rFonts w:ascii="Helvetica" w:hAnsi="Helvetica"/>
          <w:b/>
          <w:i/>
          <w:szCs w:val="22"/>
        </w:rPr>
        <w:t>x</w:t>
      </w:r>
      <w:r w:rsidRPr="003037CB">
        <w:rPr>
          <w:rFonts w:ascii="Helvetica" w:hAnsi="Helvetica"/>
          <w:b/>
          <w:i/>
          <w:szCs w:val="22"/>
        </w:rPr>
        <w:t xml:space="preserve">ample </w:t>
      </w:r>
      <w:r w:rsidR="00621742" w:rsidRPr="003037CB">
        <w:rPr>
          <w:rFonts w:ascii="Helvetica" w:hAnsi="Helvetica"/>
          <w:b/>
          <w:i/>
          <w:szCs w:val="22"/>
        </w:rPr>
        <w:t>6</w:t>
      </w:r>
      <w:r w:rsidRPr="003037CB">
        <w:rPr>
          <w:rFonts w:ascii="Helvetica" w:hAnsi="Helvetica"/>
          <w:b/>
          <w:i/>
          <w:szCs w:val="22"/>
        </w:rPr>
        <w:tab/>
      </w:r>
      <w:r w:rsidRPr="003037CB">
        <w:rPr>
          <w:szCs w:val="22"/>
        </w:rPr>
        <w:t>$3500 is invested at 9% compounded continuously</w:t>
      </w:r>
      <w:r w:rsidR="00760E58" w:rsidRPr="003037CB">
        <w:rPr>
          <w:szCs w:val="22"/>
        </w:rPr>
        <w:t>.  Find</w:t>
      </w:r>
      <w:r w:rsidRPr="003037CB">
        <w:rPr>
          <w:szCs w:val="22"/>
        </w:rPr>
        <w:t xml:space="preserve"> the future value in </w:t>
      </w:r>
      <w:r w:rsidR="00760E58" w:rsidRPr="003037CB">
        <w:rPr>
          <w:szCs w:val="22"/>
        </w:rPr>
        <w:t>4</w:t>
      </w:r>
      <w:r w:rsidRPr="003037CB">
        <w:rPr>
          <w:szCs w:val="22"/>
        </w:rPr>
        <w:t>years</w:t>
      </w:r>
      <w:r w:rsidR="00760E58" w:rsidRPr="003037CB">
        <w:rPr>
          <w:szCs w:val="22"/>
        </w:rPr>
        <w:t>.</w:t>
      </w:r>
    </w:p>
    <w:p w:rsidR="002D703A" w:rsidRPr="003037CB" w:rsidRDefault="003F41A4" w:rsidP="00760E58">
      <w:pPr>
        <w:pStyle w:val="problemsolution"/>
        <w:spacing w:before="240"/>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Pr="003037CB">
        <w:rPr>
          <w:szCs w:val="22"/>
        </w:rPr>
        <w:t xml:space="preserve">Using the formula for the continuous compounding, we get A = </w:t>
      </w:r>
      <w:proofErr w:type="spellStart"/>
      <w:r w:rsidRPr="003037CB">
        <w:rPr>
          <w:szCs w:val="22"/>
        </w:rPr>
        <w:t>P</w:t>
      </w:r>
      <w:r w:rsidR="0060151D" w:rsidRPr="003037CB">
        <w:rPr>
          <w:i/>
        </w:rPr>
        <w:t>e</w:t>
      </w:r>
      <w:r w:rsidRPr="003037CB">
        <w:rPr>
          <w:position w:val="6"/>
          <w:szCs w:val="22"/>
        </w:rPr>
        <w:t>rt</w:t>
      </w:r>
      <w:proofErr w:type="spellEnd"/>
      <w:r w:rsidRPr="003037CB">
        <w:rPr>
          <w:szCs w:val="22"/>
        </w:rPr>
        <w:t>.</w:t>
      </w:r>
    </w:p>
    <w:p w:rsidR="002D703A" w:rsidRPr="003037CB" w:rsidRDefault="003F41A4" w:rsidP="00D57E36">
      <w:pPr>
        <w:spacing w:before="80"/>
        <w:rPr>
          <w:szCs w:val="22"/>
        </w:rPr>
      </w:pPr>
      <w:r w:rsidRPr="003037CB">
        <w:rPr>
          <w:szCs w:val="22"/>
        </w:rPr>
        <w:tab/>
      </w:r>
      <w:r w:rsidRPr="003037CB">
        <w:rPr>
          <w:szCs w:val="22"/>
        </w:rPr>
        <w:tab/>
        <w:t>A = $3500</w:t>
      </w:r>
      <w:r w:rsidR="0060151D" w:rsidRPr="003037CB">
        <w:rPr>
          <w:i/>
        </w:rPr>
        <w:t>e</w:t>
      </w:r>
      <w:r w:rsidRPr="003037CB">
        <w:rPr>
          <w:position w:val="6"/>
          <w:szCs w:val="22"/>
        </w:rPr>
        <w:t>.09</w:t>
      </w:r>
      <w:r w:rsidR="00A8515D" w:rsidRPr="003037CB">
        <w:rPr>
          <w:position w:val="6"/>
          <w:szCs w:val="22"/>
        </w:rPr>
        <w:sym w:font="Symbol" w:char="F0B4"/>
      </w:r>
      <w:r w:rsidRPr="003037CB">
        <w:rPr>
          <w:position w:val="6"/>
          <w:szCs w:val="22"/>
        </w:rPr>
        <w:t>4</w:t>
      </w:r>
    </w:p>
    <w:p w:rsidR="002D703A" w:rsidRPr="003037CB" w:rsidRDefault="003F41A4" w:rsidP="00D57E36">
      <w:pPr>
        <w:spacing w:before="80"/>
        <w:rPr>
          <w:position w:val="6"/>
          <w:szCs w:val="22"/>
        </w:rPr>
      </w:pPr>
      <w:r w:rsidRPr="003037CB">
        <w:rPr>
          <w:szCs w:val="22"/>
        </w:rPr>
        <w:tab/>
      </w:r>
      <w:r w:rsidRPr="003037CB">
        <w:rPr>
          <w:szCs w:val="22"/>
        </w:rPr>
        <w:tab/>
      </w:r>
      <w:r w:rsidR="00A8515D" w:rsidRPr="003037CB">
        <w:rPr>
          <w:szCs w:val="22"/>
        </w:rPr>
        <w:t>A</w:t>
      </w:r>
      <w:r w:rsidRPr="003037CB">
        <w:rPr>
          <w:szCs w:val="22"/>
        </w:rPr>
        <w:t xml:space="preserve"> = $3500</w:t>
      </w:r>
      <w:r w:rsidR="0060151D" w:rsidRPr="003037CB">
        <w:rPr>
          <w:i/>
        </w:rPr>
        <w:t>e</w:t>
      </w:r>
      <w:r w:rsidRPr="003037CB">
        <w:rPr>
          <w:position w:val="6"/>
          <w:szCs w:val="22"/>
        </w:rPr>
        <w:t xml:space="preserve">.36  </w:t>
      </w:r>
    </w:p>
    <w:p w:rsidR="002D703A" w:rsidRPr="003037CB" w:rsidRDefault="003F41A4" w:rsidP="00D57E36">
      <w:pPr>
        <w:spacing w:before="80"/>
        <w:rPr>
          <w:szCs w:val="22"/>
        </w:rPr>
      </w:pPr>
      <w:r w:rsidRPr="003037CB">
        <w:rPr>
          <w:position w:val="6"/>
          <w:szCs w:val="22"/>
        </w:rPr>
        <w:tab/>
      </w:r>
      <w:r w:rsidRPr="003037CB">
        <w:rPr>
          <w:position w:val="6"/>
          <w:szCs w:val="22"/>
        </w:rPr>
        <w:tab/>
        <w:t xml:space="preserve"> </w:t>
      </w:r>
      <w:r w:rsidR="00A8515D" w:rsidRPr="003037CB">
        <w:rPr>
          <w:szCs w:val="22"/>
        </w:rPr>
        <w:t>A</w:t>
      </w:r>
      <w:r w:rsidRPr="003037CB">
        <w:rPr>
          <w:position w:val="6"/>
          <w:szCs w:val="22"/>
        </w:rPr>
        <w:t xml:space="preserve"> </w:t>
      </w:r>
      <w:r w:rsidRPr="003037CB">
        <w:rPr>
          <w:szCs w:val="22"/>
        </w:rPr>
        <w:t xml:space="preserve">= </w:t>
      </w:r>
      <w:r w:rsidRPr="003037CB">
        <w:rPr>
          <w:position w:val="6"/>
          <w:szCs w:val="22"/>
        </w:rPr>
        <w:t xml:space="preserve"> </w:t>
      </w:r>
      <w:r w:rsidRPr="003037CB">
        <w:rPr>
          <w:szCs w:val="22"/>
        </w:rPr>
        <w:t xml:space="preserve">$5016.65        </w:t>
      </w:r>
    </w:p>
    <w:p w:rsidR="002D703A" w:rsidRPr="003037CB" w:rsidRDefault="003F41A4">
      <w:pPr>
        <w:pStyle w:val="problemsolution"/>
        <w:rPr>
          <w:szCs w:val="22"/>
        </w:rPr>
      </w:pPr>
      <w:r w:rsidRPr="003037CB">
        <w:rPr>
          <w:szCs w:val="22"/>
        </w:rPr>
        <w:tab/>
      </w:r>
      <w:r w:rsidRPr="003037CB">
        <w:rPr>
          <w:rFonts w:ascii="Wingdings" w:hAnsi="Wingdings"/>
          <w:szCs w:val="22"/>
        </w:rPr>
        <w:t></w:t>
      </w:r>
      <w:r w:rsidRPr="003037CB">
        <w:rPr>
          <w:rFonts w:ascii="Helvetica" w:hAnsi="Helvetica"/>
          <w:b/>
          <w:i/>
          <w:szCs w:val="22"/>
        </w:rPr>
        <w:t xml:space="preserve">Example </w:t>
      </w:r>
      <w:r w:rsidR="00621742" w:rsidRPr="003037CB">
        <w:rPr>
          <w:rFonts w:ascii="Helvetica" w:hAnsi="Helvetica"/>
          <w:b/>
          <w:i/>
          <w:szCs w:val="22"/>
        </w:rPr>
        <w:t>7</w:t>
      </w:r>
      <w:r w:rsidRPr="003037CB">
        <w:rPr>
          <w:rFonts w:ascii="Helvetica" w:hAnsi="Helvetica"/>
          <w:b/>
          <w:i/>
          <w:szCs w:val="22"/>
        </w:rPr>
        <w:tab/>
      </w:r>
      <w:r w:rsidRPr="003037CB">
        <w:rPr>
          <w:szCs w:val="22"/>
        </w:rPr>
        <w:t>If an amount is invested at 7% compounded continuously, what is the effective interest rate?</w:t>
      </w:r>
    </w:p>
    <w:p w:rsidR="002D703A" w:rsidRPr="003037CB" w:rsidRDefault="003F41A4" w:rsidP="00D57E36">
      <w:pPr>
        <w:pStyle w:val="problemsolution"/>
        <w:spacing w:before="240"/>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00956384" w:rsidRPr="003037CB">
        <w:rPr>
          <w:szCs w:val="22"/>
        </w:rPr>
        <w:t>I</w:t>
      </w:r>
      <w:r w:rsidRPr="003037CB">
        <w:rPr>
          <w:szCs w:val="22"/>
        </w:rPr>
        <w:t xml:space="preserve">f we </w:t>
      </w:r>
      <w:r w:rsidR="00956384" w:rsidRPr="003037CB">
        <w:rPr>
          <w:szCs w:val="22"/>
        </w:rPr>
        <w:t>deposit</w:t>
      </w:r>
      <w:r w:rsidRPr="003037CB">
        <w:rPr>
          <w:szCs w:val="22"/>
        </w:rPr>
        <w:t xml:space="preserve"> $1 in the bank at </w:t>
      </w:r>
      <w:r w:rsidR="00956384" w:rsidRPr="003037CB">
        <w:rPr>
          <w:szCs w:val="22"/>
        </w:rPr>
        <w:t>7% compounded continuously</w:t>
      </w:r>
      <w:r w:rsidRPr="003037CB">
        <w:rPr>
          <w:szCs w:val="22"/>
        </w:rPr>
        <w:t xml:space="preserve"> for one year, and subtract that $1 from the final amount, we get the </w:t>
      </w:r>
      <w:r w:rsidR="00956384" w:rsidRPr="003037CB">
        <w:rPr>
          <w:szCs w:val="22"/>
        </w:rPr>
        <w:t xml:space="preserve">effective </w:t>
      </w:r>
      <w:r w:rsidRPr="003037CB">
        <w:rPr>
          <w:szCs w:val="22"/>
        </w:rPr>
        <w:t>interest rate in decimals.</w:t>
      </w:r>
    </w:p>
    <w:p w:rsidR="002D703A" w:rsidRPr="003037CB" w:rsidRDefault="003F41A4" w:rsidP="00D57E36">
      <w:pPr>
        <w:spacing w:before="80"/>
        <w:rPr>
          <w:szCs w:val="22"/>
        </w:rPr>
      </w:pPr>
      <w:r w:rsidRPr="003037CB">
        <w:rPr>
          <w:szCs w:val="22"/>
        </w:rPr>
        <w:tab/>
      </w:r>
      <w:r w:rsidRPr="003037CB">
        <w:rPr>
          <w:szCs w:val="22"/>
        </w:rPr>
        <w:tab/>
      </w:r>
      <w:r w:rsidR="00743406" w:rsidRPr="003037CB">
        <w:rPr>
          <w:sz w:val="24"/>
          <w:szCs w:val="22"/>
        </w:rPr>
        <w:t>r</w:t>
      </w:r>
      <w:r w:rsidR="00743406" w:rsidRPr="003037CB">
        <w:rPr>
          <w:sz w:val="10"/>
          <w:szCs w:val="22"/>
          <w:vertAlign w:val="subscript"/>
        </w:rPr>
        <w:t xml:space="preserve"> </w:t>
      </w:r>
      <w:r w:rsidR="00743406" w:rsidRPr="003037CB">
        <w:rPr>
          <w:szCs w:val="22"/>
          <w:vertAlign w:val="subscript"/>
        </w:rPr>
        <w:t xml:space="preserve">EFF  </w:t>
      </w:r>
      <w:r w:rsidR="00743406" w:rsidRPr="003037CB">
        <w:rPr>
          <w:szCs w:val="22"/>
        </w:rPr>
        <w:t xml:space="preserve">= </w:t>
      </w:r>
      <w:r w:rsidRPr="003037CB">
        <w:rPr>
          <w:szCs w:val="22"/>
        </w:rPr>
        <w:t>1e</w:t>
      </w:r>
      <w:r w:rsidRPr="003037CB">
        <w:rPr>
          <w:position w:val="6"/>
          <w:szCs w:val="22"/>
        </w:rPr>
        <w:t>.07</w:t>
      </w:r>
      <w:r w:rsidRPr="003037CB">
        <w:rPr>
          <w:szCs w:val="22"/>
        </w:rPr>
        <w:t xml:space="preserve"> – 1</w:t>
      </w:r>
    </w:p>
    <w:p w:rsidR="002D703A" w:rsidRPr="003037CB" w:rsidRDefault="003F41A4" w:rsidP="00D57E36">
      <w:pPr>
        <w:spacing w:before="80"/>
        <w:rPr>
          <w:szCs w:val="22"/>
        </w:rPr>
      </w:pPr>
      <w:r w:rsidRPr="003037CB">
        <w:rPr>
          <w:szCs w:val="22"/>
        </w:rPr>
        <w:tab/>
      </w:r>
      <w:r w:rsidRPr="003037CB">
        <w:rPr>
          <w:szCs w:val="22"/>
        </w:rPr>
        <w:tab/>
      </w:r>
      <w:r w:rsidR="00743406" w:rsidRPr="003037CB">
        <w:rPr>
          <w:sz w:val="24"/>
          <w:szCs w:val="22"/>
        </w:rPr>
        <w:t>r</w:t>
      </w:r>
      <w:r w:rsidR="00743406" w:rsidRPr="003037CB">
        <w:rPr>
          <w:sz w:val="10"/>
          <w:szCs w:val="22"/>
          <w:vertAlign w:val="subscript"/>
        </w:rPr>
        <w:t xml:space="preserve"> </w:t>
      </w:r>
      <w:r w:rsidR="00743406" w:rsidRPr="003037CB">
        <w:rPr>
          <w:szCs w:val="22"/>
          <w:vertAlign w:val="subscript"/>
        </w:rPr>
        <w:t xml:space="preserve">EFF  </w:t>
      </w:r>
      <w:r w:rsidR="00743406" w:rsidRPr="003037CB">
        <w:rPr>
          <w:szCs w:val="22"/>
        </w:rPr>
        <w:t xml:space="preserve">= </w:t>
      </w:r>
      <w:r w:rsidRPr="003037CB">
        <w:rPr>
          <w:szCs w:val="22"/>
        </w:rPr>
        <w:t>1.0725 – 1</w:t>
      </w:r>
    </w:p>
    <w:p w:rsidR="00D57E36" w:rsidRPr="003037CB" w:rsidRDefault="003F41A4" w:rsidP="00D57E36">
      <w:pPr>
        <w:spacing w:before="80"/>
        <w:rPr>
          <w:szCs w:val="22"/>
        </w:rPr>
      </w:pPr>
      <w:r w:rsidRPr="003037CB">
        <w:rPr>
          <w:szCs w:val="22"/>
        </w:rPr>
        <w:tab/>
      </w:r>
      <w:r w:rsidRPr="003037CB">
        <w:rPr>
          <w:szCs w:val="22"/>
        </w:rPr>
        <w:tab/>
      </w:r>
      <w:r w:rsidR="00743406" w:rsidRPr="003037CB">
        <w:rPr>
          <w:sz w:val="24"/>
          <w:szCs w:val="22"/>
        </w:rPr>
        <w:t>r</w:t>
      </w:r>
      <w:r w:rsidR="00743406" w:rsidRPr="003037CB">
        <w:rPr>
          <w:sz w:val="10"/>
          <w:szCs w:val="22"/>
          <w:vertAlign w:val="subscript"/>
        </w:rPr>
        <w:t xml:space="preserve"> </w:t>
      </w:r>
      <w:r w:rsidR="00743406" w:rsidRPr="003037CB">
        <w:rPr>
          <w:szCs w:val="22"/>
          <w:vertAlign w:val="subscript"/>
        </w:rPr>
        <w:t xml:space="preserve">EFF  </w:t>
      </w:r>
      <w:r w:rsidR="00743406" w:rsidRPr="003037CB">
        <w:rPr>
          <w:szCs w:val="22"/>
        </w:rPr>
        <w:t>=</w:t>
      </w:r>
      <w:r w:rsidRPr="003037CB">
        <w:rPr>
          <w:szCs w:val="22"/>
        </w:rPr>
        <w:t xml:space="preserve">.0725  or  7.25%     </w:t>
      </w:r>
    </w:p>
    <w:p w:rsidR="00D57E36" w:rsidRPr="003037CB" w:rsidRDefault="00D57E36">
      <w:pPr>
        <w:spacing w:before="0" w:line="240" w:lineRule="auto"/>
        <w:ind w:left="0"/>
        <w:rPr>
          <w:szCs w:val="22"/>
        </w:rPr>
      </w:pPr>
      <w:r w:rsidRPr="003037CB">
        <w:rPr>
          <w:szCs w:val="22"/>
        </w:rPr>
        <w:br w:type="page"/>
      </w:r>
    </w:p>
    <w:p w:rsidR="002D703A" w:rsidRPr="003037CB" w:rsidRDefault="003F41A4">
      <w:pPr>
        <w:pStyle w:val="problemsolution"/>
        <w:rPr>
          <w:szCs w:val="22"/>
        </w:rPr>
      </w:pPr>
      <w:r w:rsidRPr="003037CB">
        <w:rPr>
          <w:szCs w:val="22"/>
        </w:rPr>
        <w:lastRenderedPageBreak/>
        <w:tab/>
      </w:r>
      <w:r w:rsidRPr="003037CB">
        <w:rPr>
          <w:rFonts w:ascii="Wingdings" w:hAnsi="Wingdings"/>
          <w:szCs w:val="22"/>
        </w:rPr>
        <w:t></w:t>
      </w:r>
      <w:r w:rsidRPr="003037CB">
        <w:rPr>
          <w:rFonts w:ascii="Helvetica" w:hAnsi="Helvetica"/>
          <w:b/>
          <w:i/>
          <w:szCs w:val="22"/>
        </w:rPr>
        <w:t xml:space="preserve">Example </w:t>
      </w:r>
      <w:r w:rsidR="00621742" w:rsidRPr="003037CB">
        <w:rPr>
          <w:rFonts w:ascii="Helvetica" w:hAnsi="Helvetica"/>
          <w:b/>
          <w:i/>
          <w:szCs w:val="22"/>
        </w:rPr>
        <w:t>8</w:t>
      </w:r>
      <w:r w:rsidRPr="003037CB">
        <w:rPr>
          <w:rFonts w:ascii="Helvetica" w:hAnsi="Helvetica"/>
          <w:b/>
          <w:i/>
          <w:szCs w:val="22"/>
        </w:rPr>
        <w:tab/>
      </w:r>
      <w:r w:rsidRPr="003037CB">
        <w:rPr>
          <w:szCs w:val="22"/>
        </w:rPr>
        <w:t>If an amount is invested at 7%</w:t>
      </w:r>
      <w:r w:rsidR="00731864" w:rsidRPr="003037CB">
        <w:rPr>
          <w:szCs w:val="22"/>
        </w:rPr>
        <w:t xml:space="preserve"> compounded continuously</w:t>
      </w:r>
      <w:r w:rsidRPr="003037CB">
        <w:rPr>
          <w:szCs w:val="22"/>
        </w:rPr>
        <w:t>, how long will it take to double</w:t>
      </w:r>
      <w:r w:rsidR="00D34AF9" w:rsidRPr="003037CB">
        <w:rPr>
          <w:szCs w:val="22"/>
        </w:rPr>
        <w:t>?</w:t>
      </w:r>
    </w:p>
    <w:p w:rsidR="00760E58" w:rsidRPr="003037CB" w:rsidRDefault="00D34AF9" w:rsidP="00D34AF9">
      <w:r w:rsidRPr="003037CB">
        <w:t xml:space="preserve">We offer two solutions.  </w:t>
      </w:r>
    </w:p>
    <w:p w:rsidR="00760E58" w:rsidRPr="003037CB" w:rsidRDefault="00D34AF9" w:rsidP="00D34AF9">
      <w:r w:rsidRPr="003037CB">
        <w:t>Solution 1 uses logarithms to calculate the exact answer</w:t>
      </w:r>
      <w:r w:rsidR="00760E58" w:rsidRPr="003037CB">
        <w:t>, so it is preferred.</w:t>
      </w:r>
      <w:r w:rsidR="00760E58" w:rsidRPr="003037CB">
        <w:br/>
      </w:r>
      <w:r w:rsidRPr="003037CB">
        <w:t xml:space="preserve"> </w:t>
      </w:r>
      <w:r w:rsidR="00743406" w:rsidRPr="003037CB">
        <w:t>We already used this</w:t>
      </w:r>
      <w:r w:rsidRPr="003037CB">
        <w:t xml:space="preserve"> method </w:t>
      </w:r>
      <w:r w:rsidR="00743406" w:rsidRPr="003037CB">
        <w:t xml:space="preserve">in Example 3 to solve for time needed for an investment to accumulate to a specified future value. </w:t>
      </w:r>
    </w:p>
    <w:p w:rsidR="00D34AF9" w:rsidRPr="003037CB" w:rsidRDefault="00D34AF9" w:rsidP="00D34AF9">
      <w:r w:rsidRPr="003037CB">
        <w:t xml:space="preserve">Solution 2 provides an estimated solution that is applicable only to doubling time, but not to other multiples.  Students should find out from their instructor if there is a preference as to which solution method is to be used for doubling time problems. </w:t>
      </w:r>
    </w:p>
    <w:p w:rsidR="0060151D" w:rsidRPr="003037CB" w:rsidRDefault="003F41A4" w:rsidP="00760E58">
      <w:pPr>
        <w:pStyle w:val="problemsolution"/>
        <w:spacing w:before="240"/>
        <w:ind w:right="-274"/>
        <w:rPr>
          <w:szCs w:val="22"/>
        </w:rPr>
      </w:pPr>
      <w:r w:rsidRPr="003037CB">
        <w:rPr>
          <w:szCs w:val="22"/>
        </w:rPr>
        <w:tab/>
      </w:r>
      <w:r w:rsidRPr="003037CB">
        <w:rPr>
          <w:rFonts w:ascii="Helvetica" w:hAnsi="Helvetica"/>
          <w:b/>
          <w:i/>
          <w:szCs w:val="22"/>
        </w:rPr>
        <w:t>Solution</w:t>
      </w:r>
      <w:r w:rsidR="00731864" w:rsidRPr="003037CB">
        <w:rPr>
          <w:rFonts w:ascii="Helvetica" w:hAnsi="Helvetica"/>
          <w:b/>
          <w:i/>
          <w:szCs w:val="22"/>
        </w:rPr>
        <w:t>:</w:t>
      </w:r>
      <w:r w:rsidRPr="003037CB">
        <w:rPr>
          <w:rFonts w:ascii="Helvetica" w:hAnsi="Helvetica"/>
          <w:b/>
          <w:i/>
          <w:szCs w:val="22"/>
        </w:rPr>
        <w:t xml:space="preserve"> </w:t>
      </w:r>
      <w:r w:rsidRPr="003037CB">
        <w:rPr>
          <w:rFonts w:ascii="Helvetica" w:hAnsi="Helvetica"/>
          <w:b/>
          <w:i/>
          <w:szCs w:val="22"/>
        </w:rPr>
        <w:tab/>
      </w:r>
      <w:r w:rsidR="00C62278" w:rsidRPr="003037CB">
        <w:rPr>
          <w:rFonts w:ascii="Helvetica" w:hAnsi="Helvetica"/>
          <w:b/>
          <w:i/>
          <w:szCs w:val="22"/>
        </w:rPr>
        <w:t xml:space="preserve">Solution 1: </w:t>
      </w:r>
      <w:r w:rsidR="00731864" w:rsidRPr="003037CB">
        <w:rPr>
          <w:b/>
        </w:rPr>
        <w:t>Calculating the answer exactly:</w:t>
      </w:r>
      <w:r w:rsidR="00731864" w:rsidRPr="003037CB">
        <w:rPr>
          <w:rFonts w:ascii="Helvetica" w:hAnsi="Helvetica"/>
          <w:b/>
          <w:i/>
          <w:szCs w:val="22"/>
        </w:rPr>
        <w:t xml:space="preserve"> </w:t>
      </w:r>
      <w:r w:rsidR="00D444D3" w:rsidRPr="003037CB">
        <w:rPr>
          <w:rFonts w:ascii="Helvetica" w:hAnsi="Helvetica"/>
          <w:b/>
          <w:i/>
          <w:szCs w:val="22"/>
        </w:rPr>
        <w:t xml:space="preserve"> </w:t>
      </w:r>
      <w:proofErr w:type="spellStart"/>
      <w:r w:rsidR="00731864" w:rsidRPr="003037CB">
        <w:rPr>
          <w:szCs w:val="22"/>
        </w:rPr>
        <w:t>P</w:t>
      </w:r>
      <w:r w:rsidR="00731864" w:rsidRPr="003037CB">
        <w:rPr>
          <w:i/>
          <w:szCs w:val="22"/>
        </w:rPr>
        <w:t>e</w:t>
      </w:r>
      <w:proofErr w:type="spellEnd"/>
      <w:r w:rsidR="00731864" w:rsidRPr="003037CB">
        <w:rPr>
          <w:position w:val="6"/>
          <w:szCs w:val="22"/>
        </w:rPr>
        <w:t>.07t</w:t>
      </w:r>
      <w:r w:rsidR="00731864" w:rsidRPr="003037CB">
        <w:rPr>
          <w:szCs w:val="22"/>
        </w:rPr>
        <w:t xml:space="preserve"> = A .  </w:t>
      </w:r>
      <w:r w:rsidR="0060151D" w:rsidRPr="003037CB">
        <w:rPr>
          <w:szCs w:val="22"/>
        </w:rPr>
        <w:t xml:space="preserve"> </w:t>
      </w:r>
    </w:p>
    <w:p w:rsidR="00731864" w:rsidRPr="003037CB" w:rsidRDefault="00731864" w:rsidP="0060151D">
      <w:pPr>
        <w:pStyle w:val="problemsolution"/>
        <w:spacing w:before="120"/>
        <w:ind w:right="-274" w:firstLine="0"/>
        <w:rPr>
          <w:szCs w:val="22"/>
        </w:rPr>
      </w:pPr>
      <w:r w:rsidRPr="003037CB">
        <w:rPr>
          <w:szCs w:val="22"/>
        </w:rPr>
        <w:t xml:space="preserve">We don’t know the initial value of the </w:t>
      </w:r>
      <w:proofErr w:type="spellStart"/>
      <w:r w:rsidRPr="003037CB">
        <w:rPr>
          <w:szCs w:val="22"/>
        </w:rPr>
        <w:t>prinicipal</w:t>
      </w:r>
      <w:proofErr w:type="spellEnd"/>
      <w:r w:rsidRPr="003037CB">
        <w:rPr>
          <w:szCs w:val="22"/>
        </w:rPr>
        <w:t xml:space="preserve"> but we do know that the accumulated value is double (twice) the principal.</w:t>
      </w:r>
    </w:p>
    <w:p w:rsidR="00731864" w:rsidRPr="003037CB" w:rsidRDefault="00731864" w:rsidP="00D444D3">
      <w:pPr>
        <w:pStyle w:val="problemsolution"/>
        <w:spacing w:before="120"/>
        <w:rPr>
          <w:szCs w:val="22"/>
        </w:rPr>
      </w:pPr>
      <w:r w:rsidRPr="003037CB">
        <w:rPr>
          <w:szCs w:val="22"/>
        </w:rPr>
        <w:tab/>
      </w:r>
      <w:r w:rsidRPr="003037CB">
        <w:rPr>
          <w:szCs w:val="22"/>
        </w:rPr>
        <w:tab/>
      </w:r>
      <w:r w:rsidRPr="003037CB">
        <w:rPr>
          <w:szCs w:val="22"/>
        </w:rPr>
        <w:tab/>
      </w:r>
      <w:r w:rsidRPr="003037CB">
        <w:rPr>
          <w:szCs w:val="22"/>
        </w:rPr>
        <w:tab/>
        <w:t xml:space="preserve"> </w:t>
      </w:r>
      <w:proofErr w:type="spellStart"/>
      <w:r w:rsidRPr="003037CB">
        <w:rPr>
          <w:szCs w:val="22"/>
        </w:rPr>
        <w:t>P</w:t>
      </w:r>
      <w:r w:rsidRPr="003037CB">
        <w:rPr>
          <w:i/>
          <w:szCs w:val="22"/>
        </w:rPr>
        <w:t>e</w:t>
      </w:r>
      <w:proofErr w:type="spellEnd"/>
      <w:r w:rsidRPr="003037CB">
        <w:rPr>
          <w:position w:val="6"/>
          <w:szCs w:val="22"/>
        </w:rPr>
        <w:t>.07t</w:t>
      </w:r>
      <w:r w:rsidRPr="003037CB">
        <w:rPr>
          <w:szCs w:val="22"/>
        </w:rPr>
        <w:t xml:space="preserve"> = 2P</w:t>
      </w:r>
    </w:p>
    <w:p w:rsidR="00731864" w:rsidRPr="003037CB" w:rsidRDefault="00731864" w:rsidP="00731864">
      <w:pPr>
        <w:rPr>
          <w:szCs w:val="22"/>
        </w:rPr>
      </w:pPr>
      <w:r w:rsidRPr="003037CB">
        <w:rPr>
          <w:szCs w:val="22"/>
        </w:rPr>
        <w:t>We divide both sides by P</w:t>
      </w:r>
    </w:p>
    <w:p w:rsidR="00731864" w:rsidRPr="003037CB" w:rsidRDefault="00731864" w:rsidP="00731864">
      <w:pPr>
        <w:rPr>
          <w:position w:val="6"/>
          <w:szCs w:val="22"/>
        </w:rPr>
      </w:pPr>
      <w:r w:rsidRPr="003037CB">
        <w:rPr>
          <w:szCs w:val="22"/>
        </w:rPr>
        <w:tab/>
      </w:r>
      <w:r w:rsidRPr="003037CB">
        <w:rPr>
          <w:szCs w:val="22"/>
        </w:rPr>
        <w:tab/>
        <w:t xml:space="preserve">   </w:t>
      </w:r>
      <w:r w:rsidRPr="003037CB">
        <w:rPr>
          <w:i/>
          <w:szCs w:val="22"/>
        </w:rPr>
        <w:t>e</w:t>
      </w:r>
      <w:r w:rsidRPr="003037CB">
        <w:rPr>
          <w:position w:val="6"/>
          <w:szCs w:val="22"/>
        </w:rPr>
        <w:t>.07t</w:t>
      </w:r>
      <w:r w:rsidRPr="003037CB">
        <w:rPr>
          <w:szCs w:val="22"/>
        </w:rPr>
        <w:t xml:space="preserve"> = 2</w:t>
      </w:r>
    </w:p>
    <w:p w:rsidR="00F633FE" w:rsidRPr="003037CB" w:rsidRDefault="00F633FE" w:rsidP="00F633FE">
      <w:pPr>
        <w:rPr>
          <w:szCs w:val="22"/>
        </w:rPr>
      </w:pPr>
      <w:r w:rsidRPr="003037CB">
        <w:rPr>
          <w:szCs w:val="22"/>
        </w:rPr>
        <w:t xml:space="preserve">Using natural </w:t>
      </w:r>
      <w:r w:rsidR="00D444D3" w:rsidRPr="003037CB">
        <w:rPr>
          <w:szCs w:val="22"/>
        </w:rPr>
        <w:t>logarithm:</w:t>
      </w:r>
    </w:p>
    <w:p w:rsidR="00F633FE" w:rsidRPr="003037CB" w:rsidRDefault="00F633FE" w:rsidP="00F633FE">
      <w:pPr>
        <w:rPr>
          <w:szCs w:val="22"/>
        </w:rPr>
      </w:pPr>
      <w:r w:rsidRPr="003037CB">
        <w:rPr>
          <w:szCs w:val="22"/>
        </w:rPr>
        <w:tab/>
      </w:r>
      <w:r w:rsidRPr="003037CB">
        <w:rPr>
          <w:szCs w:val="22"/>
        </w:rPr>
        <w:tab/>
        <w:t xml:space="preserve">   .07t = ln(2)</w:t>
      </w:r>
    </w:p>
    <w:p w:rsidR="00F633FE" w:rsidRPr="003037CB" w:rsidRDefault="00F633FE" w:rsidP="00F633FE">
      <w:pPr>
        <w:rPr>
          <w:szCs w:val="22"/>
        </w:rPr>
      </w:pPr>
      <w:r w:rsidRPr="003037CB">
        <w:rPr>
          <w:szCs w:val="22"/>
        </w:rPr>
        <w:tab/>
      </w:r>
      <w:r w:rsidRPr="003037CB">
        <w:rPr>
          <w:szCs w:val="22"/>
        </w:rPr>
        <w:tab/>
        <w:t xml:space="preserve">   t = ln(2)/.07 = 9.9 years</w:t>
      </w:r>
    </w:p>
    <w:p w:rsidR="00D34AF9" w:rsidRPr="003037CB" w:rsidRDefault="00743406" w:rsidP="00743406">
      <w:pPr>
        <w:rPr>
          <w:szCs w:val="22"/>
        </w:rPr>
      </w:pPr>
      <w:r w:rsidRPr="003037CB">
        <w:rPr>
          <w:szCs w:val="22"/>
        </w:rPr>
        <w:t>It takes 9.9 years for money to double if invested at 7% continuous interest.</w:t>
      </w:r>
      <w:r w:rsidR="00F633FE" w:rsidRPr="003037CB">
        <w:rPr>
          <w:szCs w:val="22"/>
        </w:rPr>
        <w:tab/>
      </w:r>
    </w:p>
    <w:p w:rsidR="0060151D" w:rsidRPr="003037CB" w:rsidRDefault="00F633FE" w:rsidP="00760E58">
      <w:pPr>
        <w:pStyle w:val="problemsolution"/>
        <w:spacing w:before="240"/>
        <w:ind w:right="-274" w:firstLine="0"/>
        <w:rPr>
          <w:rFonts w:ascii="Helvetica" w:hAnsi="Helvetica"/>
          <w:b/>
          <w:i/>
          <w:szCs w:val="22"/>
        </w:rPr>
      </w:pPr>
      <w:r w:rsidRPr="003037CB">
        <w:rPr>
          <w:rFonts w:ascii="Helvetica" w:hAnsi="Helvetica"/>
          <w:b/>
          <w:i/>
          <w:szCs w:val="22"/>
        </w:rPr>
        <w:t xml:space="preserve">Solution 2: </w:t>
      </w:r>
      <w:r w:rsidR="00C62278" w:rsidRPr="003037CB">
        <w:rPr>
          <w:rFonts w:ascii="Helvetica" w:hAnsi="Helvetica"/>
          <w:b/>
          <w:i/>
          <w:szCs w:val="22"/>
        </w:rPr>
        <w:t xml:space="preserve"> </w:t>
      </w:r>
      <w:r w:rsidR="00743406" w:rsidRPr="003037CB">
        <w:rPr>
          <w:b/>
        </w:rPr>
        <w:t xml:space="preserve">Estimating the answer using </w:t>
      </w:r>
      <w:r w:rsidRPr="003037CB">
        <w:rPr>
          <w:b/>
        </w:rPr>
        <w:t xml:space="preserve">the </w:t>
      </w:r>
      <w:r w:rsidR="00DD4543" w:rsidRPr="003037CB">
        <w:rPr>
          <w:b/>
        </w:rPr>
        <w:t>Law</w:t>
      </w:r>
      <w:r w:rsidRPr="003037CB">
        <w:rPr>
          <w:b/>
        </w:rPr>
        <w:t xml:space="preserve"> of 70</w:t>
      </w:r>
      <w:r w:rsidR="00743406" w:rsidRPr="003037CB">
        <w:rPr>
          <w:b/>
        </w:rPr>
        <w:t>:</w:t>
      </w:r>
    </w:p>
    <w:p w:rsidR="0060151D" w:rsidRPr="003037CB" w:rsidRDefault="00DD4543" w:rsidP="0060151D">
      <w:pPr>
        <w:pStyle w:val="problemsolution"/>
        <w:spacing w:before="120"/>
        <w:ind w:right="-274" w:firstLine="0"/>
        <w:rPr>
          <w:szCs w:val="22"/>
        </w:rPr>
      </w:pPr>
      <w:r w:rsidRPr="003037CB">
        <w:rPr>
          <w:szCs w:val="22"/>
        </w:rPr>
        <w:t xml:space="preserve">The Law of 70 is a useful tool for estimating the time needed for an investment to double in value. It is an </w:t>
      </w:r>
      <w:r w:rsidR="00B24268" w:rsidRPr="003037CB">
        <w:rPr>
          <w:szCs w:val="22"/>
        </w:rPr>
        <w:t>approximation</w:t>
      </w:r>
      <w:r w:rsidRPr="003037CB">
        <w:rPr>
          <w:szCs w:val="22"/>
        </w:rPr>
        <w:t xml:space="preserve"> and is not exact and comes from our previous solution.  We calculated that</w:t>
      </w:r>
    </w:p>
    <w:p w:rsidR="00DD4543" w:rsidRPr="003037CB" w:rsidRDefault="00DD4543" w:rsidP="00760E58">
      <w:pPr>
        <w:pStyle w:val="problemsolution"/>
        <w:spacing w:before="120"/>
        <w:ind w:hanging="1440"/>
        <w:rPr>
          <w:szCs w:val="22"/>
        </w:rPr>
      </w:pPr>
      <w:r w:rsidRPr="003037CB">
        <w:rPr>
          <w:szCs w:val="22"/>
        </w:rPr>
        <w:tab/>
      </w:r>
      <w:r w:rsidRPr="003037CB">
        <w:rPr>
          <w:szCs w:val="22"/>
        </w:rPr>
        <w:tab/>
        <w:t xml:space="preserve"> </w:t>
      </w:r>
      <w:r w:rsidR="00760E58" w:rsidRPr="003037CB">
        <w:rPr>
          <w:szCs w:val="22"/>
        </w:rPr>
        <w:tab/>
      </w:r>
      <w:r w:rsidRPr="003037CB">
        <w:rPr>
          <w:szCs w:val="22"/>
        </w:rPr>
        <w:t xml:space="preserve">  t = ln(2)/ r where r was 0.07 in that solution</w:t>
      </w:r>
    </w:p>
    <w:p w:rsidR="00DD4543" w:rsidRPr="003037CB" w:rsidRDefault="00DD4543" w:rsidP="00DD4543">
      <w:pPr>
        <w:rPr>
          <w:szCs w:val="22"/>
        </w:rPr>
      </w:pPr>
      <w:r w:rsidRPr="003037CB">
        <w:rPr>
          <w:szCs w:val="22"/>
        </w:rPr>
        <w:t xml:space="preserve">Evaluating ln(2) = 0.693, gives t = 0.693/r.  Multiplying numerator and denominator by 100 gives    t = 69.3/ (100r) </w:t>
      </w:r>
    </w:p>
    <w:p w:rsidR="00DD4543" w:rsidRPr="003037CB" w:rsidRDefault="00DD4543" w:rsidP="00DD4543">
      <w:pPr>
        <w:rPr>
          <w:szCs w:val="22"/>
        </w:rPr>
      </w:pPr>
      <w:r w:rsidRPr="003037CB">
        <w:rPr>
          <w:szCs w:val="22"/>
        </w:rPr>
        <w:t xml:space="preserve">If we estimate 69.3 by 70 </w:t>
      </w:r>
      <w:r w:rsidR="00D444D3" w:rsidRPr="003037CB">
        <w:rPr>
          <w:szCs w:val="22"/>
        </w:rPr>
        <w:t xml:space="preserve">and state the interest rate as a percent instead of a decimal, </w:t>
      </w:r>
      <w:r w:rsidR="00B24268" w:rsidRPr="003037CB">
        <w:rPr>
          <w:szCs w:val="22"/>
        </w:rPr>
        <w:t>we obtain the</w:t>
      </w:r>
      <w:r w:rsidRPr="003037CB">
        <w:rPr>
          <w:szCs w:val="22"/>
        </w:rPr>
        <w:t xml:space="preserve"> Law of 70</w:t>
      </w:r>
      <w:r w:rsidR="00D444D3" w:rsidRPr="003037CB">
        <w:rPr>
          <w:szCs w:val="22"/>
        </w:rPr>
        <w:t>:</w:t>
      </w:r>
    </w:p>
    <w:p w:rsidR="005A0E84" w:rsidRPr="003037CB" w:rsidRDefault="00DD4543" w:rsidP="00BB7F87">
      <w:pPr>
        <w:pStyle w:val="helpfulhint"/>
        <w:pBdr>
          <w:top w:val="none" w:sz="0" w:space="0" w:color="auto"/>
          <w:bottom w:val="none" w:sz="0" w:space="0" w:color="auto"/>
        </w:pBdr>
        <w:spacing w:before="180"/>
        <w:ind w:left="2160" w:right="-446" w:hanging="360"/>
        <w:rPr>
          <w:rFonts w:ascii="Times" w:hAnsi="Times"/>
          <w:i w:val="0"/>
          <w:sz w:val="22"/>
          <w:szCs w:val="22"/>
        </w:rPr>
      </w:pPr>
      <w:r w:rsidRPr="003037CB">
        <w:rPr>
          <w:rFonts w:ascii="Times" w:hAnsi="Times"/>
          <w:b/>
          <w:i w:val="0"/>
          <w:sz w:val="22"/>
          <w:szCs w:val="22"/>
        </w:rPr>
        <w:t>Law of 70:</w:t>
      </w:r>
      <w:r w:rsidRPr="003037CB">
        <w:rPr>
          <w:rFonts w:ascii="Times" w:hAnsi="Times"/>
          <w:i w:val="0"/>
          <w:sz w:val="22"/>
          <w:szCs w:val="22"/>
        </w:rPr>
        <w:t xml:space="preserve">  The number of years required to double money </w:t>
      </w:r>
      <w:r w:rsidRPr="003037CB">
        <w:rPr>
          <w:rFonts w:ascii="Times" w:hAnsi="Times"/>
          <w:i w:val="0"/>
          <w:sz w:val="22"/>
          <w:szCs w:val="22"/>
        </w:rPr>
        <w:sym w:font="Symbol" w:char="F0BB"/>
      </w:r>
      <w:r w:rsidRPr="003037CB">
        <w:rPr>
          <w:rFonts w:ascii="Times" w:hAnsi="Times"/>
          <w:i w:val="0"/>
          <w:sz w:val="22"/>
          <w:szCs w:val="22"/>
        </w:rPr>
        <w:t xml:space="preserve"> 70 ÷ interest rate </w:t>
      </w:r>
    </w:p>
    <w:p w:rsidR="005A0E84" w:rsidRPr="003037CB" w:rsidRDefault="00DD4543" w:rsidP="005A0E84">
      <w:pPr>
        <w:pStyle w:val="helpfulhint"/>
        <w:numPr>
          <w:ilvl w:val="0"/>
          <w:numId w:val="2"/>
        </w:numPr>
        <w:pBdr>
          <w:top w:val="none" w:sz="0" w:space="0" w:color="auto"/>
          <w:bottom w:val="none" w:sz="0" w:space="0" w:color="auto"/>
        </w:pBdr>
        <w:spacing w:before="0"/>
        <w:ind w:right="-446"/>
        <w:rPr>
          <w:rFonts w:ascii="Times" w:hAnsi="Times"/>
          <w:b/>
          <w:i w:val="0"/>
          <w:sz w:val="22"/>
          <w:szCs w:val="22"/>
        </w:rPr>
      </w:pPr>
      <w:r w:rsidRPr="003037CB">
        <w:rPr>
          <w:rFonts w:ascii="Times" w:hAnsi="Times"/>
          <w:i w:val="0"/>
          <w:sz w:val="22"/>
          <w:szCs w:val="22"/>
        </w:rPr>
        <w:t>Note that this is an approximate estimate only</w:t>
      </w:r>
      <w:r w:rsidR="00B24268" w:rsidRPr="003037CB">
        <w:rPr>
          <w:rFonts w:ascii="Times" w:hAnsi="Times"/>
          <w:i w:val="0"/>
          <w:sz w:val="22"/>
          <w:szCs w:val="22"/>
        </w:rPr>
        <w:t>.</w:t>
      </w:r>
      <w:r w:rsidR="00956384" w:rsidRPr="003037CB">
        <w:rPr>
          <w:rFonts w:ascii="Times" w:hAnsi="Times"/>
          <w:i w:val="0"/>
          <w:sz w:val="22"/>
          <w:szCs w:val="22"/>
        </w:rPr>
        <w:t xml:space="preserve"> </w:t>
      </w:r>
      <w:r w:rsidR="00956384" w:rsidRPr="003037CB">
        <w:rPr>
          <w:rFonts w:ascii="Times" w:hAnsi="Times"/>
          <w:b/>
          <w:i w:val="0"/>
          <w:sz w:val="22"/>
          <w:szCs w:val="22"/>
        </w:rPr>
        <w:t xml:space="preserve"> </w:t>
      </w:r>
    </w:p>
    <w:p w:rsidR="00DD4543" w:rsidRPr="003037CB" w:rsidRDefault="00956384" w:rsidP="005A0E84">
      <w:pPr>
        <w:pStyle w:val="helpfulhint"/>
        <w:numPr>
          <w:ilvl w:val="0"/>
          <w:numId w:val="2"/>
        </w:numPr>
        <w:pBdr>
          <w:top w:val="none" w:sz="0" w:space="0" w:color="auto"/>
          <w:bottom w:val="none" w:sz="0" w:space="0" w:color="auto"/>
        </w:pBdr>
        <w:spacing w:before="0"/>
        <w:ind w:right="-446"/>
        <w:rPr>
          <w:sz w:val="22"/>
          <w:szCs w:val="22"/>
        </w:rPr>
      </w:pPr>
      <w:r w:rsidRPr="003037CB">
        <w:rPr>
          <w:rFonts w:ascii="Times" w:hAnsi="Times"/>
          <w:i w:val="0"/>
          <w:sz w:val="22"/>
          <w:szCs w:val="22"/>
        </w:rPr>
        <w:t>The</w:t>
      </w:r>
      <w:r w:rsidR="00DD4543" w:rsidRPr="003037CB">
        <w:rPr>
          <w:rFonts w:ascii="Times" w:hAnsi="Times"/>
          <w:i w:val="0"/>
          <w:sz w:val="22"/>
          <w:szCs w:val="22"/>
        </w:rPr>
        <w:t xml:space="preserve"> interest rate is stated as a percent</w:t>
      </w:r>
      <w:r w:rsidR="00B24268" w:rsidRPr="003037CB">
        <w:rPr>
          <w:rFonts w:ascii="Times" w:hAnsi="Times"/>
          <w:i w:val="0"/>
          <w:sz w:val="22"/>
          <w:szCs w:val="22"/>
        </w:rPr>
        <w:t xml:space="preserve"> (not decimal) </w:t>
      </w:r>
      <w:r w:rsidR="00DD4543" w:rsidRPr="003037CB">
        <w:rPr>
          <w:rFonts w:ascii="Times" w:hAnsi="Times"/>
          <w:i w:val="0"/>
          <w:sz w:val="22"/>
          <w:szCs w:val="22"/>
        </w:rPr>
        <w:t xml:space="preserve"> in the Law of 70</w:t>
      </w:r>
      <w:r w:rsidR="00D444D3" w:rsidRPr="003037CB">
        <w:rPr>
          <w:rFonts w:ascii="Times" w:hAnsi="Times"/>
          <w:i w:val="0"/>
          <w:sz w:val="22"/>
          <w:szCs w:val="22"/>
        </w:rPr>
        <w:t>.</w:t>
      </w:r>
    </w:p>
    <w:p w:rsidR="00F633FE" w:rsidRPr="003037CB" w:rsidRDefault="00B24268">
      <w:pPr>
        <w:rPr>
          <w:szCs w:val="22"/>
        </w:rPr>
      </w:pPr>
      <w:r w:rsidRPr="003037CB">
        <w:rPr>
          <w:szCs w:val="22"/>
        </w:rPr>
        <w:t xml:space="preserve">Using the Law of 70 gives us t </w:t>
      </w:r>
      <w:r w:rsidRPr="003037CB">
        <w:rPr>
          <w:szCs w:val="22"/>
        </w:rPr>
        <w:sym w:font="Symbol" w:char="F0BB"/>
      </w:r>
      <w:r w:rsidRPr="003037CB">
        <w:rPr>
          <w:szCs w:val="22"/>
        </w:rPr>
        <w:t xml:space="preserve"> 70/7=10 which is close to but not exactly the</w:t>
      </w:r>
      <w:r w:rsidR="006B59B6" w:rsidRPr="003037CB">
        <w:rPr>
          <w:szCs w:val="22"/>
        </w:rPr>
        <w:t xml:space="preserve"> value of </w:t>
      </w:r>
      <w:r w:rsidRPr="003037CB">
        <w:rPr>
          <w:szCs w:val="22"/>
        </w:rPr>
        <w:t>9</w:t>
      </w:r>
      <w:r w:rsidR="006B59B6" w:rsidRPr="003037CB">
        <w:rPr>
          <w:szCs w:val="22"/>
        </w:rPr>
        <w:t>.</w:t>
      </w:r>
      <w:r w:rsidRPr="003037CB">
        <w:rPr>
          <w:szCs w:val="22"/>
        </w:rPr>
        <w:t>.9 years calculated in Solution 1.</w:t>
      </w:r>
    </w:p>
    <w:p w:rsidR="002D703A" w:rsidRPr="003037CB" w:rsidRDefault="00DD4543">
      <w:pPr>
        <w:ind w:right="720"/>
        <w:rPr>
          <w:szCs w:val="22"/>
        </w:rPr>
      </w:pPr>
      <w:r w:rsidRPr="003037CB">
        <w:rPr>
          <w:szCs w:val="22"/>
        </w:rPr>
        <w:t>Approximate Doubling Time in Years as a Function of Interest Rate</w:t>
      </w:r>
    </w:p>
    <w:tbl>
      <w:tblPr>
        <w:tblStyle w:val="TableGrid"/>
        <w:tblW w:w="7922" w:type="dxa"/>
        <w:tblInd w:w="1998" w:type="dxa"/>
        <w:tblLook w:val="04A0" w:firstRow="1" w:lastRow="0" w:firstColumn="1" w:lastColumn="0" w:noHBand="0" w:noVBand="1"/>
      </w:tblPr>
      <w:tblGrid>
        <w:gridCol w:w="2358"/>
        <w:gridCol w:w="539"/>
        <w:gridCol w:w="541"/>
        <w:gridCol w:w="541"/>
        <w:gridCol w:w="542"/>
        <w:gridCol w:w="541"/>
        <w:gridCol w:w="542"/>
        <w:gridCol w:w="541"/>
        <w:gridCol w:w="542"/>
        <w:gridCol w:w="615"/>
        <w:gridCol w:w="620"/>
      </w:tblGrid>
      <w:tr w:rsidR="00BB7F87" w:rsidRPr="003037CB" w:rsidTr="00846463">
        <w:tc>
          <w:tcPr>
            <w:tcW w:w="2358" w:type="dxa"/>
          </w:tcPr>
          <w:p w:rsidR="00BB7F87" w:rsidRPr="003037CB" w:rsidRDefault="00BB7F87" w:rsidP="00BB7F87">
            <w:pPr>
              <w:pStyle w:val="tablecell"/>
              <w:jc w:val="center"/>
              <w:rPr>
                <w:szCs w:val="22"/>
              </w:rPr>
            </w:pPr>
            <w:r w:rsidRPr="003037CB">
              <w:rPr>
                <w:szCs w:val="22"/>
              </w:rPr>
              <w:t>Annual interest rate</w:t>
            </w:r>
          </w:p>
        </w:tc>
        <w:tc>
          <w:tcPr>
            <w:tcW w:w="539" w:type="dxa"/>
          </w:tcPr>
          <w:p w:rsidR="00BB7F87" w:rsidRPr="003037CB" w:rsidRDefault="00BB7F87" w:rsidP="00BB7F87">
            <w:pPr>
              <w:pStyle w:val="tablecell"/>
              <w:jc w:val="center"/>
              <w:rPr>
                <w:szCs w:val="22"/>
              </w:rPr>
            </w:pPr>
            <w:r w:rsidRPr="003037CB">
              <w:rPr>
                <w:szCs w:val="22"/>
              </w:rPr>
              <w:t>1%</w:t>
            </w:r>
          </w:p>
        </w:tc>
        <w:tc>
          <w:tcPr>
            <w:tcW w:w="541" w:type="dxa"/>
          </w:tcPr>
          <w:p w:rsidR="00BB7F87" w:rsidRPr="003037CB" w:rsidRDefault="00BB7F87" w:rsidP="00BB7F87">
            <w:pPr>
              <w:pStyle w:val="tablecell"/>
              <w:jc w:val="center"/>
              <w:rPr>
                <w:szCs w:val="22"/>
              </w:rPr>
            </w:pPr>
            <w:r w:rsidRPr="003037CB">
              <w:rPr>
                <w:szCs w:val="22"/>
              </w:rPr>
              <w:t>2%</w:t>
            </w:r>
          </w:p>
        </w:tc>
        <w:tc>
          <w:tcPr>
            <w:tcW w:w="541" w:type="dxa"/>
          </w:tcPr>
          <w:p w:rsidR="00BB7F87" w:rsidRPr="003037CB" w:rsidRDefault="00BB7F87" w:rsidP="00BB7F87">
            <w:pPr>
              <w:pStyle w:val="tablecell"/>
              <w:jc w:val="center"/>
              <w:rPr>
                <w:szCs w:val="22"/>
              </w:rPr>
            </w:pPr>
            <w:r w:rsidRPr="003037CB">
              <w:rPr>
                <w:szCs w:val="22"/>
              </w:rPr>
              <w:t>3%</w:t>
            </w:r>
          </w:p>
        </w:tc>
        <w:tc>
          <w:tcPr>
            <w:tcW w:w="542" w:type="dxa"/>
          </w:tcPr>
          <w:p w:rsidR="00BB7F87" w:rsidRPr="003037CB" w:rsidRDefault="00BB7F87" w:rsidP="00BB7F87">
            <w:pPr>
              <w:pStyle w:val="tablecell"/>
              <w:jc w:val="center"/>
              <w:rPr>
                <w:szCs w:val="22"/>
              </w:rPr>
            </w:pPr>
            <w:r w:rsidRPr="003037CB">
              <w:rPr>
                <w:szCs w:val="22"/>
              </w:rPr>
              <w:t>4%</w:t>
            </w:r>
          </w:p>
        </w:tc>
        <w:tc>
          <w:tcPr>
            <w:tcW w:w="541" w:type="dxa"/>
          </w:tcPr>
          <w:p w:rsidR="00BB7F87" w:rsidRPr="003037CB" w:rsidRDefault="00BB7F87" w:rsidP="00BB7F87">
            <w:pPr>
              <w:pStyle w:val="tablecell"/>
              <w:jc w:val="center"/>
              <w:rPr>
                <w:szCs w:val="22"/>
              </w:rPr>
            </w:pPr>
            <w:r w:rsidRPr="003037CB">
              <w:rPr>
                <w:szCs w:val="22"/>
              </w:rPr>
              <w:t>5%</w:t>
            </w:r>
          </w:p>
        </w:tc>
        <w:tc>
          <w:tcPr>
            <w:tcW w:w="542" w:type="dxa"/>
          </w:tcPr>
          <w:p w:rsidR="00BB7F87" w:rsidRPr="003037CB" w:rsidRDefault="00BB7F87" w:rsidP="00BB7F87">
            <w:pPr>
              <w:pStyle w:val="tablecell"/>
              <w:jc w:val="center"/>
              <w:rPr>
                <w:szCs w:val="22"/>
              </w:rPr>
            </w:pPr>
            <w:r w:rsidRPr="003037CB">
              <w:rPr>
                <w:szCs w:val="22"/>
              </w:rPr>
              <w:t>6%</w:t>
            </w:r>
          </w:p>
        </w:tc>
        <w:tc>
          <w:tcPr>
            <w:tcW w:w="541" w:type="dxa"/>
          </w:tcPr>
          <w:p w:rsidR="00BB7F87" w:rsidRPr="003037CB" w:rsidRDefault="00BB7F87" w:rsidP="00BB7F87">
            <w:pPr>
              <w:pStyle w:val="tablecell"/>
              <w:jc w:val="center"/>
              <w:rPr>
                <w:szCs w:val="22"/>
              </w:rPr>
            </w:pPr>
            <w:r w:rsidRPr="003037CB">
              <w:rPr>
                <w:szCs w:val="22"/>
              </w:rPr>
              <w:t>7%</w:t>
            </w:r>
          </w:p>
        </w:tc>
        <w:tc>
          <w:tcPr>
            <w:tcW w:w="542" w:type="dxa"/>
          </w:tcPr>
          <w:p w:rsidR="00BB7F87" w:rsidRPr="003037CB" w:rsidRDefault="00BB7F87" w:rsidP="00BB7F87">
            <w:pPr>
              <w:pStyle w:val="tablecell"/>
              <w:jc w:val="center"/>
              <w:rPr>
                <w:szCs w:val="22"/>
              </w:rPr>
            </w:pPr>
            <w:r w:rsidRPr="003037CB">
              <w:rPr>
                <w:szCs w:val="22"/>
              </w:rPr>
              <w:t>8%</w:t>
            </w:r>
          </w:p>
        </w:tc>
        <w:tc>
          <w:tcPr>
            <w:tcW w:w="615" w:type="dxa"/>
          </w:tcPr>
          <w:p w:rsidR="00BB7F87" w:rsidRPr="003037CB" w:rsidRDefault="00BB7F87" w:rsidP="00BB7F87">
            <w:pPr>
              <w:pStyle w:val="tablecell"/>
              <w:jc w:val="center"/>
              <w:rPr>
                <w:szCs w:val="22"/>
              </w:rPr>
            </w:pPr>
            <w:r w:rsidRPr="003037CB">
              <w:rPr>
                <w:szCs w:val="22"/>
              </w:rPr>
              <w:t>9%</w:t>
            </w:r>
          </w:p>
        </w:tc>
        <w:tc>
          <w:tcPr>
            <w:tcW w:w="620" w:type="dxa"/>
          </w:tcPr>
          <w:p w:rsidR="00BB7F87" w:rsidRPr="003037CB" w:rsidRDefault="00BB7F87" w:rsidP="00BB7F87">
            <w:pPr>
              <w:pStyle w:val="tablecell"/>
              <w:jc w:val="center"/>
              <w:rPr>
                <w:szCs w:val="22"/>
              </w:rPr>
            </w:pPr>
            <w:r w:rsidRPr="003037CB">
              <w:rPr>
                <w:szCs w:val="22"/>
              </w:rPr>
              <w:t>10%</w:t>
            </w:r>
          </w:p>
        </w:tc>
      </w:tr>
      <w:tr w:rsidR="00BB7F87" w:rsidRPr="003037CB" w:rsidTr="00846463">
        <w:tc>
          <w:tcPr>
            <w:tcW w:w="2358" w:type="dxa"/>
          </w:tcPr>
          <w:p w:rsidR="00BB7F87" w:rsidRPr="003037CB" w:rsidRDefault="00BB7F87" w:rsidP="00BB7F87">
            <w:pPr>
              <w:pStyle w:val="tablecell"/>
              <w:spacing w:before="0"/>
              <w:ind w:left="0" w:firstLine="0"/>
              <w:jc w:val="center"/>
              <w:rPr>
                <w:szCs w:val="22"/>
              </w:rPr>
            </w:pPr>
            <w:r w:rsidRPr="003037CB">
              <w:rPr>
                <w:szCs w:val="22"/>
              </w:rPr>
              <w:t>Number of years to double money</w:t>
            </w:r>
          </w:p>
        </w:tc>
        <w:tc>
          <w:tcPr>
            <w:tcW w:w="539" w:type="dxa"/>
          </w:tcPr>
          <w:p w:rsidR="00BB7F87" w:rsidRPr="003037CB" w:rsidRDefault="00BB7F87" w:rsidP="00BB7F87">
            <w:pPr>
              <w:pStyle w:val="tablecell"/>
              <w:jc w:val="center"/>
              <w:rPr>
                <w:szCs w:val="22"/>
              </w:rPr>
            </w:pPr>
            <w:r w:rsidRPr="003037CB">
              <w:rPr>
                <w:szCs w:val="22"/>
              </w:rPr>
              <w:t>70</w:t>
            </w:r>
          </w:p>
        </w:tc>
        <w:tc>
          <w:tcPr>
            <w:tcW w:w="541" w:type="dxa"/>
          </w:tcPr>
          <w:p w:rsidR="00BB7F87" w:rsidRPr="003037CB" w:rsidRDefault="00BB7F87" w:rsidP="00BB7F87">
            <w:pPr>
              <w:pStyle w:val="tablecell"/>
              <w:jc w:val="center"/>
              <w:rPr>
                <w:szCs w:val="22"/>
              </w:rPr>
            </w:pPr>
            <w:r w:rsidRPr="003037CB">
              <w:rPr>
                <w:szCs w:val="22"/>
              </w:rPr>
              <w:t>35</w:t>
            </w:r>
          </w:p>
        </w:tc>
        <w:tc>
          <w:tcPr>
            <w:tcW w:w="541" w:type="dxa"/>
          </w:tcPr>
          <w:p w:rsidR="00BB7F87" w:rsidRPr="003037CB" w:rsidRDefault="00BB7F87" w:rsidP="00BB7F87">
            <w:pPr>
              <w:pStyle w:val="tablecell"/>
              <w:jc w:val="center"/>
              <w:rPr>
                <w:szCs w:val="22"/>
              </w:rPr>
            </w:pPr>
            <w:r w:rsidRPr="003037CB">
              <w:rPr>
                <w:szCs w:val="22"/>
              </w:rPr>
              <w:t>23</w:t>
            </w:r>
          </w:p>
        </w:tc>
        <w:tc>
          <w:tcPr>
            <w:tcW w:w="542" w:type="dxa"/>
          </w:tcPr>
          <w:p w:rsidR="00BB7F87" w:rsidRPr="003037CB" w:rsidRDefault="00BB7F87" w:rsidP="00BB7F87">
            <w:pPr>
              <w:pStyle w:val="tablecell"/>
              <w:jc w:val="center"/>
              <w:rPr>
                <w:szCs w:val="22"/>
              </w:rPr>
            </w:pPr>
            <w:r w:rsidRPr="003037CB">
              <w:rPr>
                <w:szCs w:val="22"/>
              </w:rPr>
              <w:t>18</w:t>
            </w:r>
          </w:p>
        </w:tc>
        <w:tc>
          <w:tcPr>
            <w:tcW w:w="541" w:type="dxa"/>
          </w:tcPr>
          <w:p w:rsidR="00BB7F87" w:rsidRPr="003037CB" w:rsidRDefault="00BB7F87" w:rsidP="00BB7F87">
            <w:pPr>
              <w:pStyle w:val="tablecell"/>
              <w:jc w:val="center"/>
              <w:rPr>
                <w:szCs w:val="22"/>
              </w:rPr>
            </w:pPr>
            <w:r w:rsidRPr="003037CB">
              <w:rPr>
                <w:szCs w:val="22"/>
              </w:rPr>
              <w:t>14</w:t>
            </w:r>
          </w:p>
        </w:tc>
        <w:tc>
          <w:tcPr>
            <w:tcW w:w="542" w:type="dxa"/>
          </w:tcPr>
          <w:p w:rsidR="00BB7F87" w:rsidRPr="003037CB" w:rsidRDefault="00BB7F87" w:rsidP="00BB7F87">
            <w:pPr>
              <w:pStyle w:val="tablecell"/>
              <w:jc w:val="center"/>
              <w:rPr>
                <w:szCs w:val="22"/>
              </w:rPr>
            </w:pPr>
            <w:r w:rsidRPr="003037CB">
              <w:rPr>
                <w:szCs w:val="22"/>
              </w:rPr>
              <w:t>12</w:t>
            </w:r>
          </w:p>
        </w:tc>
        <w:tc>
          <w:tcPr>
            <w:tcW w:w="541" w:type="dxa"/>
          </w:tcPr>
          <w:p w:rsidR="00BB7F87" w:rsidRPr="003037CB" w:rsidRDefault="00BB7F87" w:rsidP="00BB7F87">
            <w:pPr>
              <w:pStyle w:val="tablecell"/>
              <w:jc w:val="center"/>
              <w:rPr>
                <w:szCs w:val="22"/>
              </w:rPr>
            </w:pPr>
            <w:r w:rsidRPr="003037CB">
              <w:rPr>
                <w:szCs w:val="22"/>
              </w:rPr>
              <w:t>10</w:t>
            </w:r>
          </w:p>
        </w:tc>
        <w:tc>
          <w:tcPr>
            <w:tcW w:w="542" w:type="dxa"/>
          </w:tcPr>
          <w:p w:rsidR="00BB7F87" w:rsidRPr="003037CB" w:rsidRDefault="00BB7F87" w:rsidP="00BB7F87">
            <w:pPr>
              <w:pStyle w:val="tablecell"/>
              <w:jc w:val="center"/>
              <w:rPr>
                <w:szCs w:val="22"/>
              </w:rPr>
            </w:pPr>
            <w:r w:rsidRPr="003037CB">
              <w:rPr>
                <w:szCs w:val="22"/>
              </w:rPr>
              <w:t>9</w:t>
            </w:r>
          </w:p>
        </w:tc>
        <w:tc>
          <w:tcPr>
            <w:tcW w:w="615" w:type="dxa"/>
          </w:tcPr>
          <w:p w:rsidR="00BB7F87" w:rsidRPr="003037CB" w:rsidRDefault="00BB7F87" w:rsidP="00BB7F87">
            <w:pPr>
              <w:pStyle w:val="tablecell"/>
              <w:jc w:val="center"/>
              <w:rPr>
                <w:szCs w:val="22"/>
              </w:rPr>
            </w:pPr>
            <w:r w:rsidRPr="003037CB">
              <w:rPr>
                <w:szCs w:val="22"/>
              </w:rPr>
              <w:t>8</w:t>
            </w:r>
          </w:p>
        </w:tc>
        <w:tc>
          <w:tcPr>
            <w:tcW w:w="620" w:type="dxa"/>
          </w:tcPr>
          <w:p w:rsidR="00BB7F87" w:rsidRPr="003037CB" w:rsidRDefault="00BB7F87" w:rsidP="00BB7F87">
            <w:pPr>
              <w:pStyle w:val="tablecell"/>
              <w:jc w:val="center"/>
              <w:rPr>
                <w:szCs w:val="22"/>
              </w:rPr>
            </w:pPr>
            <w:r w:rsidRPr="003037CB">
              <w:rPr>
                <w:szCs w:val="22"/>
              </w:rPr>
              <w:t>7</w:t>
            </w:r>
          </w:p>
        </w:tc>
      </w:tr>
    </w:tbl>
    <w:p w:rsidR="003476A1" w:rsidRPr="003037CB" w:rsidRDefault="003F41A4" w:rsidP="00BB7F87">
      <w:pPr>
        <w:spacing w:after="240"/>
        <w:rPr>
          <w:szCs w:val="22"/>
        </w:rPr>
      </w:pPr>
      <w:r w:rsidRPr="003037CB">
        <w:rPr>
          <w:szCs w:val="22"/>
        </w:rPr>
        <w:lastRenderedPageBreak/>
        <w:t xml:space="preserve">The pattern in the table </w:t>
      </w:r>
      <w:r w:rsidR="00846463" w:rsidRPr="003037CB">
        <w:rPr>
          <w:szCs w:val="22"/>
        </w:rPr>
        <w:t>approximates the</w:t>
      </w:r>
      <w:r w:rsidRPr="003037CB">
        <w:rPr>
          <w:szCs w:val="22"/>
        </w:rPr>
        <w:t xml:space="preserve"> </w:t>
      </w:r>
      <w:r w:rsidR="00B24268" w:rsidRPr="003037CB">
        <w:rPr>
          <w:szCs w:val="22"/>
        </w:rPr>
        <w:t>L</w:t>
      </w:r>
      <w:r w:rsidRPr="003037CB">
        <w:rPr>
          <w:szCs w:val="22"/>
        </w:rPr>
        <w:t>aw of 70</w:t>
      </w:r>
      <w:r w:rsidR="003450EA" w:rsidRPr="003037CB">
        <w:rPr>
          <w:vanish/>
          <w:szCs w:val="22"/>
        </w:rPr>
        <w:fldChar w:fldCharType="begin"/>
      </w:r>
      <w:r w:rsidRPr="003037CB">
        <w:rPr>
          <w:vanish/>
          <w:szCs w:val="22"/>
        </w:rPr>
        <w:instrText xml:space="preserve"> XE </w:instrText>
      </w:r>
      <w:r w:rsidRPr="003037CB">
        <w:rPr>
          <w:szCs w:val="22"/>
        </w:rPr>
        <w:instrText xml:space="preserve"> "law of 70" </w:instrText>
      </w:r>
      <w:r w:rsidR="003450EA" w:rsidRPr="003037CB">
        <w:rPr>
          <w:vanish/>
          <w:szCs w:val="22"/>
        </w:rPr>
        <w:fldChar w:fldCharType="end"/>
      </w:r>
      <w:r w:rsidRPr="003037CB">
        <w:rPr>
          <w:szCs w:val="22"/>
        </w:rPr>
        <w:t>.</w:t>
      </w:r>
    </w:p>
    <w:p w:rsidR="0060151D" w:rsidRPr="003037CB" w:rsidRDefault="003F41A4" w:rsidP="0060151D">
      <w:pPr>
        <w:ind w:hanging="1800"/>
        <w:rPr>
          <w:szCs w:val="22"/>
        </w:rPr>
      </w:pPr>
      <w:r w:rsidRPr="003037CB">
        <w:rPr>
          <w:szCs w:val="22"/>
        </w:rPr>
        <w:tab/>
      </w:r>
      <w:r w:rsidR="00DD4543" w:rsidRPr="003037CB">
        <w:rPr>
          <w:szCs w:val="22"/>
        </w:rPr>
        <w:t>With technology available to do calculations using logarithms, we would use th</w:t>
      </w:r>
      <w:r w:rsidR="002B7FBA" w:rsidRPr="003037CB">
        <w:rPr>
          <w:szCs w:val="22"/>
        </w:rPr>
        <w:t>e Law of 70</w:t>
      </w:r>
      <w:r w:rsidR="00DD4543" w:rsidRPr="003037CB">
        <w:rPr>
          <w:szCs w:val="22"/>
        </w:rPr>
        <w:t xml:space="preserve"> only for quick estimates of doubling times. Using the Law of 70 as an estimate works only for doubling times, but not other multiples, so it</w:t>
      </w:r>
      <w:r w:rsidR="002B7FBA" w:rsidRPr="003037CB">
        <w:rPr>
          <w:szCs w:val="22"/>
        </w:rPr>
        <w:t>’</w:t>
      </w:r>
      <w:r w:rsidR="00DD4543" w:rsidRPr="003037CB">
        <w:rPr>
          <w:szCs w:val="22"/>
        </w:rPr>
        <w:t>s not a re</w:t>
      </w:r>
      <w:r w:rsidR="00BB7F87" w:rsidRPr="003037CB">
        <w:rPr>
          <w:szCs w:val="22"/>
        </w:rPr>
        <w:t xml:space="preserve">placement for </w:t>
      </w:r>
      <w:r w:rsidR="0060151D" w:rsidRPr="003037CB">
        <w:rPr>
          <w:szCs w:val="22"/>
        </w:rPr>
        <w:t>knowing how to find exact</w:t>
      </w:r>
      <w:r w:rsidR="00BB7F87" w:rsidRPr="003037CB">
        <w:rPr>
          <w:szCs w:val="22"/>
        </w:rPr>
        <w:t xml:space="preserve"> solutions. </w:t>
      </w:r>
    </w:p>
    <w:p w:rsidR="003476A1" w:rsidRPr="003037CB" w:rsidRDefault="00DD4543" w:rsidP="0060151D">
      <w:pPr>
        <w:rPr>
          <w:szCs w:val="22"/>
        </w:rPr>
      </w:pPr>
      <w:r w:rsidRPr="003037CB">
        <w:rPr>
          <w:szCs w:val="22"/>
        </w:rPr>
        <w:t>However,</w:t>
      </w:r>
      <w:r w:rsidR="003F41A4" w:rsidRPr="003037CB">
        <w:rPr>
          <w:szCs w:val="22"/>
        </w:rPr>
        <w:t xml:space="preserve"> the </w:t>
      </w:r>
      <w:r w:rsidR="00B24268" w:rsidRPr="003037CB">
        <w:rPr>
          <w:szCs w:val="22"/>
        </w:rPr>
        <w:t>L</w:t>
      </w:r>
      <w:r w:rsidR="003F41A4" w:rsidRPr="003037CB">
        <w:rPr>
          <w:szCs w:val="22"/>
        </w:rPr>
        <w:t>aw of 70</w:t>
      </w:r>
      <w:r w:rsidRPr="003037CB">
        <w:rPr>
          <w:szCs w:val="22"/>
        </w:rPr>
        <w:t xml:space="preserve"> can be useful to help quickly </w:t>
      </w:r>
      <w:r w:rsidR="003F41A4" w:rsidRPr="003037CB">
        <w:rPr>
          <w:szCs w:val="22"/>
        </w:rPr>
        <w:t xml:space="preserve">estimate many </w:t>
      </w:r>
      <w:r w:rsidRPr="003037CB">
        <w:rPr>
          <w:szCs w:val="22"/>
        </w:rPr>
        <w:t xml:space="preserve">“doubling time” </w:t>
      </w:r>
      <w:r w:rsidR="003F41A4" w:rsidRPr="003037CB">
        <w:rPr>
          <w:szCs w:val="22"/>
        </w:rPr>
        <w:t>problems mentally</w:t>
      </w:r>
      <w:r w:rsidR="006B59B6" w:rsidRPr="003037CB">
        <w:rPr>
          <w:szCs w:val="22"/>
        </w:rPr>
        <w:t>, which can be useful in compound interest applications as well as other applications involving exponential growth.</w:t>
      </w:r>
      <w:r w:rsidRPr="003037CB">
        <w:rPr>
          <w:szCs w:val="22"/>
        </w:rPr>
        <w:t xml:space="preserve"> </w:t>
      </w:r>
    </w:p>
    <w:p w:rsidR="003476A1" w:rsidRPr="003037CB" w:rsidRDefault="003476A1" w:rsidP="003476A1">
      <w:pPr>
        <w:ind w:hanging="1800"/>
        <w:rPr>
          <w:szCs w:val="22"/>
        </w:rPr>
      </w:pPr>
    </w:p>
    <w:p w:rsidR="003476A1" w:rsidRPr="003037CB" w:rsidRDefault="003F41A4" w:rsidP="003476A1">
      <w:pPr>
        <w:tabs>
          <w:tab w:val="left" w:pos="360"/>
        </w:tabs>
        <w:ind w:hanging="1800"/>
        <w:rPr>
          <w:szCs w:val="22"/>
        </w:rPr>
      </w:pPr>
      <w:r w:rsidRPr="003037CB">
        <w:rPr>
          <w:szCs w:val="22"/>
        </w:rPr>
        <w:tab/>
      </w:r>
      <w:r w:rsidRPr="003037CB">
        <w:rPr>
          <w:rFonts w:ascii="Wingdings" w:hAnsi="Wingdings"/>
          <w:szCs w:val="22"/>
        </w:rPr>
        <w:t></w:t>
      </w:r>
      <w:r w:rsidRPr="003037CB">
        <w:rPr>
          <w:rFonts w:ascii="Helvetica" w:hAnsi="Helvetica"/>
          <w:b/>
          <w:i/>
          <w:szCs w:val="22"/>
        </w:rPr>
        <w:t xml:space="preserve">Example </w:t>
      </w:r>
      <w:r w:rsidR="00B42D9B" w:rsidRPr="003037CB">
        <w:rPr>
          <w:rFonts w:ascii="Helvetica" w:hAnsi="Helvetica"/>
          <w:b/>
          <w:i/>
          <w:szCs w:val="22"/>
        </w:rPr>
        <w:t>9</w:t>
      </w:r>
      <w:r w:rsidRPr="003037CB">
        <w:rPr>
          <w:rFonts w:ascii="Helvetica" w:hAnsi="Helvetica"/>
          <w:b/>
          <w:i/>
          <w:szCs w:val="22"/>
        </w:rPr>
        <w:tab/>
      </w:r>
      <w:r w:rsidR="009F24D6" w:rsidRPr="003037CB">
        <w:rPr>
          <w:szCs w:val="22"/>
        </w:rPr>
        <w:t xml:space="preserve">a. At the peak growth rate in the 1960’s the </w:t>
      </w:r>
      <w:proofErr w:type="spellStart"/>
      <w:r w:rsidR="009F24D6" w:rsidRPr="003037CB">
        <w:rPr>
          <w:szCs w:val="22"/>
        </w:rPr>
        <w:t>worlds</w:t>
      </w:r>
      <w:proofErr w:type="spellEnd"/>
      <w:r w:rsidR="009F24D6" w:rsidRPr="003037CB">
        <w:rPr>
          <w:szCs w:val="22"/>
        </w:rPr>
        <w:t xml:space="preserve"> population had a doubling time of </w:t>
      </w:r>
      <w:r w:rsidRPr="003037CB">
        <w:rPr>
          <w:szCs w:val="22"/>
        </w:rPr>
        <w:t xml:space="preserve"> 35 years</w:t>
      </w:r>
      <w:r w:rsidR="009F24D6" w:rsidRPr="003037CB">
        <w:rPr>
          <w:szCs w:val="22"/>
        </w:rPr>
        <w:t xml:space="preserve">. At that time, </w:t>
      </w:r>
      <w:r w:rsidR="00760E58" w:rsidRPr="003037CB">
        <w:rPr>
          <w:szCs w:val="22"/>
        </w:rPr>
        <w:t xml:space="preserve">approximately </w:t>
      </w:r>
      <w:r w:rsidRPr="003037CB">
        <w:rPr>
          <w:szCs w:val="22"/>
        </w:rPr>
        <w:t>what</w:t>
      </w:r>
      <w:r w:rsidR="009F24D6" w:rsidRPr="003037CB">
        <w:rPr>
          <w:szCs w:val="22"/>
        </w:rPr>
        <w:t xml:space="preserve"> wa</w:t>
      </w:r>
      <w:r w:rsidRPr="003037CB">
        <w:rPr>
          <w:szCs w:val="22"/>
        </w:rPr>
        <w:t>s the growth rate?</w:t>
      </w:r>
    </w:p>
    <w:p w:rsidR="003476A1" w:rsidRPr="003037CB" w:rsidRDefault="00D74C5A" w:rsidP="003476A1">
      <w:pPr>
        <w:tabs>
          <w:tab w:val="left" w:pos="360"/>
        </w:tabs>
        <w:ind w:hanging="1800"/>
        <w:rPr>
          <w:szCs w:val="22"/>
        </w:rPr>
      </w:pPr>
      <w:r w:rsidRPr="003037CB">
        <w:rPr>
          <w:szCs w:val="22"/>
        </w:rPr>
        <w:tab/>
      </w:r>
      <w:r w:rsidRPr="003037CB">
        <w:rPr>
          <w:szCs w:val="22"/>
        </w:rPr>
        <w:tab/>
      </w:r>
      <w:r w:rsidR="009F24D6" w:rsidRPr="003037CB">
        <w:rPr>
          <w:szCs w:val="22"/>
        </w:rPr>
        <w:t>b. As of 2015, the world population</w:t>
      </w:r>
      <w:r w:rsidR="00B42D9B" w:rsidRPr="003037CB">
        <w:rPr>
          <w:szCs w:val="22"/>
        </w:rPr>
        <w:t>’s</w:t>
      </w:r>
      <w:r w:rsidR="009F24D6" w:rsidRPr="003037CB">
        <w:rPr>
          <w:szCs w:val="22"/>
        </w:rPr>
        <w:t xml:space="preserve"> </w:t>
      </w:r>
      <w:r w:rsidRPr="003037CB">
        <w:rPr>
          <w:szCs w:val="22"/>
        </w:rPr>
        <w:t>annual growth</w:t>
      </w:r>
      <w:r w:rsidR="009F24D6" w:rsidRPr="003037CB">
        <w:rPr>
          <w:szCs w:val="22"/>
        </w:rPr>
        <w:t xml:space="preserve"> rate </w:t>
      </w:r>
      <w:r w:rsidR="00B42D9B" w:rsidRPr="003037CB">
        <w:rPr>
          <w:szCs w:val="22"/>
        </w:rPr>
        <w:t>wa</w:t>
      </w:r>
      <w:r w:rsidR="009F24D6" w:rsidRPr="003037CB">
        <w:rPr>
          <w:szCs w:val="22"/>
        </w:rPr>
        <w:t xml:space="preserve">s approximately 1.14%.  </w:t>
      </w:r>
      <w:r w:rsidRPr="003037CB">
        <w:rPr>
          <w:szCs w:val="22"/>
        </w:rPr>
        <w:t>Based on that rate</w:t>
      </w:r>
      <w:r w:rsidR="00B42D9B" w:rsidRPr="003037CB">
        <w:rPr>
          <w:szCs w:val="22"/>
        </w:rPr>
        <w:t>,</w:t>
      </w:r>
      <w:r w:rsidRPr="003037CB">
        <w:rPr>
          <w:szCs w:val="22"/>
        </w:rPr>
        <w:t xml:space="preserve"> </w:t>
      </w:r>
      <w:r w:rsidR="00B42D9B" w:rsidRPr="003037CB">
        <w:rPr>
          <w:szCs w:val="22"/>
        </w:rPr>
        <w:t>find</w:t>
      </w:r>
      <w:r w:rsidRPr="003037CB">
        <w:rPr>
          <w:szCs w:val="22"/>
        </w:rPr>
        <w:t xml:space="preserve"> the </w:t>
      </w:r>
      <w:r w:rsidR="00760E58" w:rsidRPr="003037CB">
        <w:rPr>
          <w:szCs w:val="22"/>
        </w:rPr>
        <w:t xml:space="preserve">approximate </w:t>
      </w:r>
      <w:r w:rsidRPr="003037CB">
        <w:rPr>
          <w:szCs w:val="22"/>
        </w:rPr>
        <w:t>doubling time</w:t>
      </w:r>
      <w:r w:rsidR="00B42D9B" w:rsidRPr="003037CB">
        <w:rPr>
          <w:szCs w:val="22"/>
        </w:rPr>
        <w:t>.</w:t>
      </w:r>
    </w:p>
    <w:p w:rsidR="003476A1" w:rsidRPr="003037CB" w:rsidRDefault="003F41A4" w:rsidP="003476A1">
      <w:pPr>
        <w:tabs>
          <w:tab w:val="left" w:pos="360"/>
        </w:tabs>
        <w:ind w:hanging="1800"/>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00D74C5A" w:rsidRPr="003037CB">
        <w:rPr>
          <w:szCs w:val="22"/>
        </w:rPr>
        <w:t xml:space="preserve">a. </w:t>
      </w:r>
      <w:r w:rsidRPr="003037CB">
        <w:rPr>
          <w:szCs w:val="22"/>
        </w:rPr>
        <w:t xml:space="preserve">According to the law of 70, </w:t>
      </w:r>
    </w:p>
    <w:p w:rsidR="003476A1" w:rsidRPr="003037CB" w:rsidRDefault="003F41A4" w:rsidP="003476A1">
      <w:pPr>
        <w:tabs>
          <w:tab w:val="left" w:pos="360"/>
        </w:tabs>
        <w:ind w:hanging="1800"/>
        <w:rPr>
          <w:szCs w:val="22"/>
        </w:rPr>
      </w:pPr>
      <w:r w:rsidRPr="003037CB">
        <w:rPr>
          <w:szCs w:val="22"/>
        </w:rPr>
        <w:tab/>
      </w:r>
      <w:r w:rsidRPr="003037CB">
        <w:rPr>
          <w:szCs w:val="22"/>
        </w:rPr>
        <w:tab/>
      </w:r>
      <w:r w:rsidRPr="003037CB">
        <w:rPr>
          <w:szCs w:val="22"/>
        </w:rPr>
        <w:tab/>
      </w:r>
      <w:r w:rsidRPr="003037CB">
        <w:rPr>
          <w:szCs w:val="22"/>
        </w:rPr>
        <w:tab/>
      </w:r>
      <w:r w:rsidR="00B42D9B" w:rsidRPr="003037CB">
        <w:rPr>
          <w:szCs w:val="22"/>
        </w:rPr>
        <w:t xml:space="preserve">doubling time = </w:t>
      </w:r>
      <w:r w:rsidRPr="003037CB">
        <w:rPr>
          <w:szCs w:val="22"/>
        </w:rPr>
        <w:t xml:space="preserve">35 </w:t>
      </w:r>
      <w:r w:rsidR="00D74C5A" w:rsidRPr="003037CB">
        <w:rPr>
          <w:szCs w:val="22"/>
        </w:rPr>
        <w:sym w:font="Symbol" w:char="F0BB"/>
      </w:r>
      <w:r w:rsidRPr="003037CB">
        <w:rPr>
          <w:szCs w:val="22"/>
        </w:rPr>
        <w:t xml:space="preserve"> 70 ÷ r</w:t>
      </w:r>
    </w:p>
    <w:p w:rsidR="003476A1" w:rsidRPr="003037CB" w:rsidRDefault="003F41A4" w:rsidP="003476A1">
      <w:pPr>
        <w:tabs>
          <w:tab w:val="left" w:pos="360"/>
        </w:tabs>
        <w:ind w:hanging="1800"/>
        <w:rPr>
          <w:szCs w:val="22"/>
        </w:rPr>
      </w:pPr>
      <w:r w:rsidRPr="003037CB">
        <w:rPr>
          <w:szCs w:val="22"/>
        </w:rPr>
        <w:tab/>
      </w:r>
      <w:r w:rsidRPr="003037CB">
        <w:rPr>
          <w:szCs w:val="22"/>
        </w:rPr>
        <w:tab/>
      </w:r>
      <w:r w:rsidRPr="003037CB">
        <w:rPr>
          <w:szCs w:val="22"/>
        </w:rPr>
        <w:tab/>
      </w:r>
      <w:r w:rsidRPr="003037CB">
        <w:rPr>
          <w:szCs w:val="22"/>
        </w:rPr>
        <w:tab/>
        <w:t xml:space="preserve">r </w:t>
      </w:r>
      <w:r w:rsidR="00D74C5A" w:rsidRPr="003037CB">
        <w:rPr>
          <w:szCs w:val="22"/>
        </w:rPr>
        <w:sym w:font="Symbol" w:char="F0BB"/>
      </w:r>
      <w:r w:rsidRPr="003037CB">
        <w:rPr>
          <w:szCs w:val="22"/>
        </w:rPr>
        <w:t xml:space="preserve"> 2</w:t>
      </w:r>
      <w:r w:rsidR="006B59B6" w:rsidRPr="003037CB">
        <w:rPr>
          <w:szCs w:val="22"/>
        </w:rPr>
        <w:t xml:space="preserve"> expressed as a percent</w:t>
      </w:r>
    </w:p>
    <w:p w:rsidR="003476A1" w:rsidRPr="003037CB" w:rsidRDefault="003F41A4" w:rsidP="003476A1">
      <w:pPr>
        <w:tabs>
          <w:tab w:val="left" w:pos="360"/>
        </w:tabs>
        <w:ind w:hanging="1800"/>
        <w:rPr>
          <w:szCs w:val="22"/>
        </w:rPr>
      </w:pPr>
      <w:r w:rsidRPr="003037CB">
        <w:rPr>
          <w:szCs w:val="22"/>
        </w:rPr>
        <w:tab/>
      </w:r>
      <w:r w:rsidRPr="003037CB">
        <w:rPr>
          <w:szCs w:val="22"/>
        </w:rPr>
        <w:tab/>
        <w:t xml:space="preserve">Therefore, the world population </w:t>
      </w:r>
      <w:r w:rsidR="00D74C5A" w:rsidRPr="003037CB">
        <w:rPr>
          <w:szCs w:val="22"/>
        </w:rPr>
        <w:t>was growing</w:t>
      </w:r>
      <w:r w:rsidRPr="003037CB">
        <w:rPr>
          <w:szCs w:val="22"/>
        </w:rPr>
        <w:t xml:space="preserve"> at a</w:t>
      </w:r>
      <w:r w:rsidR="00760E58" w:rsidRPr="003037CB">
        <w:rPr>
          <w:szCs w:val="22"/>
        </w:rPr>
        <w:t>n approximate</w:t>
      </w:r>
      <w:r w:rsidRPr="003037CB">
        <w:rPr>
          <w:szCs w:val="22"/>
        </w:rPr>
        <w:t xml:space="preserve"> rate of 2%</w:t>
      </w:r>
      <w:r w:rsidR="00D74C5A" w:rsidRPr="003037CB">
        <w:rPr>
          <w:szCs w:val="22"/>
        </w:rPr>
        <w:t xml:space="preserve"> in the 1960’s.</w:t>
      </w:r>
      <w:r w:rsidRPr="003037CB">
        <w:rPr>
          <w:szCs w:val="22"/>
        </w:rPr>
        <w:t xml:space="preserve">   </w:t>
      </w:r>
    </w:p>
    <w:p w:rsidR="003476A1" w:rsidRPr="003037CB" w:rsidRDefault="003476A1" w:rsidP="003476A1">
      <w:pPr>
        <w:tabs>
          <w:tab w:val="left" w:pos="360"/>
        </w:tabs>
        <w:ind w:hanging="1800"/>
        <w:rPr>
          <w:szCs w:val="22"/>
        </w:rPr>
      </w:pPr>
      <w:r w:rsidRPr="003037CB">
        <w:rPr>
          <w:szCs w:val="22"/>
        </w:rPr>
        <w:tab/>
      </w:r>
      <w:r w:rsidRPr="003037CB">
        <w:rPr>
          <w:szCs w:val="22"/>
        </w:rPr>
        <w:tab/>
        <w:t>b.</w:t>
      </w:r>
      <w:r w:rsidR="00D74C5A" w:rsidRPr="003037CB">
        <w:rPr>
          <w:szCs w:val="22"/>
        </w:rPr>
        <w:t xml:space="preserve">. According to the law of 70, </w:t>
      </w:r>
    </w:p>
    <w:p w:rsidR="00D74C5A" w:rsidRPr="003037CB" w:rsidRDefault="003476A1" w:rsidP="003476A1">
      <w:pPr>
        <w:tabs>
          <w:tab w:val="left" w:pos="360"/>
        </w:tabs>
        <w:ind w:hanging="1800"/>
        <w:rPr>
          <w:szCs w:val="22"/>
        </w:rPr>
      </w:pPr>
      <w:r w:rsidRPr="003037CB">
        <w:rPr>
          <w:szCs w:val="22"/>
        </w:rPr>
        <w:tab/>
      </w:r>
      <w:r w:rsidR="00D74C5A" w:rsidRPr="003037CB">
        <w:rPr>
          <w:szCs w:val="22"/>
        </w:rPr>
        <w:tab/>
      </w:r>
      <w:r w:rsidR="00D74C5A" w:rsidRPr="003037CB">
        <w:rPr>
          <w:szCs w:val="22"/>
        </w:rPr>
        <w:tab/>
      </w:r>
      <w:r w:rsidR="00D74C5A" w:rsidRPr="003037CB">
        <w:rPr>
          <w:szCs w:val="22"/>
        </w:rPr>
        <w:tab/>
        <w:t xml:space="preserve">doubling time t </w:t>
      </w:r>
      <w:r w:rsidR="00D74C5A" w:rsidRPr="003037CB">
        <w:rPr>
          <w:szCs w:val="22"/>
        </w:rPr>
        <w:sym w:font="Symbol" w:char="F0BB"/>
      </w:r>
      <w:r w:rsidR="00D74C5A" w:rsidRPr="003037CB">
        <w:rPr>
          <w:szCs w:val="22"/>
        </w:rPr>
        <w:t xml:space="preserve"> 70 ÷ r = 70 ÷ 1.14 </w:t>
      </w:r>
      <w:r w:rsidR="00D74C5A" w:rsidRPr="003037CB">
        <w:rPr>
          <w:szCs w:val="22"/>
        </w:rPr>
        <w:sym w:font="Symbol" w:char="F0BB"/>
      </w:r>
      <w:r w:rsidR="00D74C5A" w:rsidRPr="003037CB">
        <w:rPr>
          <w:szCs w:val="22"/>
        </w:rPr>
        <w:t xml:space="preserve"> 61 years</w:t>
      </w:r>
    </w:p>
    <w:p w:rsidR="003476A1" w:rsidRPr="003037CB" w:rsidRDefault="003476A1" w:rsidP="003476A1">
      <w:pPr>
        <w:tabs>
          <w:tab w:val="left" w:pos="360"/>
        </w:tabs>
        <w:ind w:hanging="1800"/>
        <w:rPr>
          <w:szCs w:val="22"/>
        </w:rPr>
      </w:pPr>
      <w:r w:rsidRPr="003037CB">
        <w:rPr>
          <w:szCs w:val="22"/>
        </w:rPr>
        <w:tab/>
      </w:r>
      <w:r w:rsidRPr="003037CB">
        <w:rPr>
          <w:szCs w:val="22"/>
        </w:rPr>
        <w:tab/>
        <w:t xml:space="preserve">If the world population were to continue to grow at the </w:t>
      </w:r>
      <w:r w:rsidR="00B42D9B" w:rsidRPr="003037CB">
        <w:rPr>
          <w:szCs w:val="22"/>
        </w:rPr>
        <w:t>annual growth</w:t>
      </w:r>
      <w:r w:rsidRPr="003037CB">
        <w:rPr>
          <w:szCs w:val="22"/>
        </w:rPr>
        <w:t xml:space="preserve"> rate of 1.14% , it would take </w:t>
      </w:r>
      <w:proofErr w:type="spellStart"/>
      <w:r w:rsidR="00760E58" w:rsidRPr="003037CB">
        <w:rPr>
          <w:szCs w:val="22"/>
        </w:rPr>
        <w:t>approcimately</w:t>
      </w:r>
      <w:proofErr w:type="spellEnd"/>
      <w:r w:rsidR="00760E58" w:rsidRPr="003037CB">
        <w:rPr>
          <w:szCs w:val="22"/>
        </w:rPr>
        <w:t xml:space="preserve"> </w:t>
      </w:r>
      <w:r w:rsidRPr="003037CB">
        <w:rPr>
          <w:szCs w:val="22"/>
        </w:rPr>
        <w:t>61 years for the population to double.</w:t>
      </w:r>
    </w:p>
    <w:p w:rsidR="00041DEA" w:rsidRPr="003037CB" w:rsidRDefault="00041DEA">
      <w:pPr>
        <w:spacing w:before="0" w:line="240" w:lineRule="auto"/>
        <w:ind w:left="0"/>
        <w:rPr>
          <w:rFonts w:ascii="Helvetica" w:hAnsi="Helvetica"/>
          <w:b/>
          <w:i/>
          <w:sz w:val="20"/>
        </w:rPr>
      </w:pPr>
      <w:r w:rsidRPr="003037CB">
        <w:br w:type="page"/>
      </w:r>
    </w:p>
    <w:p w:rsidR="00BB7F87" w:rsidRPr="003037CB" w:rsidRDefault="00BB7F87" w:rsidP="00BB7F87">
      <w:pPr>
        <w:pStyle w:val="Heading2"/>
        <w:ind w:hanging="720"/>
      </w:pPr>
      <w:r w:rsidRPr="003037CB">
        <w:lastRenderedPageBreak/>
        <w:t xml:space="preserve">SECTION </w:t>
      </w:r>
      <w:r w:rsidR="005A09D4" w:rsidRPr="003037CB">
        <w:t>6</w:t>
      </w:r>
      <w:r w:rsidRPr="003037CB">
        <w:t>.2 SUMMARY</w:t>
      </w:r>
    </w:p>
    <w:p w:rsidR="00BB7F87" w:rsidRPr="003037CB" w:rsidRDefault="00BB7F87" w:rsidP="001D1D19">
      <w:r w:rsidRPr="003037CB">
        <w:t xml:space="preserve">Below is a summary of the formulas we developed for calculations involving </w:t>
      </w:r>
      <w:r w:rsidR="001D1D19" w:rsidRPr="003037CB">
        <w:t>compound</w:t>
      </w:r>
      <w:r w:rsidRPr="003037CB">
        <w:t xml:space="preserve"> interest:</w:t>
      </w:r>
    </w:p>
    <w:p w:rsidR="003476A1" w:rsidRPr="003037CB" w:rsidRDefault="003476A1" w:rsidP="003476A1">
      <w:pPr>
        <w:tabs>
          <w:tab w:val="left" w:pos="360"/>
        </w:tabs>
        <w:ind w:hanging="1800"/>
        <w:rPr>
          <w:szCs w:val="22"/>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2D703A" w:rsidRPr="003037CB">
        <w:trPr>
          <w:cantSplit/>
        </w:trPr>
        <w:tc>
          <w:tcPr>
            <w:tcW w:w="7200" w:type="dxa"/>
            <w:tcBorders>
              <w:top w:val="single" w:sz="6" w:space="0" w:color="auto"/>
              <w:left w:val="single" w:sz="6" w:space="0" w:color="auto"/>
              <w:bottom w:val="single" w:sz="6" w:space="0" w:color="auto"/>
              <w:right w:val="single" w:sz="6" w:space="0" w:color="auto"/>
            </w:tcBorders>
          </w:tcPr>
          <w:p w:rsidR="002D703A" w:rsidRPr="003037CB" w:rsidRDefault="003F41A4">
            <w:pPr>
              <w:pStyle w:val="tablecell"/>
              <w:ind w:left="80" w:firstLine="0"/>
              <w:jc w:val="center"/>
            </w:pPr>
            <w:r w:rsidRPr="003037CB">
              <w:rPr>
                <w:b/>
              </w:rPr>
              <w:t>COMPOUND INTEREST</w:t>
            </w:r>
            <w:r w:rsidR="002B7FBA" w:rsidRPr="003037CB">
              <w:rPr>
                <w:b/>
              </w:rPr>
              <w:t xml:space="preserve"> n times per year</w:t>
            </w:r>
          </w:p>
          <w:p w:rsidR="002D703A" w:rsidRPr="003037CB" w:rsidRDefault="003F41A4">
            <w:pPr>
              <w:pStyle w:val="tablecell"/>
              <w:ind w:hanging="280"/>
            </w:pPr>
            <w:r w:rsidRPr="003037CB">
              <w:t>1.</w:t>
            </w:r>
            <w:r w:rsidRPr="003037CB">
              <w:tab/>
              <w:t>If an amount P is invested for t years at an interest rate r per year, compounded n times a year, then the future value is given by</w:t>
            </w:r>
          </w:p>
          <w:p w:rsidR="002D703A" w:rsidRPr="003037CB" w:rsidRDefault="003F41A4">
            <w:pPr>
              <w:pStyle w:val="problemsolution"/>
              <w:rPr>
                <w:b/>
                <w:position w:val="12"/>
              </w:rPr>
            </w:pPr>
            <w:r w:rsidRPr="003037CB">
              <w:tab/>
            </w:r>
            <w:r w:rsidRPr="003037CB">
              <w:tab/>
            </w:r>
            <w:r w:rsidR="005A0E84" w:rsidRPr="003037CB">
              <w:rPr>
                <w:position w:val="-28"/>
                <w:szCs w:val="22"/>
              </w:rPr>
              <w:object w:dxaOrig="1520" w:dyaOrig="740">
                <v:shape id="_x0000_i1042" type="#_x0000_t75" style="width:77.25pt;height:36.75pt" o:ole="">
                  <v:imagedata r:id="rId40" o:title=""/>
                </v:shape>
                <o:OLEObject Type="Embed" ProgID="Equation.DSMT4" ShapeID="_x0000_i1042" DrawAspect="Content" ObjectID="_1595053806" r:id="rId41"/>
              </w:object>
            </w:r>
          </w:p>
          <w:p w:rsidR="008C3C5D" w:rsidRPr="003037CB" w:rsidRDefault="008C3C5D">
            <w:pPr>
              <w:pStyle w:val="problemsolution"/>
              <w:rPr>
                <w:b/>
              </w:rPr>
            </w:pPr>
            <w:r w:rsidRPr="003037CB">
              <w:rPr>
                <w:b/>
              </w:rPr>
              <w:t xml:space="preserve">       P is called the principal and is also called the present value.</w:t>
            </w:r>
          </w:p>
          <w:p w:rsidR="002D703A" w:rsidRPr="003037CB" w:rsidRDefault="003F41A4">
            <w:pPr>
              <w:pStyle w:val="tablecell"/>
              <w:ind w:hanging="280"/>
            </w:pPr>
            <w:r w:rsidRPr="003037CB">
              <w:t>2.</w:t>
            </w:r>
            <w:r w:rsidRPr="003037CB">
              <w:tab/>
              <w:t>If a bank pays an interest rate r per year, compounded n times a year, then the effective interest rate is given by</w:t>
            </w:r>
          </w:p>
          <w:p w:rsidR="002D703A" w:rsidRPr="003037CB" w:rsidRDefault="003F41A4">
            <w:pPr>
              <w:pStyle w:val="problemsolution"/>
              <w:rPr>
                <w:b/>
              </w:rPr>
            </w:pPr>
            <w:r w:rsidRPr="003037CB">
              <w:tab/>
            </w:r>
            <w:r w:rsidRPr="003037CB">
              <w:tab/>
            </w:r>
            <w:proofErr w:type="spellStart"/>
            <w:r w:rsidRPr="003037CB">
              <w:rPr>
                <w:b/>
                <w:sz w:val="24"/>
              </w:rPr>
              <w:t>r</w:t>
            </w:r>
            <w:r w:rsidR="002B7FBA" w:rsidRPr="003037CB">
              <w:rPr>
                <w:b/>
                <w:vertAlign w:val="subscript"/>
              </w:rPr>
              <w:t>E</w:t>
            </w:r>
            <w:r w:rsidR="00846463" w:rsidRPr="003037CB">
              <w:rPr>
                <w:b/>
                <w:vertAlign w:val="subscript"/>
              </w:rPr>
              <w:t>FF</w:t>
            </w:r>
            <w:proofErr w:type="spellEnd"/>
            <w:r w:rsidRPr="003037CB">
              <w:rPr>
                <w:b/>
              </w:rPr>
              <w:t xml:space="preserve"> = </w:t>
            </w:r>
            <w:r w:rsidR="005A0E84" w:rsidRPr="003037CB">
              <w:rPr>
                <w:position w:val="-28"/>
                <w:szCs w:val="22"/>
              </w:rPr>
              <w:object w:dxaOrig="1180" w:dyaOrig="740">
                <v:shape id="_x0000_i1043" type="#_x0000_t75" style="width:59.25pt;height:36.75pt" o:ole="">
                  <v:imagedata r:id="rId42" o:title=""/>
                </v:shape>
                <o:OLEObject Type="Embed" ProgID="Equation.DSMT4" ShapeID="_x0000_i1043" DrawAspect="Content" ObjectID="_1595053807" r:id="rId43"/>
              </w:object>
            </w:r>
          </w:p>
          <w:p w:rsidR="002B7FBA" w:rsidRPr="003037CB" w:rsidRDefault="002B7FBA">
            <w:pPr>
              <w:pStyle w:val="problemsolution"/>
              <w:rPr>
                <w:b/>
              </w:rPr>
            </w:pPr>
          </w:p>
          <w:p w:rsidR="002B7FBA" w:rsidRPr="003037CB" w:rsidRDefault="002B7FBA" w:rsidP="002B7FBA">
            <w:pPr>
              <w:pStyle w:val="tablecell"/>
              <w:ind w:left="80" w:firstLine="0"/>
              <w:jc w:val="center"/>
            </w:pPr>
            <w:r w:rsidRPr="003037CB">
              <w:rPr>
                <w:b/>
              </w:rPr>
              <w:t xml:space="preserve">CONTINUOUSLY COMPOUNDED INTEREST </w:t>
            </w:r>
          </w:p>
          <w:p w:rsidR="002D703A" w:rsidRPr="003037CB" w:rsidRDefault="003F41A4">
            <w:pPr>
              <w:pStyle w:val="tablecell"/>
              <w:ind w:hanging="280"/>
            </w:pPr>
            <w:r w:rsidRPr="003037CB">
              <w:t>3.</w:t>
            </w:r>
            <w:r w:rsidRPr="003037CB">
              <w:tab/>
              <w:t>If an amount P is invested for t years at an interest rate r per year, compounded continuously, then the future value is given by</w:t>
            </w:r>
          </w:p>
          <w:p w:rsidR="002D703A" w:rsidRPr="003037CB" w:rsidRDefault="003F41A4">
            <w:pPr>
              <w:pStyle w:val="problemsolution"/>
              <w:rPr>
                <w:b/>
              </w:rPr>
            </w:pPr>
            <w:r w:rsidRPr="003037CB">
              <w:rPr>
                <w:b/>
              </w:rPr>
              <w:tab/>
            </w:r>
            <w:r w:rsidRPr="003037CB">
              <w:rPr>
                <w:b/>
              </w:rPr>
              <w:tab/>
              <w:t xml:space="preserve">A = </w:t>
            </w:r>
            <w:proofErr w:type="spellStart"/>
            <w:r w:rsidRPr="003037CB">
              <w:rPr>
                <w:b/>
              </w:rPr>
              <w:t>P</w:t>
            </w:r>
            <w:r w:rsidRPr="003037CB">
              <w:rPr>
                <w:b/>
                <w:i/>
              </w:rPr>
              <w:t>e</w:t>
            </w:r>
            <w:r w:rsidRPr="003037CB">
              <w:rPr>
                <w:b/>
                <w:position w:val="12"/>
              </w:rPr>
              <w:t>rt</w:t>
            </w:r>
            <w:proofErr w:type="spellEnd"/>
            <w:r w:rsidRPr="003037CB">
              <w:rPr>
                <w:b/>
              </w:rPr>
              <w:tab/>
            </w:r>
          </w:p>
          <w:p w:rsidR="002B7FBA" w:rsidRPr="003037CB" w:rsidRDefault="002B7FBA" w:rsidP="002B7FBA">
            <w:pPr>
              <w:pStyle w:val="tablecell"/>
              <w:ind w:hanging="280"/>
            </w:pPr>
            <w:r w:rsidRPr="003037CB">
              <w:t>4.</w:t>
            </w:r>
            <w:r w:rsidRPr="003037CB">
              <w:tab/>
              <w:t>If a bank pays an interest rate r per year, compounded n times a year, then the effective interest rate is given by</w:t>
            </w:r>
          </w:p>
          <w:p w:rsidR="002B7FBA" w:rsidRPr="003037CB" w:rsidRDefault="002B7FBA" w:rsidP="002B7FBA">
            <w:pPr>
              <w:pStyle w:val="problemsolution"/>
              <w:rPr>
                <w:b/>
              </w:rPr>
            </w:pPr>
            <w:r w:rsidRPr="003037CB">
              <w:tab/>
            </w:r>
            <w:r w:rsidRPr="003037CB">
              <w:tab/>
            </w:r>
            <w:proofErr w:type="spellStart"/>
            <w:r w:rsidRPr="003037CB">
              <w:rPr>
                <w:b/>
                <w:sz w:val="24"/>
              </w:rPr>
              <w:t>r</w:t>
            </w:r>
            <w:r w:rsidRPr="003037CB">
              <w:rPr>
                <w:b/>
                <w:vertAlign w:val="subscript"/>
              </w:rPr>
              <w:t>E</w:t>
            </w:r>
            <w:r w:rsidR="00846463" w:rsidRPr="003037CB">
              <w:rPr>
                <w:b/>
                <w:vertAlign w:val="subscript"/>
              </w:rPr>
              <w:t>FF</w:t>
            </w:r>
            <w:proofErr w:type="spellEnd"/>
            <w:r w:rsidRPr="003037CB">
              <w:rPr>
                <w:b/>
              </w:rPr>
              <w:t xml:space="preserve"> =</w:t>
            </w:r>
            <w:r w:rsidRPr="003037CB">
              <w:rPr>
                <w:b/>
                <w:i/>
              </w:rPr>
              <w:t xml:space="preserve"> e</w:t>
            </w:r>
            <w:r w:rsidRPr="003037CB">
              <w:rPr>
                <w:b/>
                <w:position w:val="12"/>
              </w:rPr>
              <w:t>r</w:t>
            </w:r>
            <w:r w:rsidRPr="003037CB">
              <w:rPr>
                <w:b/>
              </w:rPr>
              <w:t xml:space="preserve"> – 1</w:t>
            </w:r>
          </w:p>
          <w:p w:rsidR="00A8515D" w:rsidRPr="003037CB" w:rsidRDefault="00A8515D">
            <w:pPr>
              <w:pStyle w:val="tablecell"/>
              <w:ind w:hanging="280"/>
            </w:pPr>
          </w:p>
          <w:p w:rsidR="002D703A" w:rsidRPr="003037CB" w:rsidRDefault="002B7FBA">
            <w:pPr>
              <w:pStyle w:val="tablecell"/>
              <w:ind w:hanging="280"/>
            </w:pPr>
            <w:r w:rsidRPr="003037CB">
              <w:t>5</w:t>
            </w:r>
            <w:r w:rsidR="003F41A4" w:rsidRPr="003037CB">
              <w:t>.</w:t>
            </w:r>
            <w:r w:rsidR="003F41A4" w:rsidRPr="003037CB">
              <w:tab/>
              <w:t xml:space="preserve">The </w:t>
            </w:r>
            <w:r w:rsidRPr="003037CB">
              <w:t>L</w:t>
            </w:r>
            <w:r w:rsidR="003F41A4" w:rsidRPr="003037CB">
              <w:t>aw of 70 states that</w:t>
            </w:r>
          </w:p>
          <w:p w:rsidR="002D703A" w:rsidRPr="003037CB" w:rsidRDefault="003F41A4">
            <w:pPr>
              <w:pStyle w:val="tablecell"/>
              <w:ind w:hanging="280"/>
              <w:rPr>
                <w:b/>
              </w:rPr>
            </w:pPr>
            <w:r w:rsidRPr="003037CB">
              <w:tab/>
            </w:r>
            <w:r w:rsidRPr="003037CB">
              <w:rPr>
                <w:b/>
              </w:rPr>
              <w:t xml:space="preserve">The number of years to double money  </w:t>
            </w:r>
            <w:r w:rsidR="00FF6DE9" w:rsidRPr="003037CB">
              <w:rPr>
                <w:b/>
              </w:rPr>
              <w:t>is approximately</w:t>
            </w:r>
            <w:r w:rsidRPr="003037CB">
              <w:rPr>
                <w:b/>
              </w:rPr>
              <w:t xml:space="preserve"> </w:t>
            </w:r>
            <w:r w:rsidR="002B7FBA" w:rsidRPr="003037CB">
              <w:rPr>
                <w:b/>
              </w:rPr>
              <w:br/>
              <w:t xml:space="preserve">                                          </w:t>
            </w:r>
            <w:r w:rsidRPr="003037CB">
              <w:rPr>
                <w:b/>
              </w:rPr>
              <w:t>70 ÷ interest rate</w:t>
            </w:r>
          </w:p>
          <w:p w:rsidR="002D703A" w:rsidRPr="003037CB" w:rsidRDefault="002D703A">
            <w:pPr>
              <w:pStyle w:val="tablecell"/>
              <w:ind w:hanging="280"/>
            </w:pPr>
          </w:p>
        </w:tc>
      </w:tr>
    </w:tbl>
    <w:p w:rsidR="002D703A" w:rsidRPr="003037CB" w:rsidRDefault="002D703A">
      <w:pPr>
        <w:ind w:left="0"/>
      </w:pPr>
    </w:p>
    <w:p w:rsidR="005A09D4" w:rsidRPr="003037CB" w:rsidRDefault="005A09D4">
      <w:pPr>
        <w:spacing w:before="0" w:line="240" w:lineRule="auto"/>
        <w:ind w:left="0"/>
        <w:rPr>
          <w:rFonts w:ascii="Helvetica" w:hAnsi="Helvetica"/>
          <w:b/>
        </w:rPr>
      </w:pPr>
      <w:r w:rsidRPr="003037CB">
        <w:br w:type="page"/>
      </w:r>
    </w:p>
    <w:p w:rsidR="002D703A" w:rsidRPr="003037CB" w:rsidRDefault="005A09D4">
      <w:pPr>
        <w:pStyle w:val="Heading1"/>
        <w:rPr>
          <w:szCs w:val="22"/>
        </w:rPr>
      </w:pPr>
      <w:r w:rsidRPr="003037CB">
        <w:rPr>
          <w:szCs w:val="22"/>
        </w:rPr>
        <w:lastRenderedPageBreak/>
        <w:t>6</w:t>
      </w:r>
      <w:r w:rsidR="003F41A4" w:rsidRPr="003037CB">
        <w:rPr>
          <w:szCs w:val="22"/>
        </w:rPr>
        <w:t>.3 Annuities</w:t>
      </w:r>
      <w:r w:rsidR="003450EA" w:rsidRPr="003037CB">
        <w:rPr>
          <w:vanish/>
          <w:szCs w:val="22"/>
        </w:rPr>
        <w:fldChar w:fldCharType="begin"/>
      </w:r>
      <w:r w:rsidR="003F41A4" w:rsidRPr="003037CB">
        <w:rPr>
          <w:vanish/>
          <w:szCs w:val="22"/>
        </w:rPr>
        <w:instrText xml:space="preserve"> XE </w:instrText>
      </w:r>
      <w:r w:rsidR="003F41A4" w:rsidRPr="003037CB">
        <w:rPr>
          <w:szCs w:val="22"/>
        </w:rPr>
        <w:instrText xml:space="preserve"> "Annuities" </w:instrText>
      </w:r>
      <w:r w:rsidR="003450EA" w:rsidRPr="003037CB">
        <w:rPr>
          <w:vanish/>
          <w:szCs w:val="22"/>
        </w:rPr>
        <w:fldChar w:fldCharType="end"/>
      </w:r>
      <w:r w:rsidR="003F41A4" w:rsidRPr="003037CB">
        <w:rPr>
          <w:szCs w:val="22"/>
        </w:rPr>
        <w:t xml:space="preserve"> and Sinking Funds</w:t>
      </w:r>
      <w:r w:rsidR="003450EA" w:rsidRPr="003037CB">
        <w:rPr>
          <w:szCs w:val="22"/>
        </w:rPr>
        <w:fldChar w:fldCharType="begin"/>
      </w:r>
      <w:r w:rsidR="003F41A4" w:rsidRPr="003037CB">
        <w:rPr>
          <w:szCs w:val="22"/>
        </w:rPr>
        <w:instrText xml:space="preserve"> XE  "Sinking Funds" </w:instrText>
      </w:r>
      <w:r w:rsidR="003450EA" w:rsidRPr="003037CB">
        <w:rPr>
          <w:szCs w:val="22"/>
        </w:rPr>
        <w:fldChar w:fldCharType="end"/>
      </w:r>
    </w:p>
    <w:p w:rsidR="002D703A" w:rsidRPr="003037CB" w:rsidRDefault="003F41A4">
      <w:pPr>
        <w:pStyle w:val="chapterintroduction"/>
        <w:rPr>
          <w:rFonts w:ascii="Times New Roman" w:hAnsi="Times New Roman"/>
          <w:szCs w:val="22"/>
        </w:rPr>
      </w:pPr>
      <w:r w:rsidRPr="003037CB">
        <w:rPr>
          <w:rFonts w:ascii="Times New Roman" w:hAnsi="Times New Roman"/>
          <w:szCs w:val="22"/>
        </w:rPr>
        <w:t>In this section, you will learn to:</w:t>
      </w:r>
    </w:p>
    <w:p w:rsidR="002D703A" w:rsidRPr="003037CB" w:rsidRDefault="003F41A4">
      <w:pPr>
        <w:pStyle w:val="objectivelist"/>
        <w:rPr>
          <w:rFonts w:ascii="Times New Roman" w:hAnsi="Times New Roman"/>
          <w:szCs w:val="22"/>
        </w:rPr>
      </w:pPr>
      <w:r w:rsidRPr="003037CB">
        <w:rPr>
          <w:rFonts w:ascii="Times New Roman" w:hAnsi="Times New Roman"/>
          <w:szCs w:val="22"/>
        </w:rPr>
        <w:t>1.</w:t>
      </w:r>
      <w:r w:rsidRPr="003037CB">
        <w:rPr>
          <w:rFonts w:ascii="Times New Roman" w:hAnsi="Times New Roman"/>
          <w:szCs w:val="22"/>
        </w:rPr>
        <w:tab/>
        <w:t>Find the future value of an annuity.</w:t>
      </w:r>
    </w:p>
    <w:p w:rsidR="002D703A" w:rsidRPr="003037CB" w:rsidRDefault="003F41A4" w:rsidP="0062136A">
      <w:pPr>
        <w:pStyle w:val="objectivelist"/>
        <w:spacing w:before="60"/>
        <w:rPr>
          <w:rFonts w:ascii="Times New Roman" w:hAnsi="Times New Roman"/>
          <w:szCs w:val="22"/>
        </w:rPr>
      </w:pPr>
      <w:r w:rsidRPr="003037CB">
        <w:rPr>
          <w:rFonts w:ascii="Times New Roman" w:hAnsi="Times New Roman"/>
          <w:szCs w:val="22"/>
        </w:rPr>
        <w:t>2.</w:t>
      </w:r>
      <w:r w:rsidRPr="003037CB">
        <w:rPr>
          <w:rFonts w:ascii="Times New Roman" w:hAnsi="Times New Roman"/>
          <w:szCs w:val="22"/>
        </w:rPr>
        <w:tab/>
        <w:t>Find the amount of payments to a sinking fund.</w:t>
      </w:r>
    </w:p>
    <w:p w:rsidR="004225E1" w:rsidRPr="003037CB" w:rsidRDefault="00344C7E" w:rsidP="006A7B74">
      <w:pPr>
        <w:pStyle w:val="Heading2"/>
        <w:spacing w:before="300"/>
        <w:ind w:hanging="720"/>
        <w:rPr>
          <w:rStyle w:val="SubtleEmphasis"/>
          <w:i/>
          <w:color w:val="auto"/>
        </w:rPr>
      </w:pPr>
      <w:r w:rsidRPr="003037CB">
        <w:rPr>
          <w:rStyle w:val="SubtleEmphasis"/>
          <w:i/>
          <w:color w:val="auto"/>
        </w:rPr>
        <w:t xml:space="preserve">ORDINARY </w:t>
      </w:r>
      <w:r w:rsidR="004225E1" w:rsidRPr="003037CB">
        <w:rPr>
          <w:rStyle w:val="SubtleEmphasis"/>
          <w:i/>
          <w:color w:val="auto"/>
        </w:rPr>
        <w:t>ANNUITY</w:t>
      </w:r>
    </w:p>
    <w:p w:rsidR="00B70CD8" w:rsidRPr="003037CB" w:rsidRDefault="00B70CD8" w:rsidP="00B70CD8">
      <w:pPr>
        <w:ind w:left="1080"/>
        <w:rPr>
          <w:rFonts w:ascii="Times New Roman" w:hAnsi="Times New Roman"/>
        </w:rPr>
      </w:pPr>
      <w:r w:rsidRPr="003037CB">
        <w:rPr>
          <w:rFonts w:ascii="Times New Roman" w:hAnsi="Times New Roman"/>
        </w:rPr>
        <w:t xml:space="preserve">In the first two sections of this chapter, we examined problems where an amount of money was deposited lump sum in an account and was left there for the entire time period.  Now we will do problems where timely payments are made in an account.  When a sequence of payments of some fixed amount are made in an account at equal intervals of time, we call that an </w:t>
      </w:r>
      <w:r w:rsidRPr="003037CB">
        <w:rPr>
          <w:rFonts w:ascii="Times New Roman" w:hAnsi="Times New Roman"/>
          <w:b/>
        </w:rPr>
        <w:t>annuity</w:t>
      </w:r>
      <w:r w:rsidR="003450EA" w:rsidRPr="003037CB">
        <w:rPr>
          <w:rFonts w:ascii="Times New Roman" w:hAnsi="Times New Roman"/>
          <w:vanish/>
        </w:rPr>
        <w:fldChar w:fldCharType="begin"/>
      </w:r>
      <w:r w:rsidRPr="003037CB">
        <w:rPr>
          <w:rFonts w:ascii="Times New Roman" w:hAnsi="Times New Roman"/>
          <w:vanish/>
        </w:rPr>
        <w:instrText xml:space="preserve"> XE </w:instrText>
      </w:r>
      <w:r w:rsidRPr="003037CB">
        <w:rPr>
          <w:rFonts w:ascii="Times New Roman" w:hAnsi="Times New Roman"/>
          <w:b/>
        </w:rPr>
        <w:instrText xml:space="preserve"> "annuity" </w:instrText>
      </w:r>
      <w:r w:rsidR="003450EA" w:rsidRPr="003037CB">
        <w:rPr>
          <w:rFonts w:ascii="Times New Roman" w:hAnsi="Times New Roman"/>
          <w:vanish/>
        </w:rPr>
        <w:fldChar w:fldCharType="end"/>
      </w:r>
      <w:r w:rsidRPr="003037CB">
        <w:rPr>
          <w:rFonts w:ascii="Times New Roman" w:hAnsi="Times New Roman"/>
        </w:rPr>
        <w:t xml:space="preserve">.  And this is the subject of this section.  </w:t>
      </w:r>
    </w:p>
    <w:p w:rsidR="00B70CD8" w:rsidRPr="003037CB" w:rsidRDefault="00B70CD8" w:rsidP="00B70CD8">
      <w:pPr>
        <w:ind w:left="1080"/>
        <w:rPr>
          <w:rFonts w:ascii="Times New Roman" w:hAnsi="Times New Roman"/>
        </w:rPr>
      </w:pPr>
      <w:r w:rsidRPr="003037CB">
        <w:rPr>
          <w:rFonts w:ascii="Times New Roman" w:hAnsi="Times New Roman"/>
        </w:rPr>
        <w:t>To develop a formula to find the value of an annuity, we will need to recall the formula for the sum of a geometric series.</w:t>
      </w:r>
    </w:p>
    <w:p w:rsidR="00B70CD8" w:rsidRPr="003037CB" w:rsidRDefault="00B70CD8" w:rsidP="00B70CD8">
      <w:pPr>
        <w:tabs>
          <w:tab w:val="left" w:pos="1710"/>
        </w:tabs>
        <w:ind w:hanging="720"/>
        <w:rPr>
          <w:rFonts w:ascii="Times New Roman" w:hAnsi="Times New Roman"/>
        </w:rPr>
      </w:pPr>
      <w:r w:rsidRPr="003037CB">
        <w:rPr>
          <w:rFonts w:ascii="Times New Roman" w:hAnsi="Times New Roman"/>
        </w:rPr>
        <w:t>A geometric series is of the form:  a + ax + ax</w:t>
      </w:r>
      <w:r w:rsidRPr="003037CB">
        <w:rPr>
          <w:rFonts w:ascii="Times New Roman" w:hAnsi="Times New Roman"/>
          <w:position w:val="6"/>
        </w:rPr>
        <w:t>2</w:t>
      </w:r>
      <w:r w:rsidRPr="003037CB">
        <w:rPr>
          <w:rFonts w:ascii="Times New Roman" w:hAnsi="Times New Roman"/>
        </w:rPr>
        <w:t xml:space="preserve"> + ax</w:t>
      </w:r>
      <w:r w:rsidRPr="003037CB">
        <w:rPr>
          <w:rFonts w:ascii="Times New Roman" w:hAnsi="Times New Roman"/>
          <w:position w:val="6"/>
        </w:rPr>
        <w:t>3</w:t>
      </w:r>
      <w:r w:rsidRPr="003037CB">
        <w:rPr>
          <w:rFonts w:ascii="Times New Roman" w:hAnsi="Times New Roman"/>
        </w:rPr>
        <w:t>+ . . . + ax</w:t>
      </w:r>
      <w:r w:rsidRPr="003037CB">
        <w:rPr>
          <w:rFonts w:ascii="Times New Roman" w:hAnsi="Times New Roman"/>
          <w:position w:val="6"/>
        </w:rPr>
        <w:t>n</w:t>
      </w:r>
      <w:r w:rsidRPr="003037CB">
        <w:rPr>
          <w:rFonts w:ascii="Times New Roman" w:hAnsi="Times New Roman"/>
        </w:rPr>
        <w:t xml:space="preserve">. </w:t>
      </w:r>
    </w:p>
    <w:p w:rsidR="0060151D" w:rsidRPr="003037CB" w:rsidRDefault="00B70CD8" w:rsidP="00B70CD8">
      <w:pPr>
        <w:ind w:left="1080"/>
        <w:rPr>
          <w:rFonts w:ascii="Times New Roman" w:hAnsi="Times New Roman"/>
        </w:rPr>
      </w:pPr>
      <w:r w:rsidRPr="003037CB">
        <w:rPr>
          <w:rFonts w:ascii="Times New Roman" w:hAnsi="Times New Roman"/>
        </w:rPr>
        <w:t>In a geometric series</w:t>
      </w:r>
      <w:r w:rsidR="003450EA" w:rsidRPr="003037CB">
        <w:rPr>
          <w:rFonts w:ascii="Times New Roman" w:hAnsi="Times New Roman"/>
          <w:vanish/>
        </w:rPr>
        <w:fldChar w:fldCharType="begin"/>
      </w:r>
      <w:r w:rsidRPr="003037CB">
        <w:rPr>
          <w:rFonts w:ascii="Times New Roman" w:hAnsi="Times New Roman"/>
          <w:vanish/>
        </w:rPr>
        <w:instrText xml:space="preserve"> XE </w:instrText>
      </w:r>
      <w:r w:rsidRPr="003037CB">
        <w:rPr>
          <w:rFonts w:ascii="Times New Roman" w:hAnsi="Times New Roman"/>
        </w:rPr>
        <w:instrText xml:space="preserve"> "geometric series" </w:instrText>
      </w:r>
      <w:r w:rsidR="003450EA" w:rsidRPr="003037CB">
        <w:rPr>
          <w:rFonts w:ascii="Times New Roman" w:hAnsi="Times New Roman"/>
          <w:vanish/>
        </w:rPr>
        <w:fldChar w:fldCharType="end"/>
      </w:r>
      <w:r w:rsidRPr="003037CB">
        <w:rPr>
          <w:rFonts w:ascii="Times New Roman" w:hAnsi="Times New Roman"/>
        </w:rPr>
        <w:t xml:space="preserve">, each subsequent term is obtained by multiplying the preceding term by a number, called the common ratio.  A geometric series is completely determined by knowing its first term, the common ratio, and the number of terms. </w:t>
      </w:r>
    </w:p>
    <w:p w:rsidR="004225E1" w:rsidRPr="003037CB" w:rsidRDefault="004225E1" w:rsidP="00003C69">
      <w:pPr>
        <w:tabs>
          <w:tab w:val="left" w:pos="1710"/>
        </w:tabs>
        <w:ind w:left="1080"/>
        <w:rPr>
          <w:szCs w:val="22"/>
        </w:rPr>
      </w:pPr>
      <w:r w:rsidRPr="003037CB">
        <w:rPr>
          <w:szCs w:val="22"/>
        </w:rPr>
        <w:t>In the example, a + ax + ax</w:t>
      </w:r>
      <w:r w:rsidRPr="003037CB">
        <w:rPr>
          <w:position w:val="6"/>
          <w:szCs w:val="22"/>
        </w:rPr>
        <w:t>2</w:t>
      </w:r>
      <w:r w:rsidRPr="003037CB">
        <w:rPr>
          <w:szCs w:val="22"/>
        </w:rPr>
        <w:t xml:space="preserve"> + ax </w:t>
      </w:r>
      <w:r w:rsidRPr="003037CB">
        <w:rPr>
          <w:position w:val="6"/>
          <w:szCs w:val="22"/>
        </w:rPr>
        <w:t>3</w:t>
      </w:r>
      <w:r w:rsidRPr="003037CB">
        <w:rPr>
          <w:szCs w:val="22"/>
        </w:rPr>
        <w:t>+ . . . + ax</w:t>
      </w:r>
      <w:r w:rsidRPr="003037CB">
        <w:rPr>
          <w:position w:val="6"/>
          <w:szCs w:val="22"/>
        </w:rPr>
        <w:t>n–1</w:t>
      </w:r>
      <w:r w:rsidRPr="003037CB">
        <w:rPr>
          <w:szCs w:val="22"/>
        </w:rPr>
        <w:t xml:space="preserve"> the first term of the series is a, the common ratio is x, and the number of terms is n.</w:t>
      </w:r>
    </w:p>
    <w:p w:rsidR="002D703A" w:rsidRPr="003037CB" w:rsidRDefault="003F41A4" w:rsidP="004225E1">
      <w:pPr>
        <w:tabs>
          <w:tab w:val="left" w:pos="1710"/>
        </w:tabs>
        <w:ind w:hanging="720"/>
        <w:rPr>
          <w:szCs w:val="22"/>
        </w:rPr>
      </w:pPr>
      <w:r w:rsidRPr="003037CB">
        <w:rPr>
          <w:szCs w:val="22"/>
        </w:rPr>
        <w:t>The following are some examples of geometric series.</w:t>
      </w:r>
    </w:p>
    <w:p w:rsidR="002D703A" w:rsidRPr="003037CB" w:rsidRDefault="003F41A4" w:rsidP="004225E1">
      <w:pPr>
        <w:tabs>
          <w:tab w:val="left" w:pos="1710"/>
        </w:tabs>
        <w:ind w:left="2430" w:hanging="720"/>
        <w:rPr>
          <w:szCs w:val="22"/>
        </w:rPr>
      </w:pPr>
      <w:r w:rsidRPr="003037CB">
        <w:rPr>
          <w:szCs w:val="22"/>
        </w:rPr>
        <w:t>3 + 6 + 12 + 24 + 48</w:t>
      </w:r>
      <w:r w:rsidR="004225E1" w:rsidRPr="003037CB">
        <w:rPr>
          <w:szCs w:val="22"/>
        </w:rPr>
        <w:t xml:space="preserve"> has first term a = 3 and common ratio x = 2</w:t>
      </w:r>
    </w:p>
    <w:p w:rsidR="002D703A" w:rsidRPr="003037CB" w:rsidRDefault="003F41A4" w:rsidP="006A7B74">
      <w:pPr>
        <w:tabs>
          <w:tab w:val="left" w:pos="1710"/>
        </w:tabs>
        <w:spacing w:before="80"/>
        <w:ind w:left="2434" w:hanging="720"/>
        <w:rPr>
          <w:szCs w:val="22"/>
        </w:rPr>
      </w:pPr>
      <w:r w:rsidRPr="003037CB">
        <w:rPr>
          <w:szCs w:val="22"/>
        </w:rPr>
        <w:t>2 + 6 + 18 + 54 + 162</w:t>
      </w:r>
      <w:r w:rsidR="004225E1" w:rsidRPr="003037CB">
        <w:rPr>
          <w:szCs w:val="22"/>
        </w:rPr>
        <w:t xml:space="preserve"> has first term a = 2 and common ratio x = 3</w:t>
      </w:r>
    </w:p>
    <w:p w:rsidR="002D703A" w:rsidRPr="003037CB" w:rsidRDefault="003F41A4" w:rsidP="006A7B74">
      <w:pPr>
        <w:tabs>
          <w:tab w:val="left" w:pos="1710"/>
        </w:tabs>
        <w:spacing w:before="80"/>
        <w:ind w:left="2434" w:hanging="720"/>
        <w:rPr>
          <w:szCs w:val="22"/>
        </w:rPr>
      </w:pPr>
      <w:r w:rsidRPr="003037CB">
        <w:rPr>
          <w:szCs w:val="22"/>
        </w:rPr>
        <w:t>37 + 3.7 + .37 + .037 + .0037</w:t>
      </w:r>
      <w:r w:rsidR="004225E1" w:rsidRPr="003037CB">
        <w:rPr>
          <w:szCs w:val="22"/>
        </w:rPr>
        <w:t xml:space="preserve"> has first term a = 35 and common ratio x = 0.1</w:t>
      </w:r>
    </w:p>
    <w:p w:rsidR="008E4351" w:rsidRPr="003037CB" w:rsidRDefault="003F41A4" w:rsidP="00112D3E">
      <w:pPr>
        <w:tabs>
          <w:tab w:val="left" w:pos="1710"/>
        </w:tabs>
        <w:ind w:left="1080"/>
        <w:rPr>
          <w:szCs w:val="22"/>
        </w:rPr>
      </w:pPr>
      <w:r w:rsidRPr="003037CB">
        <w:rPr>
          <w:szCs w:val="22"/>
        </w:rPr>
        <w:t xml:space="preserve">In your algebra class, you developed a formula for finding the sum of a geometric series.   </w:t>
      </w:r>
      <w:r w:rsidR="00112D3E" w:rsidRPr="003037CB">
        <w:rPr>
          <w:szCs w:val="22"/>
        </w:rPr>
        <w:t xml:space="preserve">You probably used r as the symbol for the ratio, but we are using x because r is the symbol we have been using for the interest rate. </w:t>
      </w:r>
    </w:p>
    <w:p w:rsidR="002D703A" w:rsidRPr="003037CB" w:rsidRDefault="003F41A4" w:rsidP="00112D3E">
      <w:pPr>
        <w:tabs>
          <w:tab w:val="left" w:pos="1710"/>
        </w:tabs>
        <w:ind w:left="1080"/>
        <w:rPr>
          <w:szCs w:val="22"/>
        </w:rPr>
      </w:pPr>
      <w:r w:rsidRPr="003037CB">
        <w:rPr>
          <w:szCs w:val="22"/>
        </w:rPr>
        <w:t xml:space="preserve">The formula </w:t>
      </w:r>
      <w:r w:rsidR="000B4D7E" w:rsidRPr="003037CB">
        <w:rPr>
          <w:szCs w:val="22"/>
        </w:rPr>
        <w:t>for</w:t>
      </w:r>
      <w:r w:rsidR="00760E58" w:rsidRPr="003037CB">
        <w:rPr>
          <w:szCs w:val="22"/>
        </w:rPr>
        <w:t xml:space="preserve"> t</w:t>
      </w:r>
      <w:r w:rsidRPr="003037CB">
        <w:rPr>
          <w:szCs w:val="22"/>
        </w:rPr>
        <w:t xml:space="preserve">he sum of a geometric series </w:t>
      </w:r>
      <w:r w:rsidR="004225E1" w:rsidRPr="003037CB">
        <w:rPr>
          <w:szCs w:val="22"/>
        </w:rPr>
        <w:t xml:space="preserve">with first term </w:t>
      </w:r>
      <w:r w:rsidR="004225E1" w:rsidRPr="003037CB">
        <w:rPr>
          <w:i/>
          <w:szCs w:val="22"/>
        </w:rPr>
        <w:t>a</w:t>
      </w:r>
      <w:r w:rsidR="004225E1" w:rsidRPr="003037CB">
        <w:rPr>
          <w:szCs w:val="22"/>
        </w:rPr>
        <w:t xml:space="preserve"> and common ratio </w:t>
      </w:r>
      <w:r w:rsidR="004225E1" w:rsidRPr="003037CB">
        <w:rPr>
          <w:i/>
          <w:szCs w:val="22"/>
        </w:rPr>
        <w:t>x</w:t>
      </w:r>
      <w:r w:rsidR="004225E1" w:rsidRPr="003037CB">
        <w:rPr>
          <w:szCs w:val="22"/>
        </w:rPr>
        <w:t xml:space="preserve"> is:</w:t>
      </w:r>
    </w:p>
    <w:p w:rsidR="002D703A" w:rsidRPr="003037CB" w:rsidRDefault="003F41A4" w:rsidP="00760E58">
      <w:pPr>
        <w:pStyle w:val="problemsolution"/>
        <w:tabs>
          <w:tab w:val="left" w:pos="1710"/>
        </w:tabs>
        <w:spacing w:before="60"/>
        <w:ind w:hanging="720"/>
        <w:rPr>
          <w:szCs w:val="22"/>
        </w:rPr>
      </w:pPr>
      <w:r w:rsidRPr="003037CB">
        <w:rPr>
          <w:szCs w:val="22"/>
        </w:rPr>
        <w:tab/>
      </w:r>
      <w:r w:rsidR="000B4D7E" w:rsidRPr="003037CB">
        <w:rPr>
          <w:szCs w:val="22"/>
        </w:rPr>
        <w:tab/>
      </w:r>
      <w:r w:rsidR="000B4D7E" w:rsidRPr="003037CB">
        <w:rPr>
          <w:szCs w:val="22"/>
        </w:rPr>
        <w:tab/>
      </w:r>
      <w:r w:rsidR="000B4D7E" w:rsidRPr="003037CB">
        <w:rPr>
          <w:szCs w:val="22"/>
        </w:rPr>
        <w:tab/>
      </w:r>
      <w:r w:rsidRPr="003037CB">
        <w:rPr>
          <w:szCs w:val="22"/>
        </w:rPr>
        <w:tab/>
      </w:r>
      <w:r w:rsidR="00760E58" w:rsidRPr="003037CB">
        <w:rPr>
          <w:position w:val="-24"/>
          <w:sz w:val="28"/>
          <w:szCs w:val="22"/>
        </w:rPr>
        <w:object w:dxaOrig="880" w:dyaOrig="660">
          <v:shape id="_x0000_i1044" type="#_x0000_t75" style="width:44.25pt;height:33pt" o:ole="">
            <v:imagedata r:id="rId44" o:title=""/>
          </v:shape>
          <o:OLEObject Type="Embed" ProgID="Equation.DSMT4" ShapeID="_x0000_i1044" DrawAspect="Content" ObjectID="_1595053808" r:id="rId45"/>
        </w:object>
      </w:r>
      <w:r w:rsidR="005A0E84" w:rsidRPr="003037CB">
        <w:rPr>
          <w:sz w:val="28"/>
          <w:szCs w:val="22"/>
        </w:rPr>
        <w:t xml:space="preserve"> </w:t>
      </w:r>
    </w:p>
    <w:p w:rsidR="002D703A" w:rsidRPr="003037CB" w:rsidRDefault="003F41A4" w:rsidP="006A7B74">
      <w:pPr>
        <w:tabs>
          <w:tab w:val="left" w:pos="1710"/>
        </w:tabs>
        <w:spacing w:before="60"/>
        <w:ind w:hanging="720"/>
        <w:rPr>
          <w:szCs w:val="22"/>
        </w:rPr>
      </w:pPr>
      <w:r w:rsidRPr="003037CB">
        <w:rPr>
          <w:szCs w:val="22"/>
        </w:rPr>
        <w:t xml:space="preserve">We will use this formula to find the value of an annuity. </w:t>
      </w:r>
    </w:p>
    <w:p w:rsidR="002D703A" w:rsidRPr="003037CB" w:rsidRDefault="003F41A4" w:rsidP="004225E1">
      <w:pPr>
        <w:tabs>
          <w:tab w:val="left" w:pos="1710"/>
        </w:tabs>
        <w:ind w:hanging="720"/>
        <w:rPr>
          <w:szCs w:val="22"/>
        </w:rPr>
      </w:pPr>
      <w:r w:rsidRPr="003037CB">
        <w:rPr>
          <w:szCs w:val="22"/>
        </w:rPr>
        <w:t xml:space="preserve">Consider the following example. </w:t>
      </w:r>
    </w:p>
    <w:p w:rsidR="002D703A" w:rsidRPr="003037CB" w:rsidRDefault="003F41A4">
      <w:pPr>
        <w:pStyle w:val="problemsolution"/>
        <w:rPr>
          <w:szCs w:val="22"/>
        </w:rPr>
      </w:pPr>
      <w:r w:rsidRPr="003037CB">
        <w:rPr>
          <w:szCs w:val="22"/>
        </w:rPr>
        <w:tab/>
      </w:r>
      <w:r w:rsidRPr="003037CB">
        <w:rPr>
          <w:rFonts w:ascii="Wingdings" w:hAnsi="Wingdings"/>
          <w:szCs w:val="22"/>
        </w:rPr>
        <w:t></w:t>
      </w:r>
      <w:r w:rsidRPr="003037CB">
        <w:rPr>
          <w:rFonts w:ascii="Helvetica" w:hAnsi="Helvetica"/>
          <w:b/>
          <w:i/>
          <w:szCs w:val="22"/>
        </w:rPr>
        <w:t>Example 1</w:t>
      </w:r>
      <w:r w:rsidRPr="003037CB">
        <w:rPr>
          <w:rFonts w:ascii="Helvetica" w:hAnsi="Helvetica"/>
          <w:b/>
          <w:i/>
          <w:szCs w:val="22"/>
        </w:rPr>
        <w:tab/>
      </w:r>
      <w:r w:rsidRPr="003037CB">
        <w:rPr>
          <w:szCs w:val="22"/>
        </w:rPr>
        <w:t>If at the end of each month a deposit of $500 is made in an account that pays 8% compounded monthly, what will the final amount be after five years?</w:t>
      </w:r>
    </w:p>
    <w:p w:rsidR="002D703A" w:rsidRPr="003037CB" w:rsidRDefault="003F41A4" w:rsidP="006A7B74">
      <w:pPr>
        <w:pStyle w:val="problemsolution"/>
        <w:spacing w:before="240"/>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Pr="003037CB">
        <w:rPr>
          <w:szCs w:val="22"/>
        </w:rPr>
        <w:t>There are 60 deposits made in this account.  The first payment stays in the account for 59 months, the second payment for 58 months, the third for 57 months, and so on.</w:t>
      </w:r>
    </w:p>
    <w:p w:rsidR="002D703A" w:rsidRPr="003037CB" w:rsidRDefault="003F41A4" w:rsidP="006A7B74">
      <w:pPr>
        <w:spacing w:before="80"/>
        <w:ind w:left="2246" w:right="-360" w:hanging="86"/>
        <w:rPr>
          <w:szCs w:val="22"/>
        </w:rPr>
      </w:pPr>
      <w:r w:rsidRPr="003037CB">
        <w:rPr>
          <w:szCs w:val="22"/>
        </w:rPr>
        <w:t>The first payment of $500 will accumulate to an amount of $500(1 + .08/12)</w:t>
      </w:r>
      <w:r w:rsidRPr="003037CB">
        <w:rPr>
          <w:position w:val="6"/>
          <w:szCs w:val="22"/>
        </w:rPr>
        <w:t>59</w:t>
      </w:r>
      <w:r w:rsidRPr="003037CB">
        <w:rPr>
          <w:szCs w:val="22"/>
        </w:rPr>
        <w:t>.</w:t>
      </w:r>
    </w:p>
    <w:p w:rsidR="002D703A" w:rsidRPr="003037CB" w:rsidRDefault="003F41A4" w:rsidP="006A7B74">
      <w:pPr>
        <w:spacing w:before="80"/>
        <w:ind w:left="2246" w:right="-360" w:hanging="86"/>
        <w:rPr>
          <w:szCs w:val="22"/>
        </w:rPr>
      </w:pPr>
      <w:r w:rsidRPr="003037CB">
        <w:rPr>
          <w:szCs w:val="22"/>
        </w:rPr>
        <w:t>The second payment of $500 will accumulate to an amount of $500(1 + .08/12)</w:t>
      </w:r>
      <w:r w:rsidRPr="003037CB">
        <w:rPr>
          <w:position w:val="6"/>
          <w:szCs w:val="22"/>
        </w:rPr>
        <w:t>58</w:t>
      </w:r>
      <w:r w:rsidRPr="003037CB">
        <w:rPr>
          <w:szCs w:val="22"/>
        </w:rPr>
        <w:t>.</w:t>
      </w:r>
    </w:p>
    <w:p w:rsidR="006A7B74" w:rsidRPr="003037CB" w:rsidRDefault="003F41A4" w:rsidP="006A7B74">
      <w:pPr>
        <w:spacing w:before="80"/>
        <w:ind w:left="2246" w:right="-360" w:hanging="86"/>
        <w:rPr>
          <w:szCs w:val="22"/>
        </w:rPr>
      </w:pPr>
      <w:r w:rsidRPr="003037CB">
        <w:rPr>
          <w:szCs w:val="22"/>
        </w:rPr>
        <w:t>The third payment will accumulate to $500(1 + .08/12)</w:t>
      </w:r>
      <w:r w:rsidRPr="003037CB">
        <w:rPr>
          <w:position w:val="6"/>
          <w:szCs w:val="22"/>
        </w:rPr>
        <w:t>57</w:t>
      </w:r>
      <w:r w:rsidRPr="003037CB">
        <w:rPr>
          <w:szCs w:val="22"/>
        </w:rPr>
        <w:t>.</w:t>
      </w:r>
      <w:r w:rsidR="006A7B74" w:rsidRPr="003037CB">
        <w:rPr>
          <w:szCs w:val="22"/>
        </w:rPr>
        <w:br w:type="page"/>
      </w:r>
    </w:p>
    <w:p w:rsidR="004225E1" w:rsidRPr="003037CB" w:rsidRDefault="004225E1" w:rsidP="005A0E84">
      <w:pPr>
        <w:ind w:left="2250" w:right="-360" w:hanging="90"/>
        <w:rPr>
          <w:szCs w:val="22"/>
        </w:rPr>
      </w:pPr>
      <w:r w:rsidRPr="003037CB">
        <w:rPr>
          <w:szCs w:val="22"/>
        </w:rPr>
        <w:lastRenderedPageBreak/>
        <w:t>The fourth payment will accumulate to $500(1 + .08/12)</w:t>
      </w:r>
      <w:r w:rsidRPr="003037CB">
        <w:rPr>
          <w:position w:val="6"/>
          <w:szCs w:val="22"/>
        </w:rPr>
        <w:t>56</w:t>
      </w:r>
      <w:r w:rsidRPr="003037CB">
        <w:rPr>
          <w:szCs w:val="22"/>
        </w:rPr>
        <w:t>.</w:t>
      </w:r>
    </w:p>
    <w:p w:rsidR="002D703A" w:rsidRPr="003037CB" w:rsidRDefault="003F41A4">
      <w:pPr>
        <w:rPr>
          <w:szCs w:val="22"/>
        </w:rPr>
      </w:pPr>
      <w:r w:rsidRPr="003037CB">
        <w:rPr>
          <w:szCs w:val="22"/>
        </w:rPr>
        <w:t>And so on</w:t>
      </w:r>
      <w:r w:rsidR="004225E1" w:rsidRPr="003037CB">
        <w:rPr>
          <w:szCs w:val="22"/>
        </w:rPr>
        <w:t xml:space="preserve"> . . .</w:t>
      </w:r>
    </w:p>
    <w:p w:rsidR="004225E1" w:rsidRPr="003037CB" w:rsidRDefault="004225E1" w:rsidP="005A0E84">
      <w:pPr>
        <w:ind w:firstLine="360"/>
        <w:rPr>
          <w:szCs w:val="22"/>
        </w:rPr>
      </w:pPr>
      <w:r w:rsidRPr="003037CB">
        <w:rPr>
          <w:szCs w:val="22"/>
        </w:rPr>
        <w:t>Finally the next to last (59</w:t>
      </w:r>
      <w:r w:rsidRPr="003037CB">
        <w:rPr>
          <w:szCs w:val="22"/>
          <w:vertAlign w:val="superscript"/>
        </w:rPr>
        <w:t>th</w:t>
      </w:r>
      <w:r w:rsidRPr="003037CB">
        <w:rPr>
          <w:szCs w:val="22"/>
        </w:rPr>
        <w:t>) payment will accumulate to $500(1 + .08/12)</w:t>
      </w:r>
      <w:r w:rsidRPr="003037CB">
        <w:rPr>
          <w:position w:val="6"/>
          <w:szCs w:val="22"/>
        </w:rPr>
        <w:t>1</w:t>
      </w:r>
      <w:r w:rsidRPr="003037CB">
        <w:rPr>
          <w:szCs w:val="22"/>
        </w:rPr>
        <w:t>.</w:t>
      </w:r>
    </w:p>
    <w:p w:rsidR="002D703A" w:rsidRPr="003037CB" w:rsidRDefault="003F41A4" w:rsidP="005A0E84">
      <w:pPr>
        <w:ind w:right="-450" w:firstLine="360"/>
        <w:rPr>
          <w:szCs w:val="22"/>
        </w:rPr>
      </w:pPr>
      <w:r w:rsidRPr="003037CB">
        <w:rPr>
          <w:szCs w:val="22"/>
        </w:rPr>
        <w:t>The last payment is taken out the same time it is made, and will not earn any interest.</w:t>
      </w:r>
    </w:p>
    <w:p w:rsidR="002D703A" w:rsidRPr="003037CB" w:rsidRDefault="003F41A4">
      <w:pPr>
        <w:rPr>
          <w:szCs w:val="22"/>
        </w:rPr>
      </w:pPr>
      <w:r w:rsidRPr="003037CB">
        <w:rPr>
          <w:szCs w:val="22"/>
        </w:rPr>
        <w:t>To find the total amount in five years, we need to add the accumulated value of these sixty payments.</w:t>
      </w:r>
    </w:p>
    <w:p w:rsidR="002D703A" w:rsidRPr="003037CB" w:rsidRDefault="003F41A4">
      <w:pPr>
        <w:rPr>
          <w:szCs w:val="22"/>
        </w:rPr>
      </w:pPr>
      <w:r w:rsidRPr="003037CB">
        <w:rPr>
          <w:szCs w:val="22"/>
        </w:rPr>
        <w:t>In other words, we need to find the sum of the following series.</w:t>
      </w:r>
    </w:p>
    <w:p w:rsidR="002D703A" w:rsidRPr="003037CB" w:rsidRDefault="003F41A4" w:rsidP="005A0E84">
      <w:pPr>
        <w:ind w:firstLine="360"/>
        <w:rPr>
          <w:szCs w:val="22"/>
        </w:rPr>
      </w:pPr>
      <w:r w:rsidRPr="003037CB">
        <w:rPr>
          <w:szCs w:val="22"/>
        </w:rPr>
        <w:t>$500(1 + .08/12)</w:t>
      </w:r>
      <w:r w:rsidRPr="003037CB">
        <w:rPr>
          <w:position w:val="6"/>
          <w:szCs w:val="22"/>
        </w:rPr>
        <w:t>59</w:t>
      </w:r>
      <w:r w:rsidRPr="003037CB">
        <w:rPr>
          <w:szCs w:val="22"/>
        </w:rPr>
        <w:t xml:space="preserve"> +  $500(1 + .08/12)</w:t>
      </w:r>
      <w:r w:rsidRPr="003037CB">
        <w:rPr>
          <w:position w:val="6"/>
          <w:szCs w:val="22"/>
        </w:rPr>
        <w:t xml:space="preserve">58 </w:t>
      </w:r>
      <w:r w:rsidRPr="003037CB">
        <w:rPr>
          <w:szCs w:val="22"/>
        </w:rPr>
        <w:t>+  $500(1 + .08/12)</w:t>
      </w:r>
      <w:r w:rsidRPr="003037CB">
        <w:rPr>
          <w:position w:val="6"/>
          <w:szCs w:val="22"/>
        </w:rPr>
        <w:t xml:space="preserve">57 </w:t>
      </w:r>
      <w:r w:rsidRPr="003037CB">
        <w:rPr>
          <w:szCs w:val="22"/>
        </w:rPr>
        <w:t xml:space="preserve">+  . . .  + $500 </w:t>
      </w:r>
      <w:r w:rsidRPr="003037CB">
        <w:rPr>
          <w:szCs w:val="22"/>
        </w:rPr>
        <w:tab/>
      </w:r>
    </w:p>
    <w:p w:rsidR="002D703A" w:rsidRPr="003037CB" w:rsidRDefault="003F41A4">
      <w:pPr>
        <w:rPr>
          <w:szCs w:val="22"/>
        </w:rPr>
      </w:pPr>
      <w:r w:rsidRPr="003037CB">
        <w:rPr>
          <w:szCs w:val="22"/>
        </w:rPr>
        <w:t>Written backwards, we have</w:t>
      </w:r>
    </w:p>
    <w:p w:rsidR="002D703A" w:rsidRPr="003037CB" w:rsidRDefault="003F41A4" w:rsidP="005A0E84">
      <w:pPr>
        <w:ind w:firstLine="360"/>
        <w:rPr>
          <w:szCs w:val="22"/>
        </w:rPr>
      </w:pPr>
      <w:r w:rsidRPr="003037CB">
        <w:rPr>
          <w:szCs w:val="22"/>
        </w:rPr>
        <w:t>$500 +  $500(1 + .08/12)</w:t>
      </w:r>
      <w:r w:rsidRPr="003037CB">
        <w:rPr>
          <w:position w:val="6"/>
          <w:szCs w:val="22"/>
        </w:rPr>
        <w:t xml:space="preserve"> </w:t>
      </w:r>
      <w:r w:rsidRPr="003037CB">
        <w:rPr>
          <w:szCs w:val="22"/>
        </w:rPr>
        <w:t>+  $500(1 + .08/12)</w:t>
      </w:r>
      <w:r w:rsidRPr="003037CB">
        <w:rPr>
          <w:position w:val="6"/>
          <w:szCs w:val="22"/>
        </w:rPr>
        <w:t xml:space="preserve">2 </w:t>
      </w:r>
      <w:r w:rsidRPr="003037CB">
        <w:rPr>
          <w:szCs w:val="22"/>
        </w:rPr>
        <w:t>+  . . .  + $500(1 + .08/12)</w:t>
      </w:r>
      <w:r w:rsidRPr="003037CB">
        <w:rPr>
          <w:position w:val="6"/>
          <w:szCs w:val="22"/>
        </w:rPr>
        <w:t>59</w:t>
      </w:r>
    </w:p>
    <w:p w:rsidR="002D703A" w:rsidRPr="003037CB" w:rsidRDefault="003F41A4">
      <w:pPr>
        <w:rPr>
          <w:szCs w:val="22"/>
        </w:rPr>
      </w:pPr>
      <w:r w:rsidRPr="003037CB">
        <w:rPr>
          <w:szCs w:val="22"/>
        </w:rPr>
        <w:t xml:space="preserve">This is a geometric series with  a = $500, r = (1 + .08/12), and n = 59.  </w:t>
      </w:r>
      <w:r w:rsidR="008E4351" w:rsidRPr="003037CB">
        <w:rPr>
          <w:szCs w:val="22"/>
        </w:rPr>
        <w:t>The</w:t>
      </w:r>
      <w:r w:rsidRPr="003037CB">
        <w:rPr>
          <w:szCs w:val="22"/>
        </w:rPr>
        <w:t xml:space="preserve"> sum is</w:t>
      </w:r>
    </w:p>
    <w:p w:rsidR="002D703A" w:rsidRPr="003037CB" w:rsidRDefault="003F41A4" w:rsidP="00760E58">
      <w:pPr>
        <w:pStyle w:val="problemsolution"/>
        <w:spacing w:before="120"/>
        <w:rPr>
          <w:szCs w:val="22"/>
        </w:rPr>
      </w:pPr>
      <w:r w:rsidRPr="003037CB">
        <w:rPr>
          <w:szCs w:val="22"/>
        </w:rPr>
        <w:tab/>
      </w:r>
      <w:r w:rsidRPr="003037CB">
        <w:rPr>
          <w:szCs w:val="22"/>
        </w:rPr>
        <w:tab/>
      </w:r>
      <w:r w:rsidRPr="003037CB">
        <w:rPr>
          <w:szCs w:val="22"/>
        </w:rPr>
        <w:tab/>
      </w:r>
      <w:r w:rsidRPr="003037CB">
        <w:rPr>
          <w:szCs w:val="22"/>
        </w:rPr>
        <w:tab/>
        <w:t xml:space="preserve"> </w:t>
      </w:r>
      <w:r w:rsidR="003450EA" w:rsidRPr="003037CB">
        <w:rPr>
          <w:szCs w:val="22"/>
        </w:rPr>
        <w:fldChar w:fldCharType="begin"/>
      </w:r>
      <w:r w:rsidRPr="003037CB">
        <w:rPr>
          <w:szCs w:val="22"/>
        </w:rPr>
        <w:instrText xml:space="preserve"> EQ \f($500[(1 + .08/12)</w:instrText>
      </w:r>
      <w:r w:rsidRPr="003037CB">
        <w:rPr>
          <w:position w:val="6"/>
          <w:szCs w:val="22"/>
        </w:rPr>
        <w:instrText xml:space="preserve">60 </w:instrText>
      </w:r>
      <w:r w:rsidRPr="003037CB">
        <w:rPr>
          <w:szCs w:val="22"/>
        </w:rPr>
        <w:instrText xml:space="preserve">– 1],.08/12) </w:instrText>
      </w:r>
      <w:r w:rsidR="003450EA" w:rsidRPr="003037CB">
        <w:rPr>
          <w:szCs w:val="22"/>
        </w:rPr>
        <w:fldChar w:fldCharType="end"/>
      </w:r>
    </w:p>
    <w:p w:rsidR="002D703A" w:rsidRPr="003037CB" w:rsidRDefault="003F41A4">
      <w:pPr>
        <w:rPr>
          <w:szCs w:val="22"/>
        </w:rPr>
      </w:pPr>
      <w:r w:rsidRPr="003037CB">
        <w:rPr>
          <w:szCs w:val="22"/>
        </w:rPr>
        <w:tab/>
      </w:r>
      <w:r w:rsidRPr="003037CB">
        <w:rPr>
          <w:szCs w:val="22"/>
        </w:rPr>
        <w:tab/>
        <w:t>=$500(73.47686)</w:t>
      </w:r>
    </w:p>
    <w:p w:rsidR="002D703A" w:rsidRPr="003037CB" w:rsidRDefault="003F41A4">
      <w:pPr>
        <w:rPr>
          <w:szCs w:val="22"/>
        </w:rPr>
      </w:pPr>
      <w:r w:rsidRPr="003037CB">
        <w:rPr>
          <w:szCs w:val="22"/>
        </w:rPr>
        <w:tab/>
      </w:r>
      <w:r w:rsidRPr="003037CB">
        <w:rPr>
          <w:szCs w:val="22"/>
        </w:rPr>
        <w:tab/>
        <w:t xml:space="preserve">= $36738.43     </w:t>
      </w:r>
    </w:p>
    <w:p w:rsidR="005A0E84" w:rsidRPr="003037CB" w:rsidRDefault="005A0E84">
      <w:pPr>
        <w:rPr>
          <w:szCs w:val="22"/>
        </w:rPr>
      </w:pPr>
    </w:p>
    <w:p w:rsidR="002D703A" w:rsidRPr="003037CB" w:rsidRDefault="003F41A4" w:rsidP="005A0E84">
      <w:pPr>
        <w:ind w:left="1080"/>
        <w:rPr>
          <w:b/>
          <w:szCs w:val="22"/>
        </w:rPr>
      </w:pPr>
      <w:r w:rsidRPr="003037CB">
        <w:rPr>
          <w:szCs w:val="22"/>
        </w:rPr>
        <w:t xml:space="preserve">When the payments are made at the end of each period rather than at the beginning, we call it an </w:t>
      </w:r>
      <w:r w:rsidR="004225E1" w:rsidRPr="003037CB">
        <w:rPr>
          <w:b/>
          <w:szCs w:val="22"/>
        </w:rPr>
        <w:t xml:space="preserve">ordinary </w:t>
      </w:r>
      <w:r w:rsidRPr="003037CB">
        <w:rPr>
          <w:b/>
          <w:szCs w:val="22"/>
        </w:rPr>
        <w:t>annuity</w:t>
      </w:r>
      <w:r w:rsidR="003450EA" w:rsidRPr="003037CB">
        <w:rPr>
          <w:vanish/>
          <w:szCs w:val="22"/>
        </w:rPr>
        <w:fldChar w:fldCharType="begin"/>
      </w:r>
      <w:r w:rsidRPr="003037CB">
        <w:rPr>
          <w:vanish/>
          <w:szCs w:val="22"/>
        </w:rPr>
        <w:instrText xml:space="preserve"> XE </w:instrText>
      </w:r>
      <w:r w:rsidRPr="003037CB">
        <w:rPr>
          <w:b/>
          <w:szCs w:val="22"/>
        </w:rPr>
        <w:instrText xml:space="preserve"> "ordinary  annuity" </w:instrText>
      </w:r>
      <w:r w:rsidR="003450EA" w:rsidRPr="003037CB">
        <w:rPr>
          <w:vanish/>
          <w:szCs w:val="22"/>
        </w:rPr>
        <w:fldChar w:fldCharType="end"/>
      </w:r>
      <w:r w:rsidRPr="003037CB">
        <w:rPr>
          <w:b/>
          <w:szCs w:val="22"/>
        </w:rPr>
        <w:t>.</w:t>
      </w:r>
    </w:p>
    <w:p w:rsidR="002D703A" w:rsidRPr="003037CB" w:rsidRDefault="003450EA" w:rsidP="008E4351">
      <w:pPr>
        <w:pStyle w:val="problemsolution"/>
        <w:spacing w:before="0"/>
        <w:rPr>
          <w:b/>
          <w:szCs w:val="22"/>
        </w:rPr>
      </w:pPr>
      <w:r w:rsidRPr="003037CB">
        <w:rPr>
          <w:vanish/>
          <w:szCs w:val="22"/>
        </w:rPr>
        <w:fldChar w:fldCharType="begin"/>
      </w:r>
      <w:r w:rsidR="003F41A4" w:rsidRPr="003037CB">
        <w:rPr>
          <w:vanish/>
          <w:szCs w:val="22"/>
        </w:rPr>
        <w:instrText xml:space="preserve"> XE </w:instrText>
      </w:r>
      <w:r w:rsidR="003F41A4" w:rsidRPr="003037CB">
        <w:rPr>
          <w:szCs w:val="22"/>
        </w:rPr>
        <w:instrText xml:space="preserve"> "Ordinary annuity:future value" </w:instrText>
      </w:r>
      <w:r w:rsidRPr="003037CB">
        <w:rPr>
          <w:vanish/>
          <w:szCs w:val="22"/>
        </w:rPr>
        <w:fldChar w:fldCharType="end"/>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2D703A" w:rsidRPr="003037CB">
        <w:trPr>
          <w:cantSplit/>
        </w:trPr>
        <w:tc>
          <w:tcPr>
            <w:tcW w:w="7200" w:type="dxa"/>
            <w:tcBorders>
              <w:top w:val="single" w:sz="6" w:space="0" w:color="auto"/>
              <w:left w:val="single" w:sz="6" w:space="0" w:color="auto"/>
              <w:bottom w:val="single" w:sz="6" w:space="0" w:color="auto"/>
              <w:right w:val="single" w:sz="6" w:space="0" w:color="auto"/>
            </w:tcBorders>
          </w:tcPr>
          <w:p w:rsidR="002D703A" w:rsidRPr="003037CB" w:rsidRDefault="003F41A4">
            <w:pPr>
              <w:pStyle w:val="tablecell"/>
              <w:ind w:left="0" w:firstLine="0"/>
              <w:rPr>
                <w:b/>
                <w:szCs w:val="22"/>
              </w:rPr>
            </w:pPr>
            <w:r w:rsidRPr="003037CB">
              <w:rPr>
                <w:b/>
                <w:szCs w:val="22"/>
              </w:rPr>
              <w:tab/>
              <w:t xml:space="preserve">                 Future Value of an Ordinary Annuity</w:t>
            </w:r>
            <w:r w:rsidR="003450EA" w:rsidRPr="003037CB">
              <w:rPr>
                <w:b/>
                <w:szCs w:val="22"/>
              </w:rPr>
              <w:fldChar w:fldCharType="begin"/>
            </w:r>
            <w:r w:rsidRPr="003037CB">
              <w:rPr>
                <w:b/>
                <w:szCs w:val="22"/>
              </w:rPr>
              <w:instrText xml:space="preserve"> XE  "Future Value of an Ordinary Annuity" </w:instrText>
            </w:r>
            <w:r w:rsidR="003450EA" w:rsidRPr="003037CB">
              <w:rPr>
                <w:b/>
                <w:szCs w:val="22"/>
              </w:rPr>
              <w:fldChar w:fldCharType="end"/>
            </w:r>
          </w:p>
          <w:p w:rsidR="002D703A" w:rsidRPr="003037CB" w:rsidRDefault="003F41A4">
            <w:pPr>
              <w:pStyle w:val="tablecell"/>
              <w:ind w:left="0" w:firstLine="0"/>
              <w:rPr>
                <w:szCs w:val="22"/>
              </w:rPr>
            </w:pPr>
            <w:r w:rsidRPr="003037CB">
              <w:rPr>
                <w:szCs w:val="22"/>
              </w:rPr>
              <w:t xml:space="preserve">If a payment of m dollars is made in an account n times a year at an interest r, then the final amount A after t years is </w:t>
            </w:r>
          </w:p>
          <w:p w:rsidR="002D703A" w:rsidRPr="003037CB" w:rsidRDefault="003F41A4" w:rsidP="008E4351">
            <w:pPr>
              <w:pStyle w:val="problemsolution"/>
              <w:spacing w:before="0"/>
              <w:rPr>
                <w:b/>
                <w:szCs w:val="22"/>
              </w:rPr>
            </w:pPr>
            <w:r w:rsidRPr="003037CB">
              <w:rPr>
                <w:szCs w:val="22"/>
              </w:rPr>
              <w:tab/>
            </w:r>
            <w:r w:rsidRPr="003037CB">
              <w:rPr>
                <w:szCs w:val="22"/>
              </w:rPr>
              <w:tab/>
            </w:r>
            <w:r w:rsidRPr="003037CB">
              <w:rPr>
                <w:b/>
                <w:szCs w:val="22"/>
              </w:rPr>
              <w:t xml:space="preserve">A  =   </w:t>
            </w:r>
            <w:r w:rsidR="003450EA" w:rsidRPr="003037CB">
              <w:rPr>
                <w:b/>
                <w:szCs w:val="22"/>
              </w:rPr>
              <w:fldChar w:fldCharType="begin"/>
            </w:r>
            <w:r w:rsidRPr="003037CB">
              <w:rPr>
                <w:b/>
                <w:szCs w:val="22"/>
              </w:rPr>
              <w:instrText xml:space="preserve"> EQ \f(m[(1 + r/n)</w:instrText>
            </w:r>
            <w:r w:rsidRPr="003037CB">
              <w:rPr>
                <w:b/>
                <w:position w:val="6"/>
                <w:szCs w:val="22"/>
              </w:rPr>
              <w:instrText xml:space="preserve">nt </w:instrText>
            </w:r>
            <w:r w:rsidRPr="003037CB">
              <w:rPr>
                <w:b/>
                <w:szCs w:val="22"/>
              </w:rPr>
              <w:instrText xml:space="preserve">– 1],r/n) </w:instrText>
            </w:r>
            <w:r w:rsidR="003450EA" w:rsidRPr="003037CB">
              <w:rPr>
                <w:b/>
                <w:szCs w:val="22"/>
              </w:rPr>
              <w:fldChar w:fldCharType="end"/>
            </w:r>
          </w:p>
          <w:p w:rsidR="002D703A" w:rsidRPr="003037CB" w:rsidRDefault="008C3C5D" w:rsidP="008E4351">
            <w:pPr>
              <w:pStyle w:val="problemsolution"/>
              <w:spacing w:before="120"/>
              <w:rPr>
                <w:szCs w:val="22"/>
              </w:rPr>
            </w:pPr>
            <w:r w:rsidRPr="003037CB">
              <w:rPr>
                <w:szCs w:val="22"/>
              </w:rPr>
              <w:t>The future value is also called the accumulated value</w:t>
            </w:r>
          </w:p>
        </w:tc>
      </w:tr>
    </w:tbl>
    <w:p w:rsidR="002D703A" w:rsidRPr="003037CB" w:rsidRDefault="003F41A4">
      <w:pPr>
        <w:pStyle w:val="problemsolution"/>
        <w:rPr>
          <w:szCs w:val="22"/>
        </w:rPr>
      </w:pPr>
      <w:r w:rsidRPr="003037CB">
        <w:rPr>
          <w:szCs w:val="22"/>
        </w:rPr>
        <w:tab/>
      </w:r>
      <w:r w:rsidRPr="003037CB">
        <w:rPr>
          <w:rFonts w:ascii="Wingdings" w:hAnsi="Wingdings"/>
          <w:szCs w:val="22"/>
        </w:rPr>
        <w:t></w:t>
      </w:r>
      <w:r w:rsidRPr="003037CB">
        <w:rPr>
          <w:rFonts w:ascii="Helvetica" w:hAnsi="Helvetica"/>
          <w:b/>
          <w:i/>
          <w:szCs w:val="22"/>
        </w:rPr>
        <w:t>Example 2</w:t>
      </w:r>
      <w:r w:rsidRPr="003037CB">
        <w:rPr>
          <w:rFonts w:ascii="Helvetica" w:hAnsi="Helvetica"/>
          <w:b/>
          <w:i/>
          <w:szCs w:val="22"/>
        </w:rPr>
        <w:tab/>
      </w:r>
      <w:r w:rsidRPr="003037CB">
        <w:rPr>
          <w:szCs w:val="22"/>
        </w:rPr>
        <w:t>Tanya deposits $300 at the end of each quarter in her savings account.  If the account earns 5.75%</w:t>
      </w:r>
      <w:r w:rsidR="004002FA" w:rsidRPr="003037CB">
        <w:rPr>
          <w:szCs w:val="22"/>
        </w:rPr>
        <w:t xml:space="preserve"> compounded quarterly</w:t>
      </w:r>
      <w:r w:rsidRPr="003037CB">
        <w:rPr>
          <w:szCs w:val="22"/>
        </w:rPr>
        <w:t>, how much money will she have in 4 years?</w:t>
      </w:r>
    </w:p>
    <w:p w:rsidR="002D703A" w:rsidRPr="003037CB" w:rsidRDefault="003F41A4">
      <w:pPr>
        <w:pStyle w:val="problemsolution"/>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Pr="003037CB">
        <w:rPr>
          <w:szCs w:val="22"/>
        </w:rPr>
        <w:t>The future value of this annuity can be found using the above formula.</w:t>
      </w:r>
    </w:p>
    <w:p w:rsidR="002D703A" w:rsidRPr="003037CB" w:rsidRDefault="003F41A4" w:rsidP="008E4351">
      <w:pPr>
        <w:pStyle w:val="problemsolution"/>
        <w:spacing w:before="120"/>
        <w:rPr>
          <w:szCs w:val="22"/>
        </w:rPr>
      </w:pPr>
      <w:r w:rsidRPr="003037CB">
        <w:rPr>
          <w:szCs w:val="22"/>
        </w:rPr>
        <w:tab/>
      </w:r>
      <w:r w:rsidRPr="003037CB">
        <w:rPr>
          <w:szCs w:val="22"/>
        </w:rPr>
        <w:tab/>
      </w:r>
      <w:r w:rsidRPr="003037CB">
        <w:rPr>
          <w:szCs w:val="22"/>
        </w:rPr>
        <w:tab/>
      </w:r>
      <w:r w:rsidRPr="003037CB">
        <w:rPr>
          <w:szCs w:val="22"/>
        </w:rPr>
        <w:tab/>
      </w:r>
      <w:r w:rsidR="00344C7E" w:rsidRPr="003037CB">
        <w:rPr>
          <w:szCs w:val="22"/>
        </w:rPr>
        <w:t xml:space="preserve">A </w:t>
      </w:r>
      <w:r w:rsidRPr="003037CB">
        <w:rPr>
          <w:szCs w:val="22"/>
        </w:rPr>
        <w:t xml:space="preserve">=  </w:t>
      </w:r>
      <w:r w:rsidR="003450EA" w:rsidRPr="003037CB">
        <w:rPr>
          <w:szCs w:val="22"/>
        </w:rPr>
        <w:fldChar w:fldCharType="begin"/>
      </w:r>
      <w:r w:rsidRPr="003037CB">
        <w:rPr>
          <w:szCs w:val="22"/>
        </w:rPr>
        <w:instrText xml:space="preserve"> EQ \f($300[(1 + .0575/4)</w:instrText>
      </w:r>
      <w:r w:rsidRPr="003037CB">
        <w:rPr>
          <w:position w:val="6"/>
          <w:szCs w:val="22"/>
        </w:rPr>
        <w:instrText>16</w:instrText>
      </w:r>
      <w:r w:rsidRPr="003037CB">
        <w:rPr>
          <w:szCs w:val="22"/>
        </w:rPr>
        <w:instrText xml:space="preserve"> – 1],.0575/4) </w:instrText>
      </w:r>
      <w:r w:rsidR="003450EA" w:rsidRPr="003037CB">
        <w:rPr>
          <w:szCs w:val="22"/>
        </w:rPr>
        <w:fldChar w:fldCharType="end"/>
      </w:r>
    </w:p>
    <w:p w:rsidR="002D703A" w:rsidRPr="003037CB" w:rsidRDefault="003F41A4">
      <w:pPr>
        <w:rPr>
          <w:szCs w:val="22"/>
        </w:rPr>
      </w:pPr>
      <w:r w:rsidRPr="003037CB">
        <w:rPr>
          <w:szCs w:val="22"/>
        </w:rPr>
        <w:tab/>
      </w:r>
      <w:r w:rsidRPr="003037CB">
        <w:rPr>
          <w:szCs w:val="22"/>
        </w:rPr>
        <w:tab/>
      </w:r>
      <w:r w:rsidR="00344C7E" w:rsidRPr="003037CB">
        <w:rPr>
          <w:szCs w:val="22"/>
        </w:rPr>
        <w:t xml:space="preserve">A </w:t>
      </w:r>
      <w:r w:rsidRPr="003037CB">
        <w:rPr>
          <w:szCs w:val="22"/>
        </w:rPr>
        <w:t>= $300(17.8463)</w:t>
      </w:r>
      <w:r w:rsidR="008E4351" w:rsidRPr="003037CB">
        <w:rPr>
          <w:szCs w:val="22"/>
        </w:rPr>
        <w:t xml:space="preserve"> = </w:t>
      </w:r>
      <w:r w:rsidRPr="003037CB">
        <w:rPr>
          <w:szCs w:val="22"/>
        </w:rPr>
        <w:t xml:space="preserve"> $5353.89     </w:t>
      </w:r>
    </w:p>
    <w:p w:rsidR="006A7B74" w:rsidRPr="003037CB" w:rsidRDefault="004002FA">
      <w:pPr>
        <w:rPr>
          <w:szCs w:val="22"/>
        </w:rPr>
      </w:pPr>
      <w:r w:rsidRPr="003037CB">
        <w:rPr>
          <w:szCs w:val="22"/>
        </w:rPr>
        <w:t>If Tanya deposit</w:t>
      </w:r>
      <w:bookmarkStart w:id="0" w:name="_GoBack"/>
      <w:bookmarkEnd w:id="0"/>
      <w:r w:rsidRPr="003037CB">
        <w:rPr>
          <w:szCs w:val="22"/>
        </w:rPr>
        <w:t>s $300 into a savings account earning 5.75% compounded quarterly for 4 years, then at the end of 4 years she will have $5,353.89</w:t>
      </w:r>
    </w:p>
    <w:p w:rsidR="006A7B74" w:rsidRPr="003037CB" w:rsidRDefault="006A7B74">
      <w:pPr>
        <w:spacing w:before="0" w:line="240" w:lineRule="auto"/>
        <w:ind w:left="0"/>
        <w:rPr>
          <w:szCs w:val="22"/>
        </w:rPr>
      </w:pPr>
      <w:r w:rsidRPr="003037CB">
        <w:rPr>
          <w:szCs w:val="22"/>
        </w:rPr>
        <w:br w:type="page"/>
      </w:r>
    </w:p>
    <w:p w:rsidR="002D703A" w:rsidRPr="003037CB" w:rsidRDefault="003F41A4">
      <w:pPr>
        <w:pStyle w:val="problemsolution"/>
        <w:rPr>
          <w:szCs w:val="22"/>
        </w:rPr>
      </w:pPr>
      <w:r w:rsidRPr="003037CB">
        <w:rPr>
          <w:szCs w:val="22"/>
        </w:rPr>
        <w:lastRenderedPageBreak/>
        <w:tab/>
      </w:r>
      <w:r w:rsidRPr="003037CB">
        <w:rPr>
          <w:rFonts w:ascii="Wingdings" w:hAnsi="Wingdings"/>
          <w:szCs w:val="22"/>
        </w:rPr>
        <w:t></w:t>
      </w:r>
      <w:r w:rsidRPr="003037CB">
        <w:rPr>
          <w:rFonts w:ascii="Helvetica" w:hAnsi="Helvetica"/>
          <w:b/>
          <w:i/>
          <w:szCs w:val="22"/>
        </w:rPr>
        <w:t>E</w:t>
      </w:r>
      <w:r w:rsidR="00DC0A22">
        <w:rPr>
          <w:rFonts w:ascii="Helvetica" w:hAnsi="Helvetica"/>
          <w:b/>
          <w:i/>
          <w:szCs w:val="22"/>
        </w:rPr>
        <w:t>x</w:t>
      </w:r>
      <w:r w:rsidRPr="003037CB">
        <w:rPr>
          <w:rFonts w:ascii="Helvetica" w:hAnsi="Helvetica"/>
          <w:b/>
          <w:i/>
          <w:szCs w:val="22"/>
        </w:rPr>
        <w:t>ample 3</w:t>
      </w:r>
      <w:r w:rsidRPr="003037CB">
        <w:rPr>
          <w:rFonts w:ascii="Helvetica" w:hAnsi="Helvetica"/>
          <w:b/>
          <w:i/>
          <w:szCs w:val="22"/>
        </w:rPr>
        <w:tab/>
      </w:r>
      <w:r w:rsidRPr="003037CB">
        <w:rPr>
          <w:szCs w:val="22"/>
        </w:rPr>
        <w:t>Robert needs $5</w:t>
      </w:r>
      <w:r w:rsidR="004002FA" w:rsidRPr="003037CB">
        <w:rPr>
          <w:szCs w:val="22"/>
        </w:rPr>
        <w:t>,</w:t>
      </w:r>
      <w:r w:rsidRPr="003037CB">
        <w:rPr>
          <w:szCs w:val="22"/>
        </w:rPr>
        <w:t>000 in three years.  How much should he deposit each month in an account that pays 8%</w:t>
      </w:r>
      <w:r w:rsidR="00C23DED" w:rsidRPr="003037CB">
        <w:rPr>
          <w:szCs w:val="22"/>
        </w:rPr>
        <w:t xml:space="preserve"> compounded monthly</w:t>
      </w:r>
      <w:r w:rsidRPr="003037CB">
        <w:rPr>
          <w:szCs w:val="22"/>
        </w:rPr>
        <w:t xml:space="preserve"> in order to achieve his goal?</w:t>
      </w:r>
    </w:p>
    <w:p w:rsidR="002D703A" w:rsidRPr="003037CB" w:rsidRDefault="003F41A4">
      <w:pPr>
        <w:pStyle w:val="problemsolution"/>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Pr="003037CB">
        <w:rPr>
          <w:szCs w:val="22"/>
        </w:rPr>
        <w:t xml:space="preserve">If Robert saves </w:t>
      </w:r>
      <w:r w:rsidR="00344C7E" w:rsidRPr="003037CB">
        <w:rPr>
          <w:szCs w:val="22"/>
        </w:rPr>
        <w:t>m</w:t>
      </w:r>
      <w:r w:rsidRPr="003037CB">
        <w:rPr>
          <w:szCs w:val="22"/>
        </w:rPr>
        <w:t xml:space="preserve"> dollars per month, after three years he will have</w:t>
      </w:r>
    </w:p>
    <w:p w:rsidR="002D703A" w:rsidRPr="003037CB" w:rsidRDefault="003F41A4" w:rsidP="008E4351">
      <w:pPr>
        <w:pStyle w:val="problemsolution"/>
        <w:spacing w:before="60"/>
        <w:rPr>
          <w:szCs w:val="22"/>
        </w:rPr>
      </w:pPr>
      <w:r w:rsidRPr="003037CB">
        <w:rPr>
          <w:szCs w:val="22"/>
        </w:rPr>
        <w:tab/>
      </w:r>
      <w:r w:rsidRPr="003037CB">
        <w:rPr>
          <w:szCs w:val="22"/>
        </w:rPr>
        <w:tab/>
      </w:r>
      <w:r w:rsidRPr="003037CB">
        <w:rPr>
          <w:szCs w:val="22"/>
        </w:rPr>
        <w:tab/>
      </w:r>
      <w:r w:rsidRPr="003037CB">
        <w:rPr>
          <w:szCs w:val="22"/>
        </w:rPr>
        <w:tab/>
      </w:r>
      <w:r w:rsidR="00112D3E" w:rsidRPr="003037CB">
        <w:rPr>
          <w:position w:val="-24"/>
          <w:szCs w:val="22"/>
        </w:rPr>
        <w:object w:dxaOrig="1980" w:dyaOrig="660">
          <v:shape id="_x0000_i1045" type="#_x0000_t75" style="width:99pt;height:33pt" o:ole="">
            <v:imagedata r:id="rId46" o:title=""/>
          </v:shape>
          <o:OLEObject Type="Embed" ProgID="Equation.DSMT4" ShapeID="_x0000_i1045" DrawAspect="Content" ObjectID="_1595053809" r:id="rId47"/>
        </w:object>
      </w:r>
    </w:p>
    <w:p w:rsidR="002D703A" w:rsidRPr="003037CB" w:rsidRDefault="003F41A4">
      <w:pPr>
        <w:rPr>
          <w:szCs w:val="22"/>
        </w:rPr>
      </w:pPr>
      <w:r w:rsidRPr="003037CB">
        <w:rPr>
          <w:szCs w:val="22"/>
        </w:rPr>
        <w:t>But we'd like this amount to be $5,000.  Therefore,</w:t>
      </w:r>
    </w:p>
    <w:p w:rsidR="002D703A" w:rsidRPr="003037CB" w:rsidRDefault="003F41A4" w:rsidP="008E4351">
      <w:pPr>
        <w:pStyle w:val="problemsolution"/>
        <w:spacing w:before="60"/>
        <w:rPr>
          <w:szCs w:val="22"/>
        </w:rPr>
      </w:pPr>
      <w:r w:rsidRPr="003037CB">
        <w:rPr>
          <w:szCs w:val="22"/>
        </w:rPr>
        <w:tab/>
      </w:r>
      <w:r w:rsidRPr="003037CB">
        <w:rPr>
          <w:szCs w:val="22"/>
        </w:rPr>
        <w:tab/>
      </w:r>
      <w:r w:rsidRPr="003037CB">
        <w:rPr>
          <w:szCs w:val="22"/>
        </w:rPr>
        <w:tab/>
      </w:r>
      <w:r w:rsidRPr="003037CB">
        <w:rPr>
          <w:szCs w:val="22"/>
        </w:rPr>
        <w:tab/>
        <w:t xml:space="preserve"> </w:t>
      </w:r>
      <w:r w:rsidR="00112D3E" w:rsidRPr="003037CB">
        <w:rPr>
          <w:position w:val="-24"/>
          <w:szCs w:val="22"/>
        </w:rPr>
        <w:object w:dxaOrig="1980" w:dyaOrig="660">
          <v:shape id="_x0000_i1046" type="#_x0000_t75" style="width:99pt;height:33pt" o:ole="">
            <v:imagedata r:id="rId46" o:title=""/>
          </v:shape>
          <o:OLEObject Type="Embed" ProgID="Equation.DSMT4" ShapeID="_x0000_i1046" DrawAspect="Content" ObjectID="_1595053810" r:id="rId48"/>
        </w:object>
      </w:r>
      <w:r w:rsidRPr="003037CB">
        <w:rPr>
          <w:szCs w:val="22"/>
        </w:rPr>
        <w:t>= $5000</w:t>
      </w:r>
    </w:p>
    <w:p w:rsidR="002D703A" w:rsidRPr="003037CB" w:rsidRDefault="003F41A4" w:rsidP="008E4351">
      <w:pPr>
        <w:spacing w:line="240" w:lineRule="auto"/>
        <w:rPr>
          <w:szCs w:val="22"/>
        </w:rPr>
      </w:pPr>
      <w:r w:rsidRPr="003037CB">
        <w:rPr>
          <w:szCs w:val="22"/>
        </w:rPr>
        <w:tab/>
      </w:r>
      <w:r w:rsidRPr="003037CB">
        <w:rPr>
          <w:szCs w:val="22"/>
        </w:rPr>
        <w:tab/>
      </w:r>
      <w:r w:rsidR="00C23DED" w:rsidRPr="003037CB">
        <w:rPr>
          <w:szCs w:val="22"/>
        </w:rPr>
        <w:t>m</w:t>
      </w:r>
      <w:r w:rsidR="00112D3E" w:rsidRPr="003037CB">
        <w:rPr>
          <w:szCs w:val="22"/>
        </w:rPr>
        <w:t xml:space="preserve"> </w:t>
      </w:r>
      <w:r w:rsidRPr="003037CB">
        <w:rPr>
          <w:szCs w:val="22"/>
        </w:rPr>
        <w:t>(40.5356)  = $5000</w:t>
      </w:r>
      <w:r w:rsidR="008E4351" w:rsidRPr="003037CB">
        <w:rPr>
          <w:szCs w:val="22"/>
        </w:rPr>
        <w:br/>
      </w:r>
      <w:r w:rsidRPr="003037CB">
        <w:rPr>
          <w:szCs w:val="22"/>
        </w:rPr>
        <w:tab/>
      </w:r>
      <w:r w:rsidRPr="003037CB">
        <w:rPr>
          <w:szCs w:val="22"/>
        </w:rPr>
        <w:tab/>
      </w:r>
      <w:r w:rsidR="00344C7E" w:rsidRPr="003037CB">
        <w:rPr>
          <w:szCs w:val="22"/>
        </w:rPr>
        <w:t>m</w:t>
      </w:r>
      <w:r w:rsidRPr="003037CB">
        <w:rPr>
          <w:szCs w:val="22"/>
        </w:rPr>
        <w:t xml:space="preserve"> =  </w:t>
      </w:r>
      <w:r w:rsidR="005A0E84" w:rsidRPr="003037CB">
        <w:rPr>
          <w:position w:val="-24"/>
          <w:szCs w:val="22"/>
        </w:rPr>
        <w:object w:dxaOrig="900" w:dyaOrig="620">
          <v:shape id="_x0000_i1047" type="#_x0000_t75" style="width:42pt;height:27.75pt" o:ole="">
            <v:imagedata r:id="rId49" o:title=""/>
          </v:shape>
          <o:OLEObject Type="Embed" ProgID="Equation.DSMT4" ShapeID="_x0000_i1047" DrawAspect="Content" ObjectID="_1595053811" r:id="rId50"/>
        </w:object>
      </w:r>
      <w:r w:rsidRPr="003037CB">
        <w:rPr>
          <w:szCs w:val="22"/>
        </w:rPr>
        <w:t xml:space="preserve"> = $123.35     </w:t>
      </w:r>
    </w:p>
    <w:p w:rsidR="00C23DED" w:rsidRPr="003037CB" w:rsidRDefault="00C23DED">
      <w:pPr>
        <w:rPr>
          <w:szCs w:val="22"/>
        </w:rPr>
      </w:pPr>
      <w:r w:rsidRPr="003037CB">
        <w:rPr>
          <w:szCs w:val="22"/>
        </w:rPr>
        <w:t>Robert needs to deposit $123.35 at the end of each month for 3 years into an account paying 8% compounded monthly in order to have $5</w:t>
      </w:r>
      <w:r w:rsidR="004002FA" w:rsidRPr="003037CB">
        <w:rPr>
          <w:szCs w:val="22"/>
        </w:rPr>
        <w:t>,</w:t>
      </w:r>
      <w:r w:rsidRPr="003037CB">
        <w:rPr>
          <w:szCs w:val="22"/>
        </w:rPr>
        <w:t>000 at the end of 5 years.</w:t>
      </w:r>
    </w:p>
    <w:p w:rsidR="00C62278" w:rsidRPr="003037CB" w:rsidRDefault="00C62278" w:rsidP="00C62278">
      <w:pPr>
        <w:pStyle w:val="Heading2"/>
        <w:ind w:hanging="720"/>
      </w:pPr>
      <w:r w:rsidRPr="003037CB">
        <w:t xml:space="preserve">SINKING FUND </w:t>
      </w:r>
    </w:p>
    <w:p w:rsidR="005A0E84" w:rsidRPr="003037CB" w:rsidRDefault="00C23DED" w:rsidP="005A0E84">
      <w:pPr>
        <w:ind w:left="1080"/>
        <w:rPr>
          <w:szCs w:val="22"/>
        </w:rPr>
      </w:pPr>
      <w:r w:rsidRPr="003037CB">
        <w:rPr>
          <w:szCs w:val="22"/>
        </w:rPr>
        <w:t>When a business deposits money at regular intervals into an account in order to save for a future purchase of equipment, the savings fund is referred to as a “</w:t>
      </w:r>
      <w:r w:rsidRPr="003037CB">
        <w:rPr>
          <w:b/>
          <w:szCs w:val="22"/>
        </w:rPr>
        <w:t>sinking fund</w:t>
      </w:r>
      <w:r w:rsidRPr="003037CB">
        <w:rPr>
          <w:szCs w:val="22"/>
        </w:rPr>
        <w:t xml:space="preserve">”.  </w:t>
      </w:r>
      <w:r w:rsidR="008E4351" w:rsidRPr="003037CB">
        <w:rPr>
          <w:szCs w:val="22"/>
        </w:rPr>
        <w:t>C</w:t>
      </w:r>
      <w:r w:rsidRPr="003037CB">
        <w:rPr>
          <w:szCs w:val="22"/>
        </w:rPr>
        <w:t>alculat</w:t>
      </w:r>
      <w:r w:rsidR="008E4351" w:rsidRPr="003037CB">
        <w:rPr>
          <w:szCs w:val="22"/>
        </w:rPr>
        <w:t>ing the</w:t>
      </w:r>
      <w:r w:rsidRPr="003037CB">
        <w:rPr>
          <w:szCs w:val="22"/>
        </w:rPr>
        <w:t xml:space="preserve"> sinking fund deposit uses the same method as the previous problem.</w:t>
      </w:r>
    </w:p>
    <w:p w:rsidR="005A0E84" w:rsidRPr="003037CB" w:rsidRDefault="003F41A4" w:rsidP="005A09D4">
      <w:pPr>
        <w:tabs>
          <w:tab w:val="left" w:pos="360"/>
        </w:tabs>
        <w:spacing w:before="300"/>
        <w:ind w:hanging="1800"/>
        <w:rPr>
          <w:szCs w:val="22"/>
        </w:rPr>
      </w:pPr>
      <w:r w:rsidRPr="003037CB">
        <w:rPr>
          <w:szCs w:val="22"/>
        </w:rPr>
        <w:tab/>
      </w:r>
      <w:r w:rsidRPr="003037CB">
        <w:rPr>
          <w:rFonts w:ascii="Wingdings" w:hAnsi="Wingdings"/>
          <w:szCs w:val="22"/>
        </w:rPr>
        <w:t></w:t>
      </w:r>
      <w:r w:rsidRPr="003037CB">
        <w:rPr>
          <w:rFonts w:ascii="Helvetica" w:hAnsi="Helvetica"/>
          <w:b/>
          <w:i/>
          <w:szCs w:val="22"/>
        </w:rPr>
        <w:t>Example 4</w:t>
      </w:r>
      <w:r w:rsidRPr="003037CB">
        <w:rPr>
          <w:rFonts w:ascii="Helvetica" w:hAnsi="Helvetica"/>
          <w:b/>
          <w:i/>
          <w:szCs w:val="22"/>
        </w:rPr>
        <w:tab/>
      </w:r>
      <w:r w:rsidRPr="003037CB">
        <w:rPr>
          <w:szCs w:val="22"/>
        </w:rPr>
        <w:t>A business needs $450,000 in five years.  How much should be deposited each quarter in a sinking fund that earns 9%</w:t>
      </w:r>
      <w:r w:rsidR="00C23DED" w:rsidRPr="003037CB">
        <w:rPr>
          <w:szCs w:val="22"/>
        </w:rPr>
        <w:t xml:space="preserve"> compounded quarterly</w:t>
      </w:r>
      <w:r w:rsidRPr="003037CB">
        <w:rPr>
          <w:szCs w:val="22"/>
        </w:rPr>
        <w:t xml:space="preserve"> to have this amount in five years?</w:t>
      </w:r>
    </w:p>
    <w:p w:rsidR="005A0E84" w:rsidRPr="003037CB" w:rsidRDefault="003F41A4" w:rsidP="005A0E84">
      <w:pPr>
        <w:tabs>
          <w:tab w:val="left" w:pos="360"/>
        </w:tabs>
        <w:spacing w:line="240" w:lineRule="auto"/>
        <w:ind w:hanging="1800"/>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Pr="003037CB">
        <w:rPr>
          <w:szCs w:val="22"/>
        </w:rPr>
        <w:t xml:space="preserve">Again, suppose that </w:t>
      </w:r>
      <w:r w:rsidR="00A8515D" w:rsidRPr="003037CB">
        <w:rPr>
          <w:szCs w:val="22"/>
        </w:rPr>
        <w:t>m</w:t>
      </w:r>
      <w:r w:rsidRPr="003037CB">
        <w:rPr>
          <w:szCs w:val="22"/>
        </w:rPr>
        <w:t xml:space="preserve"> dollars are deposited each quarter in the sinking fund.  After five years, the future value of the fund should be $450,000.  </w:t>
      </w:r>
      <w:r w:rsidR="00C23DED" w:rsidRPr="003037CB">
        <w:rPr>
          <w:szCs w:val="22"/>
        </w:rPr>
        <w:t>This</w:t>
      </w:r>
      <w:r w:rsidRPr="003037CB">
        <w:rPr>
          <w:szCs w:val="22"/>
        </w:rPr>
        <w:t xml:space="preserve"> suggests the following relationship:</w:t>
      </w:r>
      <w:r w:rsidRPr="003037CB">
        <w:rPr>
          <w:szCs w:val="22"/>
        </w:rPr>
        <w:tab/>
      </w:r>
      <w:r w:rsidRPr="003037CB">
        <w:rPr>
          <w:szCs w:val="22"/>
        </w:rPr>
        <w:tab/>
      </w:r>
      <w:r w:rsidRPr="003037CB">
        <w:rPr>
          <w:szCs w:val="22"/>
        </w:rPr>
        <w:tab/>
      </w:r>
      <w:r w:rsidRPr="003037CB">
        <w:rPr>
          <w:szCs w:val="22"/>
        </w:rPr>
        <w:tab/>
      </w:r>
    </w:p>
    <w:p w:rsidR="00CA0615" w:rsidRPr="003037CB" w:rsidRDefault="005A0E84" w:rsidP="00CA0615">
      <w:pPr>
        <w:tabs>
          <w:tab w:val="left" w:pos="360"/>
        </w:tabs>
        <w:spacing w:line="240" w:lineRule="auto"/>
        <w:ind w:left="2880" w:hanging="2880"/>
      </w:pPr>
      <w:r w:rsidRPr="003037CB">
        <w:rPr>
          <w:rFonts w:ascii="Helvetica" w:hAnsi="Helvetica"/>
          <w:b/>
          <w:i/>
          <w:szCs w:val="22"/>
        </w:rPr>
        <w:tab/>
      </w:r>
      <w:r w:rsidRPr="003037CB">
        <w:rPr>
          <w:rFonts w:ascii="Helvetica" w:hAnsi="Helvetica"/>
          <w:b/>
          <w:i/>
          <w:szCs w:val="22"/>
        </w:rPr>
        <w:tab/>
      </w:r>
      <w:r w:rsidRPr="003037CB">
        <w:rPr>
          <w:rFonts w:ascii="Helvetica" w:hAnsi="Helvetica"/>
          <w:b/>
          <w:i/>
          <w:szCs w:val="22"/>
        </w:rPr>
        <w:tab/>
      </w:r>
      <w:r w:rsidR="00C23DED" w:rsidRPr="003037CB">
        <w:rPr>
          <w:position w:val="-24"/>
          <w:szCs w:val="22"/>
        </w:rPr>
        <w:object w:dxaOrig="1960" w:dyaOrig="660">
          <v:shape id="_x0000_i1048" type="#_x0000_t75" style="width:98.25pt;height:33pt" o:ole="">
            <v:imagedata r:id="rId51" o:title=""/>
          </v:shape>
          <o:OLEObject Type="Embed" ProgID="Equation.DSMT4" ShapeID="_x0000_i1048" DrawAspect="Content" ObjectID="_1595053812" r:id="rId52"/>
        </w:object>
      </w:r>
      <w:r w:rsidR="003F41A4" w:rsidRPr="003037CB">
        <w:rPr>
          <w:szCs w:val="22"/>
        </w:rPr>
        <w:t>= $450,000</w:t>
      </w:r>
      <w:r w:rsidR="003F41A4" w:rsidRPr="003037CB">
        <w:tab/>
      </w:r>
      <w:r w:rsidR="003F41A4" w:rsidRPr="003037CB">
        <w:tab/>
      </w:r>
      <w:r w:rsidR="003F41A4" w:rsidRPr="003037CB">
        <w:tab/>
      </w:r>
      <w:r w:rsidR="00CA0615" w:rsidRPr="003037CB">
        <w:tab/>
      </w:r>
      <w:r w:rsidR="003F41A4" w:rsidRPr="003037CB">
        <w:tab/>
      </w:r>
      <w:r w:rsidR="00C23DED" w:rsidRPr="003037CB">
        <w:t xml:space="preserve">m </w:t>
      </w:r>
      <w:r w:rsidR="003F41A4" w:rsidRPr="003037CB">
        <w:t>(24.9115) = 450,000</w:t>
      </w:r>
      <w:r w:rsidR="003F41A4" w:rsidRPr="003037CB">
        <w:tab/>
      </w:r>
      <w:r w:rsidR="003F41A4" w:rsidRPr="003037CB">
        <w:tab/>
      </w:r>
      <w:r w:rsidR="003F41A4" w:rsidRPr="003037CB">
        <w:tab/>
      </w:r>
      <w:r w:rsidR="003F41A4" w:rsidRPr="003037CB">
        <w:tab/>
      </w:r>
    </w:p>
    <w:p w:rsidR="002D703A" w:rsidRPr="003037CB" w:rsidRDefault="00CA0615" w:rsidP="00CA0615">
      <w:pPr>
        <w:tabs>
          <w:tab w:val="left" w:pos="360"/>
        </w:tabs>
        <w:spacing w:line="240" w:lineRule="auto"/>
        <w:ind w:left="2880" w:hanging="2880"/>
      </w:pPr>
      <w:r w:rsidRPr="003037CB">
        <w:tab/>
      </w:r>
      <w:r w:rsidRPr="003037CB">
        <w:tab/>
      </w:r>
      <w:r w:rsidRPr="003037CB">
        <w:tab/>
      </w:r>
      <w:r w:rsidR="00344C7E" w:rsidRPr="003037CB">
        <w:t>m</w:t>
      </w:r>
      <w:r w:rsidR="003F41A4" w:rsidRPr="003037CB">
        <w:t xml:space="preserve">  = </w:t>
      </w:r>
      <w:r w:rsidR="00C23DED" w:rsidRPr="003037CB">
        <w:rPr>
          <w:position w:val="-24"/>
        </w:rPr>
        <w:object w:dxaOrig="900" w:dyaOrig="620">
          <v:shape id="_x0000_i1049" type="#_x0000_t75" style="width:45pt;height:30.75pt" o:ole="">
            <v:imagedata r:id="rId53" o:title=""/>
          </v:shape>
          <o:OLEObject Type="Embed" ProgID="Equation.DSMT4" ShapeID="_x0000_i1049" DrawAspect="Content" ObjectID="_1595053813" r:id="rId54"/>
        </w:object>
      </w:r>
      <w:r w:rsidR="008E4351" w:rsidRPr="003037CB">
        <w:t>= $</w:t>
      </w:r>
      <w:r w:rsidR="003F41A4" w:rsidRPr="003037CB">
        <w:t xml:space="preserve"> 18,063.93  </w:t>
      </w:r>
    </w:p>
    <w:p w:rsidR="00CA0615" w:rsidRPr="003037CB" w:rsidRDefault="00C23DED" w:rsidP="00CA0615">
      <w:pPr>
        <w:rPr>
          <w:szCs w:val="22"/>
        </w:rPr>
      </w:pPr>
      <w:r w:rsidRPr="003037CB">
        <w:rPr>
          <w:szCs w:val="22"/>
        </w:rPr>
        <w:t>The business needs to deposit $18063.93 at the end of each quarter for 5 years into an sinking fund earning interest of 9% compounded quarterly in order to have $450,000 at the end of 5 years.</w:t>
      </w:r>
    </w:p>
    <w:p w:rsidR="00344C7E" w:rsidRPr="003037CB" w:rsidRDefault="00CA0615" w:rsidP="00CA0615">
      <w:pPr>
        <w:pStyle w:val="Heading2"/>
        <w:spacing w:before="0"/>
        <w:ind w:hanging="720"/>
        <w:rPr>
          <w:rStyle w:val="SubtleEmphasis"/>
          <w:i/>
          <w:iCs w:val="0"/>
          <w:color w:val="auto"/>
          <w:szCs w:val="22"/>
        </w:rPr>
      </w:pPr>
      <w:r w:rsidRPr="003037CB">
        <w:rPr>
          <w:szCs w:val="22"/>
        </w:rPr>
        <w:br w:type="page"/>
      </w:r>
      <w:r w:rsidR="00344C7E" w:rsidRPr="003037CB">
        <w:rPr>
          <w:rStyle w:val="SubtleEmphasis"/>
          <w:i/>
          <w:color w:val="auto"/>
        </w:rPr>
        <w:lastRenderedPageBreak/>
        <w:t>ANNUITY DUE</w:t>
      </w:r>
    </w:p>
    <w:p w:rsidR="002D703A" w:rsidRPr="003037CB" w:rsidRDefault="003F41A4" w:rsidP="00EC081F">
      <w:pPr>
        <w:ind w:left="1080" w:right="-90"/>
      </w:pPr>
      <w:r w:rsidRPr="003037CB">
        <w:t xml:space="preserve">If the payment is made at the beginning of each period, rather than at the end, we call it an </w:t>
      </w:r>
      <w:r w:rsidRPr="003037CB">
        <w:rPr>
          <w:b/>
        </w:rPr>
        <w:t>annuity due</w:t>
      </w:r>
      <w:r w:rsidRPr="003037CB">
        <w:t xml:space="preserve">.  The formula for the annuity due can be derived in a similar manner.  Reconsider Example 1, with the change that the deposits </w:t>
      </w:r>
      <w:r w:rsidR="00EC081F" w:rsidRPr="003037CB">
        <w:t>are</w:t>
      </w:r>
      <w:r w:rsidRPr="003037CB">
        <w:t xml:space="preserve"> made at the beginning of each month.  </w:t>
      </w:r>
    </w:p>
    <w:p w:rsidR="002D703A" w:rsidRPr="003037CB" w:rsidRDefault="003F41A4">
      <w:pPr>
        <w:pStyle w:val="problemsolution"/>
      </w:pPr>
      <w:r w:rsidRPr="003037CB">
        <w:tab/>
      </w:r>
      <w:r w:rsidRPr="003037CB">
        <w:rPr>
          <w:rFonts w:ascii="Wingdings" w:hAnsi="Wingdings"/>
        </w:rPr>
        <w:t></w:t>
      </w:r>
      <w:r w:rsidRPr="003037CB">
        <w:rPr>
          <w:rFonts w:ascii="Helvetica" w:hAnsi="Helvetica"/>
          <w:b/>
          <w:i/>
        </w:rPr>
        <w:t>Example 5</w:t>
      </w:r>
      <w:r w:rsidRPr="003037CB">
        <w:rPr>
          <w:rFonts w:ascii="Helvetica" w:hAnsi="Helvetica"/>
          <w:b/>
          <w:i/>
        </w:rPr>
        <w:tab/>
      </w:r>
      <w:r w:rsidRPr="003037CB">
        <w:t>If at the beginning of each month a deposit of $500 is made in an account that pays 8% compounded monthly, what will the final amount be after five years?</w:t>
      </w:r>
    </w:p>
    <w:p w:rsidR="002D703A" w:rsidRPr="003037CB" w:rsidRDefault="003F41A4" w:rsidP="001D1D19">
      <w:pPr>
        <w:pStyle w:val="problemsolution"/>
        <w:spacing w:before="240"/>
      </w:pPr>
      <w:r w:rsidRPr="003037CB">
        <w:tab/>
      </w:r>
      <w:r w:rsidRPr="003037CB">
        <w:rPr>
          <w:rFonts w:ascii="Helvetica" w:hAnsi="Helvetica"/>
          <w:b/>
          <w:i/>
        </w:rPr>
        <w:t xml:space="preserve">Solution: </w:t>
      </w:r>
      <w:r w:rsidRPr="003037CB">
        <w:rPr>
          <w:rFonts w:ascii="Helvetica" w:hAnsi="Helvetica"/>
          <w:b/>
          <w:i/>
        </w:rPr>
        <w:tab/>
      </w:r>
      <w:r w:rsidRPr="003037CB">
        <w:t>There are 60 deposits made in this account.  The first payment stays in the account for 60 months, the second payment for 59 months, the third for 58 months, and so on.</w:t>
      </w:r>
    </w:p>
    <w:p w:rsidR="002D703A" w:rsidRPr="003037CB" w:rsidRDefault="003F41A4" w:rsidP="001D1D19">
      <w:pPr>
        <w:spacing w:before="80"/>
        <w:ind w:left="2160" w:right="-446"/>
      </w:pPr>
      <w:r w:rsidRPr="003037CB">
        <w:t>The first payment of $500 will accumulate to an amount of $500(1 + .08/12)</w:t>
      </w:r>
      <w:r w:rsidRPr="003037CB">
        <w:rPr>
          <w:sz w:val="24"/>
          <w:vertAlign w:val="superscript"/>
        </w:rPr>
        <w:t>60</w:t>
      </w:r>
      <w:r w:rsidRPr="003037CB">
        <w:t>.</w:t>
      </w:r>
    </w:p>
    <w:p w:rsidR="002D703A" w:rsidRPr="003037CB" w:rsidRDefault="003F41A4" w:rsidP="001D1D19">
      <w:pPr>
        <w:spacing w:before="80"/>
        <w:ind w:left="2160" w:right="-446"/>
      </w:pPr>
      <w:r w:rsidRPr="003037CB">
        <w:t>The second payment of $500 will accumulate to an amount of $500(1 + .08/12)</w:t>
      </w:r>
      <w:r w:rsidRPr="003037CB">
        <w:rPr>
          <w:sz w:val="24"/>
          <w:vertAlign w:val="superscript"/>
        </w:rPr>
        <w:t>59</w:t>
      </w:r>
      <w:r w:rsidRPr="003037CB">
        <w:t>.</w:t>
      </w:r>
    </w:p>
    <w:p w:rsidR="002D703A" w:rsidRPr="003037CB" w:rsidRDefault="003F41A4" w:rsidP="001D1D19">
      <w:pPr>
        <w:spacing w:before="80"/>
        <w:ind w:left="2160" w:right="-446"/>
      </w:pPr>
      <w:r w:rsidRPr="003037CB">
        <w:t>The third payment will accumulate to $500(1 + .08/12)</w:t>
      </w:r>
      <w:r w:rsidRPr="003037CB">
        <w:rPr>
          <w:sz w:val="24"/>
          <w:vertAlign w:val="superscript"/>
        </w:rPr>
        <w:t>58</w:t>
      </w:r>
      <w:r w:rsidRPr="003037CB">
        <w:t>.</w:t>
      </w:r>
    </w:p>
    <w:p w:rsidR="002D703A" w:rsidRPr="003037CB" w:rsidRDefault="003F41A4" w:rsidP="001D1D19">
      <w:pPr>
        <w:spacing w:before="80"/>
        <w:ind w:left="2160" w:right="-446" w:hanging="360"/>
      </w:pPr>
      <w:r w:rsidRPr="003037CB">
        <w:t>And so on</w:t>
      </w:r>
      <w:r w:rsidR="00EC081F" w:rsidRPr="003037CB">
        <w:t xml:space="preserve"> . . .</w:t>
      </w:r>
    </w:p>
    <w:p w:rsidR="002D703A" w:rsidRPr="003037CB" w:rsidRDefault="003F41A4" w:rsidP="001D1D19">
      <w:pPr>
        <w:spacing w:before="80"/>
        <w:ind w:left="2160" w:right="-446"/>
      </w:pPr>
      <w:r w:rsidRPr="003037CB">
        <w:t>The last payment is in the account for a month and accumulates to $500(1 + .08/12)</w:t>
      </w:r>
    </w:p>
    <w:p w:rsidR="002D703A" w:rsidRPr="003037CB" w:rsidRDefault="003F41A4">
      <w:r w:rsidRPr="003037CB">
        <w:t>To find the total amount in five years, we need to find the sum of the series</w:t>
      </w:r>
      <w:r w:rsidR="00344C7E" w:rsidRPr="003037CB">
        <w:t>:</w:t>
      </w:r>
    </w:p>
    <w:p w:rsidR="002D703A" w:rsidRPr="003037CB" w:rsidRDefault="003F41A4" w:rsidP="00344C7E">
      <w:pPr>
        <w:ind w:right="-720"/>
      </w:pPr>
      <w:r w:rsidRPr="003037CB">
        <w:t>$500(1 + .08/12)</w:t>
      </w:r>
      <w:r w:rsidRPr="003037CB">
        <w:rPr>
          <w:sz w:val="24"/>
          <w:vertAlign w:val="superscript"/>
        </w:rPr>
        <w:t>60</w:t>
      </w:r>
      <w:r w:rsidRPr="003037CB">
        <w:rPr>
          <w:position w:val="6"/>
        </w:rPr>
        <w:t xml:space="preserve"> </w:t>
      </w:r>
      <w:r w:rsidRPr="003037CB">
        <w:t>+  $500(1 + .08/12)</w:t>
      </w:r>
      <w:r w:rsidRPr="003037CB">
        <w:rPr>
          <w:sz w:val="24"/>
          <w:vertAlign w:val="superscript"/>
        </w:rPr>
        <w:t>59</w:t>
      </w:r>
      <w:r w:rsidRPr="003037CB">
        <w:rPr>
          <w:position w:val="6"/>
        </w:rPr>
        <w:t xml:space="preserve"> </w:t>
      </w:r>
      <w:r w:rsidRPr="003037CB">
        <w:t>+  $500(1 + .08/12)</w:t>
      </w:r>
      <w:r w:rsidRPr="003037CB">
        <w:rPr>
          <w:sz w:val="24"/>
          <w:vertAlign w:val="superscript"/>
        </w:rPr>
        <w:t>58</w:t>
      </w:r>
      <w:r w:rsidRPr="003037CB">
        <w:rPr>
          <w:position w:val="6"/>
        </w:rPr>
        <w:t xml:space="preserve"> </w:t>
      </w:r>
      <w:r w:rsidRPr="003037CB">
        <w:t xml:space="preserve">+  . . .  + $500(1 + .08/12) </w:t>
      </w:r>
      <w:r w:rsidRPr="003037CB">
        <w:tab/>
      </w:r>
    </w:p>
    <w:p w:rsidR="002D703A" w:rsidRPr="003037CB" w:rsidRDefault="003F41A4">
      <w:r w:rsidRPr="003037CB">
        <w:t>Written backwards, we have</w:t>
      </w:r>
    </w:p>
    <w:p w:rsidR="002D703A" w:rsidRPr="003037CB" w:rsidRDefault="003F41A4">
      <w:r w:rsidRPr="003037CB">
        <w:t>$500(1 + .08/12) +  $500(1 + .08/12)</w:t>
      </w:r>
      <w:r w:rsidRPr="003037CB">
        <w:rPr>
          <w:sz w:val="24"/>
          <w:vertAlign w:val="superscript"/>
        </w:rPr>
        <w:t>2</w:t>
      </w:r>
      <w:r w:rsidRPr="003037CB">
        <w:rPr>
          <w:position w:val="6"/>
        </w:rPr>
        <w:t xml:space="preserve">  </w:t>
      </w:r>
      <w:r w:rsidRPr="003037CB">
        <w:t>+  . . .  + $500(1 + .08/12)</w:t>
      </w:r>
      <w:r w:rsidRPr="003037CB">
        <w:rPr>
          <w:sz w:val="24"/>
          <w:vertAlign w:val="superscript"/>
        </w:rPr>
        <w:t>60</w:t>
      </w:r>
    </w:p>
    <w:p w:rsidR="002D703A" w:rsidRPr="003037CB" w:rsidRDefault="003F41A4">
      <w:r w:rsidRPr="003037CB">
        <w:t>If we add $500 to this series, and later subtract that $500, the value will not change.  We get</w:t>
      </w:r>
    </w:p>
    <w:p w:rsidR="002D703A" w:rsidRPr="003037CB" w:rsidRDefault="003F41A4">
      <w:r w:rsidRPr="003037CB">
        <w:rPr>
          <w:b/>
        </w:rPr>
        <w:t>$500</w:t>
      </w:r>
      <w:r w:rsidRPr="003037CB">
        <w:t xml:space="preserve"> +  $500(1 + .08/12) +  $500(1 + .08/12)</w:t>
      </w:r>
      <w:r w:rsidRPr="003037CB">
        <w:rPr>
          <w:sz w:val="24"/>
          <w:vertAlign w:val="superscript"/>
        </w:rPr>
        <w:t>2</w:t>
      </w:r>
      <w:r w:rsidRPr="003037CB">
        <w:rPr>
          <w:position w:val="6"/>
        </w:rPr>
        <w:t xml:space="preserve">  </w:t>
      </w:r>
      <w:r w:rsidRPr="003037CB">
        <w:t>+  . . .  + $500(1 + .08/12)</w:t>
      </w:r>
      <w:r w:rsidRPr="003037CB">
        <w:rPr>
          <w:sz w:val="24"/>
          <w:vertAlign w:val="superscript"/>
        </w:rPr>
        <w:t>60</w:t>
      </w:r>
      <w:r w:rsidRPr="003037CB">
        <w:rPr>
          <w:position w:val="6"/>
        </w:rPr>
        <w:t xml:space="preserve">  </w:t>
      </w:r>
      <w:r w:rsidRPr="003037CB">
        <w:t xml:space="preserve"> –  </w:t>
      </w:r>
      <w:r w:rsidRPr="003037CB">
        <w:rPr>
          <w:b/>
        </w:rPr>
        <w:t>$500</w:t>
      </w:r>
    </w:p>
    <w:p w:rsidR="002D703A" w:rsidRPr="003037CB" w:rsidRDefault="001D1D19">
      <w:r w:rsidRPr="003037CB">
        <w:t>Except for</w:t>
      </w:r>
      <w:r w:rsidR="003F41A4" w:rsidRPr="003037CB">
        <w:t xml:space="preserve"> the last term, we have a geometric series with  a = $500, r = (1 + .08/12), and n = 60.  Therefore the sum is</w:t>
      </w:r>
    </w:p>
    <w:p w:rsidR="002D703A" w:rsidRPr="003037CB" w:rsidRDefault="003F41A4" w:rsidP="001D1D19">
      <w:pPr>
        <w:pStyle w:val="problemsolution"/>
        <w:spacing w:before="60"/>
      </w:pPr>
      <w:r w:rsidRPr="003037CB">
        <w:tab/>
      </w:r>
      <w:r w:rsidRPr="003037CB">
        <w:tab/>
      </w:r>
      <w:r w:rsidRPr="003037CB">
        <w:tab/>
      </w:r>
      <w:r w:rsidRPr="003037CB">
        <w:tab/>
      </w:r>
      <w:r w:rsidR="00344C7E" w:rsidRPr="003037CB">
        <w:t xml:space="preserve">A = </w:t>
      </w:r>
      <w:r w:rsidR="003450EA" w:rsidRPr="003037CB">
        <w:fldChar w:fldCharType="begin"/>
      </w:r>
      <w:r w:rsidRPr="003037CB">
        <w:instrText xml:space="preserve"> EQ \f($500[(1 + .08/12)</w:instrText>
      </w:r>
      <w:r w:rsidRPr="003037CB">
        <w:rPr>
          <w:position w:val="6"/>
        </w:rPr>
        <w:instrText>61</w:instrText>
      </w:r>
      <w:r w:rsidRPr="003037CB">
        <w:instrText xml:space="preserve"> – 1],.08/12)   </w:instrText>
      </w:r>
      <w:r w:rsidR="003450EA" w:rsidRPr="003037CB">
        <w:fldChar w:fldCharType="end"/>
      </w:r>
      <w:r w:rsidRPr="003037CB">
        <w:softHyphen/>
      </w:r>
      <w:r w:rsidRPr="003037CB">
        <w:softHyphen/>
        <w:t>– $500</w:t>
      </w:r>
    </w:p>
    <w:p w:rsidR="002D703A" w:rsidRPr="003037CB" w:rsidRDefault="003F41A4" w:rsidP="001D1D19">
      <w:pPr>
        <w:spacing w:before="60"/>
      </w:pPr>
      <w:r w:rsidRPr="003037CB">
        <w:tab/>
      </w:r>
      <w:r w:rsidRPr="003037CB">
        <w:tab/>
      </w:r>
      <w:r w:rsidR="00344C7E" w:rsidRPr="003037CB">
        <w:t xml:space="preserve">A </w:t>
      </w:r>
      <w:r w:rsidRPr="003037CB">
        <w:t>=$500(74.9667) – $500</w:t>
      </w:r>
    </w:p>
    <w:p w:rsidR="002D703A" w:rsidRPr="003037CB" w:rsidRDefault="003F41A4" w:rsidP="001D1D19">
      <w:pPr>
        <w:spacing w:before="60"/>
      </w:pPr>
      <w:r w:rsidRPr="003037CB">
        <w:tab/>
      </w:r>
      <w:r w:rsidRPr="003037CB">
        <w:tab/>
      </w:r>
      <w:r w:rsidR="00344C7E" w:rsidRPr="003037CB">
        <w:t xml:space="preserve">A </w:t>
      </w:r>
      <w:r w:rsidRPr="003037CB">
        <w:t>= $37483.35 – $500</w:t>
      </w:r>
    </w:p>
    <w:p w:rsidR="002D703A" w:rsidRPr="003037CB" w:rsidRDefault="003F41A4" w:rsidP="001D1D19">
      <w:pPr>
        <w:spacing w:before="60"/>
      </w:pPr>
      <w:r w:rsidRPr="003037CB">
        <w:tab/>
      </w:r>
      <w:r w:rsidRPr="003037CB">
        <w:tab/>
      </w:r>
      <w:r w:rsidR="00344C7E" w:rsidRPr="003037CB">
        <w:t xml:space="preserve">A </w:t>
      </w:r>
      <w:r w:rsidRPr="003037CB">
        <w:t xml:space="preserve">= $36983.35     </w:t>
      </w:r>
    </w:p>
    <w:p w:rsidR="002D703A" w:rsidRPr="003037CB" w:rsidRDefault="003F41A4">
      <w:r w:rsidRPr="003037CB">
        <w:t xml:space="preserve">So, in the case of an annuity due, to find the future value, we increase the number of periods n by 1, and subtract one payment.  </w:t>
      </w:r>
    </w:p>
    <w:p w:rsidR="00EC081F" w:rsidRPr="003037CB" w:rsidRDefault="003F41A4" w:rsidP="001D1D19">
      <w:pPr>
        <w:pStyle w:val="problemsolution"/>
        <w:pBdr>
          <w:top w:val="single" w:sz="4" w:space="1" w:color="auto"/>
          <w:left w:val="single" w:sz="4" w:space="4" w:color="auto"/>
          <w:bottom w:val="single" w:sz="4" w:space="1" w:color="auto"/>
          <w:right w:val="single" w:sz="4" w:space="4" w:color="auto"/>
        </w:pBdr>
        <w:spacing w:before="120"/>
        <w:ind w:left="2880" w:right="1354" w:firstLine="0"/>
        <w:jc w:val="center"/>
        <w:rPr>
          <w:b/>
        </w:rPr>
      </w:pPr>
      <w:r w:rsidRPr="003037CB">
        <w:t xml:space="preserve">The Future Value of an </w:t>
      </w:r>
      <w:r w:rsidR="00EC081F" w:rsidRPr="003037CB">
        <w:rPr>
          <w:b/>
        </w:rPr>
        <w:t>“</w:t>
      </w:r>
      <w:r w:rsidRPr="003037CB">
        <w:rPr>
          <w:b/>
        </w:rPr>
        <w:t xml:space="preserve">Annuity </w:t>
      </w:r>
      <w:r w:rsidR="00EC081F" w:rsidRPr="003037CB">
        <w:rPr>
          <w:b/>
        </w:rPr>
        <w:t>D</w:t>
      </w:r>
      <w:r w:rsidRPr="003037CB">
        <w:rPr>
          <w:b/>
        </w:rPr>
        <w:t>u</w:t>
      </w:r>
      <w:r w:rsidR="00EC081F" w:rsidRPr="003037CB">
        <w:rPr>
          <w:b/>
        </w:rPr>
        <w:t>e”</w:t>
      </w:r>
    </w:p>
    <w:p w:rsidR="002D703A" w:rsidRPr="003037CB" w:rsidRDefault="00EC081F" w:rsidP="001D1D19">
      <w:pPr>
        <w:pStyle w:val="problemsolution"/>
        <w:pBdr>
          <w:top w:val="single" w:sz="4" w:space="1" w:color="auto"/>
          <w:left w:val="single" w:sz="4" w:space="4" w:color="auto"/>
          <w:bottom w:val="single" w:sz="4" w:space="1" w:color="auto"/>
          <w:right w:val="single" w:sz="4" w:space="4" w:color="auto"/>
        </w:pBdr>
        <w:spacing w:before="120"/>
        <w:ind w:left="2880" w:right="1354" w:firstLine="0"/>
        <w:jc w:val="center"/>
      </w:pPr>
      <w:r w:rsidRPr="003037CB">
        <w:t xml:space="preserve"> </w:t>
      </w:r>
      <w:r w:rsidR="00344C7E" w:rsidRPr="003037CB">
        <w:t xml:space="preserve">A </w:t>
      </w:r>
      <w:r w:rsidR="003F41A4" w:rsidRPr="003037CB">
        <w:t xml:space="preserve">=   </w:t>
      </w:r>
      <w:r w:rsidR="003450EA" w:rsidRPr="003037CB">
        <w:fldChar w:fldCharType="begin"/>
      </w:r>
      <w:r w:rsidR="003F41A4" w:rsidRPr="003037CB">
        <w:instrText xml:space="preserve"> EQ \f(m[(1 + r/n)</w:instrText>
      </w:r>
      <w:r w:rsidR="003F41A4" w:rsidRPr="003037CB">
        <w:rPr>
          <w:position w:val="6"/>
        </w:rPr>
        <w:instrText xml:space="preserve">nt+1 </w:instrText>
      </w:r>
      <w:r w:rsidR="003F41A4" w:rsidRPr="003037CB">
        <w:instrText xml:space="preserve">– 1],r/n )   </w:instrText>
      </w:r>
      <w:r w:rsidR="003450EA" w:rsidRPr="003037CB">
        <w:fldChar w:fldCharType="end"/>
      </w:r>
      <w:r w:rsidR="003F41A4" w:rsidRPr="003037CB">
        <w:t>–  m</w:t>
      </w:r>
    </w:p>
    <w:p w:rsidR="002D703A" w:rsidRPr="003037CB" w:rsidRDefault="003F41A4" w:rsidP="00344C7E">
      <w:pPr>
        <w:ind w:left="1080"/>
      </w:pPr>
      <w:r w:rsidRPr="003037CB">
        <w:t>Most of the problems we are going to do in this chapter involve ordinary annuit</w:t>
      </w:r>
      <w:r w:rsidR="00CA0615" w:rsidRPr="003037CB">
        <w:t>ies</w:t>
      </w:r>
      <w:r w:rsidRPr="003037CB">
        <w:t>, therefore, we will down play the significance of the last formula</w:t>
      </w:r>
      <w:r w:rsidR="00EC081F" w:rsidRPr="003037CB">
        <w:t xml:space="preserve"> for the annuity due</w:t>
      </w:r>
      <w:r w:rsidRPr="003037CB">
        <w:t xml:space="preserve">.  We mentioned the formula </w:t>
      </w:r>
      <w:r w:rsidR="00344C7E" w:rsidRPr="003037CB">
        <w:t xml:space="preserve">for the annuity due </w:t>
      </w:r>
      <w:r w:rsidRPr="003037CB">
        <w:t>only for completeness.</w:t>
      </w:r>
    </w:p>
    <w:p w:rsidR="001D1D19" w:rsidRPr="003037CB" w:rsidRDefault="001D1D19">
      <w:pPr>
        <w:spacing w:before="0" w:line="240" w:lineRule="auto"/>
        <w:ind w:left="0"/>
      </w:pPr>
      <w:r w:rsidRPr="003037CB">
        <w:br w:type="page"/>
      </w:r>
    </w:p>
    <w:p w:rsidR="00506A99" w:rsidRPr="003037CB" w:rsidRDefault="00506A99" w:rsidP="00506A99">
      <w:pPr>
        <w:pStyle w:val="Heading2"/>
        <w:ind w:hanging="720"/>
      </w:pPr>
      <w:r w:rsidRPr="003037CB">
        <w:lastRenderedPageBreak/>
        <w:t>SECTION 6.3 SUMMARY</w:t>
      </w:r>
    </w:p>
    <w:p w:rsidR="002D703A" w:rsidRPr="003037CB" w:rsidRDefault="003F41A4" w:rsidP="00344C7E">
      <w:pPr>
        <w:ind w:left="1080"/>
      </w:pPr>
      <w:r w:rsidRPr="003037CB">
        <w:t xml:space="preserve">Finally, it is the author's wish that the student learn the concepts in a way that he or she will not have to memorize every formula.  It is for this reason formulas are kept at a minimum.  </w:t>
      </w:r>
      <w:r w:rsidR="00344C7E" w:rsidRPr="003037CB">
        <w:br/>
      </w:r>
      <w:r w:rsidRPr="003037CB">
        <w:t>But before we conclude this section we will once again mention one single equation that will help us find the future value, as well as the sinking fund payment</w:t>
      </w:r>
      <w:r w:rsidR="003450EA" w:rsidRPr="003037CB">
        <w:rPr>
          <w:vanish/>
        </w:rPr>
        <w:fldChar w:fldCharType="begin"/>
      </w:r>
      <w:r w:rsidRPr="003037CB">
        <w:rPr>
          <w:vanish/>
        </w:rPr>
        <w:instrText xml:space="preserve"> XE </w:instrText>
      </w:r>
      <w:r w:rsidRPr="003037CB">
        <w:instrText xml:space="preserve"> "sinking fund payment" </w:instrText>
      </w:r>
      <w:r w:rsidR="003450EA" w:rsidRPr="003037CB">
        <w:rPr>
          <w:vanish/>
        </w:rPr>
        <w:fldChar w:fldCharType="end"/>
      </w:r>
      <w:r w:rsidRPr="003037CB">
        <w:t>.</w:t>
      </w:r>
    </w:p>
    <w:p w:rsidR="00003C69" w:rsidRPr="003037CB" w:rsidRDefault="003F41A4">
      <w:pPr>
        <w:pStyle w:val="problemsolution"/>
        <w:rPr>
          <w:b/>
        </w:rPr>
      </w:pPr>
      <w:r w:rsidRPr="003037CB">
        <w:rPr>
          <w:b/>
        </w:rPr>
        <w:t xml:space="preserve">  </w:t>
      </w:r>
      <w:r w:rsidRPr="003037CB">
        <w:rPr>
          <w:b/>
        </w:rPr>
        <w:tab/>
      </w:r>
    </w:p>
    <w:p w:rsidR="002D703A" w:rsidRPr="003037CB" w:rsidRDefault="003F41A4">
      <w:pPr>
        <w:pStyle w:val="problemsolution"/>
        <w:rPr>
          <w:b/>
        </w:rPr>
      </w:pPr>
      <w:r w:rsidRPr="003037CB">
        <w:rPr>
          <w:b/>
        </w:rPr>
        <w:tab/>
      </w:r>
    </w:p>
    <w:tbl>
      <w:tblPr>
        <w:tblW w:w="0" w:type="auto"/>
        <w:tblInd w:w="1880" w:type="dxa"/>
        <w:tblLayout w:type="fixed"/>
        <w:tblCellMar>
          <w:left w:w="80" w:type="dxa"/>
          <w:right w:w="80" w:type="dxa"/>
        </w:tblCellMar>
        <w:tblLook w:val="0000" w:firstRow="0" w:lastRow="0" w:firstColumn="0" w:lastColumn="0" w:noHBand="0" w:noVBand="0"/>
      </w:tblPr>
      <w:tblGrid>
        <w:gridCol w:w="7560"/>
      </w:tblGrid>
      <w:tr w:rsidR="002D703A" w:rsidRPr="003037CB" w:rsidTr="008E4351">
        <w:trPr>
          <w:cantSplit/>
        </w:trPr>
        <w:tc>
          <w:tcPr>
            <w:tcW w:w="7560" w:type="dxa"/>
            <w:tcBorders>
              <w:top w:val="single" w:sz="6" w:space="0" w:color="auto"/>
              <w:left w:val="single" w:sz="6" w:space="0" w:color="auto"/>
              <w:bottom w:val="single" w:sz="6" w:space="0" w:color="auto"/>
              <w:right w:val="single" w:sz="6" w:space="0" w:color="auto"/>
            </w:tcBorders>
          </w:tcPr>
          <w:p w:rsidR="002D703A" w:rsidRPr="003037CB" w:rsidRDefault="003F41A4" w:rsidP="00EC081F">
            <w:pPr>
              <w:pStyle w:val="tablecell"/>
              <w:ind w:left="0" w:firstLine="0"/>
              <w:jc w:val="center"/>
              <w:rPr>
                <w:b/>
                <w:szCs w:val="22"/>
              </w:rPr>
            </w:pPr>
            <w:r w:rsidRPr="003037CB">
              <w:rPr>
                <w:b/>
                <w:szCs w:val="22"/>
              </w:rPr>
              <w:t xml:space="preserve">The Equation to Find the Future Value of an  Ordinary Annuity, </w:t>
            </w:r>
            <w:r w:rsidR="00344C7E" w:rsidRPr="003037CB">
              <w:rPr>
                <w:b/>
                <w:szCs w:val="22"/>
              </w:rPr>
              <w:br/>
              <w:t>o</w:t>
            </w:r>
            <w:r w:rsidRPr="003037CB">
              <w:rPr>
                <w:b/>
                <w:szCs w:val="22"/>
              </w:rPr>
              <w:t>r the Amount of Periodic Payment to a  Sinking Fund</w:t>
            </w:r>
          </w:p>
          <w:p w:rsidR="002D703A" w:rsidRPr="003037CB" w:rsidRDefault="003F41A4">
            <w:pPr>
              <w:pStyle w:val="tablecell"/>
              <w:ind w:left="0" w:firstLine="0"/>
              <w:rPr>
                <w:szCs w:val="22"/>
              </w:rPr>
            </w:pPr>
            <w:r w:rsidRPr="003037CB">
              <w:rPr>
                <w:szCs w:val="22"/>
              </w:rPr>
              <w:t xml:space="preserve">If a payment of m dollars is made in an account n times a year at an interest r, then the future value A after t years is </w:t>
            </w:r>
          </w:p>
          <w:p w:rsidR="002D703A" w:rsidRPr="003037CB" w:rsidRDefault="003F41A4">
            <w:pPr>
              <w:pStyle w:val="problemsolution"/>
              <w:rPr>
                <w:b/>
                <w:szCs w:val="22"/>
              </w:rPr>
            </w:pPr>
            <w:r w:rsidRPr="003037CB">
              <w:rPr>
                <w:szCs w:val="22"/>
              </w:rPr>
              <w:tab/>
            </w:r>
            <w:r w:rsidRPr="003037CB">
              <w:rPr>
                <w:szCs w:val="22"/>
              </w:rPr>
              <w:tab/>
            </w:r>
            <w:r w:rsidRPr="003037CB">
              <w:rPr>
                <w:b/>
                <w:szCs w:val="22"/>
              </w:rPr>
              <w:t xml:space="preserve">A  =   </w:t>
            </w:r>
            <w:r w:rsidR="003450EA" w:rsidRPr="003037CB">
              <w:rPr>
                <w:b/>
                <w:szCs w:val="22"/>
              </w:rPr>
              <w:fldChar w:fldCharType="begin"/>
            </w:r>
            <w:r w:rsidRPr="003037CB">
              <w:rPr>
                <w:b/>
                <w:szCs w:val="22"/>
              </w:rPr>
              <w:instrText xml:space="preserve"> EQ \f(m[(1 + r/n)</w:instrText>
            </w:r>
            <w:r w:rsidRPr="003037CB">
              <w:rPr>
                <w:b/>
                <w:position w:val="6"/>
                <w:szCs w:val="22"/>
              </w:rPr>
              <w:instrText xml:space="preserve">nt </w:instrText>
            </w:r>
            <w:r w:rsidRPr="003037CB">
              <w:rPr>
                <w:b/>
                <w:szCs w:val="22"/>
              </w:rPr>
              <w:instrText xml:space="preserve">– 1],r/n) </w:instrText>
            </w:r>
            <w:r w:rsidR="003450EA" w:rsidRPr="003037CB">
              <w:rPr>
                <w:b/>
                <w:szCs w:val="22"/>
              </w:rPr>
              <w:fldChar w:fldCharType="end"/>
            </w:r>
          </w:p>
          <w:p w:rsidR="002D703A" w:rsidRPr="003037CB" w:rsidRDefault="00127C58" w:rsidP="00127C58">
            <w:pPr>
              <w:pStyle w:val="problemsolution"/>
              <w:rPr>
                <w:szCs w:val="22"/>
              </w:rPr>
            </w:pPr>
            <w:r w:rsidRPr="003037CB">
              <w:rPr>
                <w:szCs w:val="22"/>
              </w:rPr>
              <w:t>The future value is also called the accumulated value.</w:t>
            </w:r>
          </w:p>
          <w:p w:rsidR="00CE3473" w:rsidRPr="003037CB" w:rsidRDefault="00CE3473" w:rsidP="00CE3473">
            <w:pPr>
              <w:pStyle w:val="problemsolution"/>
              <w:ind w:left="10" w:hanging="10"/>
              <w:rPr>
                <w:szCs w:val="22"/>
              </w:rPr>
            </w:pPr>
            <w:r w:rsidRPr="003037CB">
              <w:rPr>
                <w:szCs w:val="22"/>
              </w:rPr>
              <w:t xml:space="preserve">Note that the formula assumes that the payment period is the same as the compounding period.  If these are not the same, then this formula does not apply.  </w:t>
            </w:r>
          </w:p>
        </w:tc>
      </w:tr>
    </w:tbl>
    <w:p w:rsidR="002D703A" w:rsidRPr="003037CB" w:rsidRDefault="002D703A">
      <w:pPr>
        <w:ind w:left="0"/>
      </w:pPr>
    </w:p>
    <w:p w:rsidR="002D703A" w:rsidRPr="003037CB" w:rsidRDefault="003F41A4" w:rsidP="007104EA">
      <w:pPr>
        <w:pStyle w:val="Heading1"/>
        <w:spacing w:before="0"/>
      </w:pPr>
      <w:r w:rsidRPr="003037CB">
        <w:br w:type="page"/>
      </w:r>
      <w:r w:rsidR="005A09D4" w:rsidRPr="003037CB">
        <w:lastRenderedPageBreak/>
        <w:t>6</w:t>
      </w:r>
      <w:r w:rsidRPr="003037CB">
        <w:t>.4 Present Value of an Annuity</w:t>
      </w:r>
      <w:r w:rsidR="003450EA" w:rsidRPr="003037CB">
        <w:fldChar w:fldCharType="begin"/>
      </w:r>
      <w:r w:rsidRPr="003037CB">
        <w:instrText xml:space="preserve"> XE  "Present Value of an Annuity" </w:instrText>
      </w:r>
      <w:r w:rsidR="003450EA" w:rsidRPr="003037CB">
        <w:fldChar w:fldCharType="end"/>
      </w:r>
      <w:r w:rsidRPr="003037CB">
        <w:t xml:space="preserve"> and Installment Payment</w:t>
      </w:r>
      <w:r w:rsidR="003450EA" w:rsidRPr="003037CB">
        <w:fldChar w:fldCharType="begin"/>
      </w:r>
      <w:r w:rsidRPr="003037CB">
        <w:instrText xml:space="preserve"> XE  "Installment Payment" </w:instrText>
      </w:r>
      <w:r w:rsidR="003450EA" w:rsidRPr="003037CB">
        <w:fldChar w:fldCharType="end"/>
      </w:r>
    </w:p>
    <w:p w:rsidR="002D703A" w:rsidRPr="003037CB" w:rsidRDefault="003F41A4">
      <w:pPr>
        <w:pStyle w:val="chapterintroduction"/>
        <w:rPr>
          <w:rFonts w:ascii="Times New Roman" w:hAnsi="Times New Roman"/>
        </w:rPr>
      </w:pPr>
      <w:r w:rsidRPr="003037CB">
        <w:rPr>
          <w:rFonts w:ascii="Times New Roman" w:hAnsi="Times New Roman"/>
        </w:rPr>
        <w:t>In this section, you will learn to:</w:t>
      </w:r>
    </w:p>
    <w:p w:rsidR="002D703A" w:rsidRPr="003037CB" w:rsidRDefault="003F41A4">
      <w:pPr>
        <w:pStyle w:val="objectivelist"/>
        <w:rPr>
          <w:rFonts w:ascii="Times New Roman" w:hAnsi="Times New Roman"/>
        </w:rPr>
      </w:pPr>
      <w:r w:rsidRPr="003037CB">
        <w:rPr>
          <w:rFonts w:ascii="Times New Roman" w:hAnsi="Times New Roman"/>
        </w:rPr>
        <w:t>1.</w:t>
      </w:r>
      <w:r w:rsidRPr="003037CB">
        <w:rPr>
          <w:rFonts w:ascii="Times New Roman" w:hAnsi="Times New Roman"/>
        </w:rPr>
        <w:tab/>
        <w:t>Find the present value of an annuity.</w:t>
      </w:r>
    </w:p>
    <w:p w:rsidR="002D703A" w:rsidRPr="003037CB" w:rsidRDefault="003F41A4" w:rsidP="0062136A">
      <w:pPr>
        <w:pStyle w:val="objectivelist"/>
        <w:spacing w:before="60"/>
        <w:rPr>
          <w:rFonts w:ascii="Times New Roman" w:hAnsi="Times New Roman"/>
        </w:rPr>
      </w:pPr>
      <w:r w:rsidRPr="003037CB">
        <w:rPr>
          <w:rFonts w:ascii="Times New Roman" w:hAnsi="Times New Roman"/>
        </w:rPr>
        <w:t>2.</w:t>
      </w:r>
      <w:r w:rsidRPr="003037CB">
        <w:rPr>
          <w:rFonts w:ascii="Times New Roman" w:hAnsi="Times New Roman"/>
        </w:rPr>
        <w:tab/>
        <w:t>Find the amount of installment payment on a loan.</w:t>
      </w:r>
    </w:p>
    <w:p w:rsidR="00344C7E" w:rsidRPr="003037CB" w:rsidRDefault="00344C7E" w:rsidP="00127C58">
      <w:pPr>
        <w:pStyle w:val="Heading2"/>
        <w:ind w:hanging="720"/>
        <w:rPr>
          <w:rStyle w:val="SubtleEmphasis"/>
          <w:i/>
          <w:color w:val="auto"/>
        </w:rPr>
      </w:pPr>
      <w:r w:rsidRPr="003037CB">
        <w:rPr>
          <w:rStyle w:val="SubtleEmphasis"/>
          <w:i/>
          <w:color w:val="auto"/>
        </w:rPr>
        <w:t>PRESENT VALUE OF AN ANNUITY</w:t>
      </w:r>
    </w:p>
    <w:p w:rsidR="002D703A" w:rsidRPr="003037CB" w:rsidRDefault="003F41A4" w:rsidP="00344C7E">
      <w:pPr>
        <w:ind w:left="1080"/>
      </w:pPr>
      <w:r w:rsidRPr="003037CB">
        <w:t xml:space="preserve">In </w:t>
      </w:r>
      <w:r w:rsidR="003A25F5" w:rsidRPr="003037CB">
        <w:t>S</w:t>
      </w:r>
      <w:r w:rsidRPr="003037CB">
        <w:t xml:space="preserve">ection </w:t>
      </w:r>
      <w:r w:rsidR="009C602B" w:rsidRPr="003037CB">
        <w:t>6</w:t>
      </w:r>
      <w:r w:rsidRPr="003037CB">
        <w:t>.2, we learned to find the future value of a lump sum</w:t>
      </w:r>
      <w:r w:rsidR="003450EA" w:rsidRPr="003037CB">
        <w:rPr>
          <w:vanish/>
        </w:rPr>
        <w:fldChar w:fldCharType="begin"/>
      </w:r>
      <w:r w:rsidRPr="003037CB">
        <w:rPr>
          <w:vanish/>
        </w:rPr>
        <w:instrText xml:space="preserve"> XE </w:instrText>
      </w:r>
      <w:r w:rsidRPr="003037CB">
        <w:instrText xml:space="preserve"> "future value of a lump sum" </w:instrText>
      </w:r>
      <w:r w:rsidR="003450EA" w:rsidRPr="003037CB">
        <w:rPr>
          <w:vanish/>
        </w:rPr>
        <w:fldChar w:fldCharType="end"/>
      </w:r>
      <w:r w:rsidRPr="003037CB">
        <w:t xml:space="preserve">, and in </w:t>
      </w:r>
      <w:r w:rsidR="003A25F5" w:rsidRPr="003037CB">
        <w:t>S</w:t>
      </w:r>
      <w:r w:rsidRPr="003037CB">
        <w:t xml:space="preserve">ection </w:t>
      </w:r>
      <w:r w:rsidR="009C602B" w:rsidRPr="003037CB">
        <w:t>6</w:t>
      </w:r>
      <w:r w:rsidRPr="003037CB">
        <w:t>.3, we learned to find the future value of an annuity.</w:t>
      </w:r>
      <w:r w:rsidR="003450EA" w:rsidRPr="003037CB">
        <w:rPr>
          <w:vanish/>
        </w:rPr>
        <w:fldChar w:fldCharType="begin"/>
      </w:r>
      <w:r w:rsidRPr="003037CB">
        <w:rPr>
          <w:vanish/>
        </w:rPr>
        <w:instrText xml:space="preserve"> XE </w:instrText>
      </w:r>
      <w:r w:rsidRPr="003037CB">
        <w:instrText xml:space="preserve"> "future value of an annuity." </w:instrText>
      </w:r>
      <w:r w:rsidR="003450EA" w:rsidRPr="003037CB">
        <w:rPr>
          <w:vanish/>
        </w:rPr>
        <w:fldChar w:fldCharType="end"/>
      </w:r>
      <w:r w:rsidRPr="003037CB">
        <w:t xml:space="preserve">  With these two concepts in hand, we will now learn to amortize a loan, and to find the present value of an annuity.  </w:t>
      </w:r>
    </w:p>
    <w:p w:rsidR="00CA0615" w:rsidRPr="003037CB" w:rsidRDefault="008632E4" w:rsidP="00D86E3C">
      <w:pPr>
        <w:ind w:left="1080"/>
      </w:pPr>
      <w:r w:rsidRPr="003037CB">
        <w:t xml:space="preserve">The </w:t>
      </w:r>
      <w:r w:rsidRPr="003037CB">
        <w:rPr>
          <w:b/>
        </w:rPr>
        <w:t>present value</w:t>
      </w:r>
      <w:r w:rsidRPr="003037CB">
        <w:t xml:space="preserve"> of an annuity is the amount of money we would need now in order to be able to make the payments in the annuity in the future</w:t>
      </w:r>
      <w:r w:rsidR="00CA0615" w:rsidRPr="003037CB">
        <w:t>. In other word, the present value</w:t>
      </w:r>
      <w:r w:rsidRPr="003037CB">
        <w:t xml:space="preserve"> is the value now of a future stream of payments. </w:t>
      </w:r>
    </w:p>
    <w:p w:rsidR="00D86E3C" w:rsidRPr="003037CB" w:rsidRDefault="003C7DC2" w:rsidP="00D86E3C">
      <w:pPr>
        <w:ind w:left="1080"/>
      </w:pPr>
      <w:r w:rsidRPr="003037CB">
        <w:t>We start by breaking this down</w:t>
      </w:r>
      <w:r w:rsidR="008632E4" w:rsidRPr="003037CB">
        <w:t xml:space="preserve"> step by step to understand the concept of the present value of an annuity. After that, the examples provide a more efficient way to do the calculations by working with concepts and </w:t>
      </w:r>
      <w:r w:rsidR="00344C7E" w:rsidRPr="003037CB">
        <w:t>calculations</w:t>
      </w:r>
      <w:r w:rsidR="008632E4" w:rsidRPr="003037CB">
        <w:t xml:space="preserve"> we have already explored in </w:t>
      </w:r>
      <w:r w:rsidR="003A25F5" w:rsidRPr="003037CB">
        <w:t>S</w:t>
      </w:r>
      <w:r w:rsidR="008632E4" w:rsidRPr="003037CB">
        <w:t xml:space="preserve">ections </w:t>
      </w:r>
      <w:r w:rsidR="003A25F5" w:rsidRPr="003037CB">
        <w:t>6</w:t>
      </w:r>
      <w:r w:rsidR="008632E4" w:rsidRPr="003037CB">
        <w:t xml:space="preserve">.2 and </w:t>
      </w:r>
      <w:r w:rsidR="003A25F5" w:rsidRPr="003037CB">
        <w:t>6</w:t>
      </w:r>
      <w:r w:rsidR="008632E4" w:rsidRPr="003037CB">
        <w:t>.3.</w:t>
      </w:r>
    </w:p>
    <w:p w:rsidR="00D86E3C" w:rsidRPr="003037CB" w:rsidRDefault="00D86E3C" w:rsidP="00D86E3C">
      <w:pPr>
        <w:ind w:left="1080"/>
        <w:rPr>
          <w:szCs w:val="22"/>
        </w:rPr>
      </w:pPr>
      <w:r w:rsidRPr="003037CB">
        <w:rPr>
          <w:szCs w:val="22"/>
        </w:rPr>
        <w:t>Suppose C</w:t>
      </w:r>
      <w:r w:rsidR="008632E4" w:rsidRPr="003037CB">
        <w:rPr>
          <w:szCs w:val="22"/>
        </w:rPr>
        <w:t>arlos</w:t>
      </w:r>
      <w:r w:rsidRPr="003037CB">
        <w:rPr>
          <w:szCs w:val="22"/>
        </w:rPr>
        <w:t xml:space="preserve"> owns a small business and employs an assistant manager to help him run the business.  Assume it</w:t>
      </w:r>
      <w:r w:rsidR="004002FA" w:rsidRPr="003037CB">
        <w:rPr>
          <w:szCs w:val="22"/>
        </w:rPr>
        <w:t xml:space="preserve"> i</w:t>
      </w:r>
      <w:r w:rsidRPr="003037CB">
        <w:rPr>
          <w:szCs w:val="22"/>
        </w:rPr>
        <w:t>s January 1 now.  Carlos plans to pay his assistant</w:t>
      </w:r>
      <w:r w:rsidR="00127C58" w:rsidRPr="003037CB">
        <w:rPr>
          <w:szCs w:val="22"/>
        </w:rPr>
        <w:t xml:space="preserve"> </w:t>
      </w:r>
      <w:r w:rsidR="003C7DC2" w:rsidRPr="003037CB">
        <w:rPr>
          <w:szCs w:val="22"/>
        </w:rPr>
        <w:t xml:space="preserve">manager </w:t>
      </w:r>
      <w:r w:rsidRPr="003037CB">
        <w:rPr>
          <w:szCs w:val="22"/>
        </w:rPr>
        <w:t>a $1000 bonus at the end of this year and another $1000 bonus at the end of the following year.</w:t>
      </w:r>
      <w:r w:rsidR="009711DF" w:rsidRPr="003037CB">
        <w:rPr>
          <w:szCs w:val="22"/>
        </w:rPr>
        <w:t xml:space="preserve"> Carlos’ business had good profits this year so he wants to put the money for his assistant’s </w:t>
      </w:r>
      <w:r w:rsidR="004002FA" w:rsidRPr="003037CB">
        <w:rPr>
          <w:szCs w:val="22"/>
        </w:rPr>
        <w:t xml:space="preserve">future </w:t>
      </w:r>
      <w:r w:rsidR="009711DF" w:rsidRPr="003037CB">
        <w:rPr>
          <w:szCs w:val="22"/>
        </w:rPr>
        <w:t xml:space="preserve">bonuses into a savings account now.  The money he puts in now will earn interest at the rate of 4% per year compounded annually while in the savings account. </w:t>
      </w:r>
      <w:r w:rsidR="009711DF" w:rsidRPr="003037CB">
        <w:rPr>
          <w:szCs w:val="22"/>
        </w:rPr>
        <w:tab/>
      </w:r>
      <w:r w:rsidR="009711DF" w:rsidRPr="003037CB">
        <w:rPr>
          <w:szCs w:val="22"/>
        </w:rPr>
        <w:br/>
      </w:r>
      <w:r w:rsidR="009711DF" w:rsidRPr="003037CB">
        <w:rPr>
          <w:szCs w:val="22"/>
        </w:rPr>
        <w:br/>
        <w:t>How much money should Carlos put into the savings account now so that he will be able to withdraw $1000 one year from now and another $1000 two years from now?</w:t>
      </w:r>
    </w:p>
    <w:p w:rsidR="00D86E3C" w:rsidRPr="003037CB" w:rsidRDefault="00D86E3C" w:rsidP="00D86E3C">
      <w:pPr>
        <w:ind w:left="1080"/>
        <w:rPr>
          <w:szCs w:val="22"/>
        </w:rPr>
      </w:pPr>
      <w:r w:rsidRPr="003037CB">
        <w:rPr>
          <w:szCs w:val="22"/>
        </w:rPr>
        <w:t>At first, this sounds like a sinking fund.  But it</w:t>
      </w:r>
      <w:r w:rsidR="003C7DC2" w:rsidRPr="003037CB">
        <w:rPr>
          <w:szCs w:val="22"/>
        </w:rPr>
        <w:t xml:space="preserve"> i</w:t>
      </w:r>
      <w:r w:rsidRPr="003037CB">
        <w:rPr>
          <w:szCs w:val="22"/>
        </w:rPr>
        <w:t xml:space="preserve">s different.  In a sinking fund, we put money into the fund with periodic payments to save to accumulate to a specified lump sum </w:t>
      </w:r>
      <w:r w:rsidR="009711DF" w:rsidRPr="003037CB">
        <w:rPr>
          <w:szCs w:val="22"/>
        </w:rPr>
        <w:t xml:space="preserve">that is the future value </w:t>
      </w:r>
      <w:r w:rsidRPr="003037CB">
        <w:rPr>
          <w:szCs w:val="22"/>
        </w:rPr>
        <w:t>at the end of a specified time period.</w:t>
      </w:r>
    </w:p>
    <w:p w:rsidR="00621E4F" w:rsidRPr="003037CB" w:rsidRDefault="009711DF" w:rsidP="009711DF">
      <w:pPr>
        <w:ind w:left="1080"/>
        <w:rPr>
          <w:szCs w:val="22"/>
        </w:rPr>
      </w:pPr>
      <w:r w:rsidRPr="003037CB">
        <w:rPr>
          <w:szCs w:val="22"/>
        </w:rPr>
        <w:t>In this case we want to put a lump sum into the savings account now, so that lump sum is our principal</w:t>
      </w:r>
      <w:r w:rsidR="00621E4F" w:rsidRPr="003037CB">
        <w:rPr>
          <w:szCs w:val="22"/>
        </w:rPr>
        <w:t>, P.</w:t>
      </w:r>
      <w:r w:rsidRPr="003037CB">
        <w:rPr>
          <w:szCs w:val="22"/>
        </w:rPr>
        <w:t xml:space="preserve">  Then we want to withdraw that amount as a series of period payments</w:t>
      </w:r>
      <w:r w:rsidR="00621E4F" w:rsidRPr="003037CB">
        <w:rPr>
          <w:szCs w:val="22"/>
        </w:rPr>
        <w:t>; in this case the withdrawals are an annuity with $1000 payments at the end of each of two years.</w:t>
      </w:r>
      <w:r w:rsidRPr="003037CB">
        <w:rPr>
          <w:szCs w:val="22"/>
        </w:rPr>
        <w:t xml:space="preserve">  </w:t>
      </w:r>
    </w:p>
    <w:p w:rsidR="004822EA" w:rsidRPr="003037CB" w:rsidRDefault="00621E4F" w:rsidP="009711DF">
      <w:pPr>
        <w:ind w:left="1080"/>
        <w:rPr>
          <w:szCs w:val="22"/>
        </w:rPr>
      </w:pPr>
      <w:r w:rsidRPr="003037CB">
        <w:rPr>
          <w:noProof/>
        </w:rPr>
        <w:drawing>
          <wp:anchor distT="0" distB="0" distL="114300" distR="114300" simplePos="0" relativeHeight="251659264" behindDoc="1" locked="0" layoutInCell="1" allowOverlap="1" wp14:anchorId="28951631" wp14:editId="7A8120F3">
            <wp:simplePos x="0" y="0"/>
            <wp:positionH relativeFrom="column">
              <wp:posOffset>781050</wp:posOffset>
            </wp:positionH>
            <wp:positionV relativeFrom="paragraph">
              <wp:posOffset>534670</wp:posOffset>
            </wp:positionV>
            <wp:extent cx="5217795" cy="1085850"/>
            <wp:effectExtent l="0" t="0" r="190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12216" r="293" b="9149"/>
                    <a:stretch/>
                  </pic:blipFill>
                  <pic:spPr bwMode="auto">
                    <a:xfrm>
                      <a:off x="0" y="0"/>
                      <a:ext cx="5217795" cy="1085850"/>
                    </a:xfrm>
                    <a:prstGeom prst="rect">
                      <a:avLst/>
                    </a:prstGeom>
                    <a:noFill/>
                    <a:ln>
                      <a:noFill/>
                    </a:ln>
                    <a:extLst>
                      <a:ext uri="{53640926-AAD7-44D8-BBD7-CCE9431645EC}">
                        <a14:shadowObscured xmlns:a14="http://schemas.microsoft.com/office/drawing/2010/main"/>
                      </a:ext>
                    </a:extLst>
                  </pic:spPr>
                </pic:pic>
              </a:graphicData>
            </a:graphic>
          </wp:anchor>
        </w:drawing>
      </w:r>
      <w:r w:rsidR="009711DF" w:rsidRPr="003037CB">
        <w:rPr>
          <w:szCs w:val="22"/>
        </w:rPr>
        <w:t>We need to determine the amount we need in the account now, the present value, to be able to make withdraw the periodic payments later.</w:t>
      </w:r>
    </w:p>
    <w:p w:rsidR="004822EA" w:rsidRPr="003037CB" w:rsidRDefault="004822EA" w:rsidP="009711DF">
      <w:pPr>
        <w:ind w:left="1080"/>
        <w:rPr>
          <w:szCs w:val="22"/>
        </w:rPr>
      </w:pPr>
    </w:p>
    <w:p w:rsidR="004822EA" w:rsidRPr="003037CB" w:rsidRDefault="004822EA" w:rsidP="009711DF">
      <w:pPr>
        <w:ind w:left="1080"/>
        <w:rPr>
          <w:szCs w:val="22"/>
        </w:rPr>
      </w:pPr>
    </w:p>
    <w:p w:rsidR="004822EA" w:rsidRPr="003037CB" w:rsidRDefault="004822EA" w:rsidP="009711DF">
      <w:pPr>
        <w:ind w:left="1080"/>
        <w:rPr>
          <w:szCs w:val="22"/>
        </w:rPr>
      </w:pPr>
    </w:p>
    <w:p w:rsidR="004822EA" w:rsidRPr="003037CB" w:rsidRDefault="004822EA" w:rsidP="009711DF">
      <w:pPr>
        <w:ind w:left="1080"/>
        <w:rPr>
          <w:szCs w:val="22"/>
        </w:rPr>
      </w:pPr>
    </w:p>
    <w:p w:rsidR="004822EA" w:rsidRPr="003037CB" w:rsidRDefault="004822EA" w:rsidP="009711DF">
      <w:pPr>
        <w:ind w:left="1080"/>
        <w:rPr>
          <w:szCs w:val="22"/>
        </w:rPr>
      </w:pPr>
    </w:p>
    <w:p w:rsidR="004822EA" w:rsidRPr="003037CB" w:rsidRDefault="004822EA">
      <w:pPr>
        <w:spacing w:before="0" w:line="240" w:lineRule="auto"/>
        <w:ind w:left="0"/>
        <w:rPr>
          <w:szCs w:val="22"/>
        </w:rPr>
      </w:pPr>
      <w:r w:rsidRPr="003037CB">
        <w:rPr>
          <w:szCs w:val="22"/>
        </w:rPr>
        <w:br w:type="page"/>
      </w:r>
    </w:p>
    <w:p w:rsidR="008632E4" w:rsidRPr="003037CB" w:rsidRDefault="009F6687" w:rsidP="009711DF">
      <w:pPr>
        <w:pStyle w:val="problemsolution"/>
        <w:tabs>
          <w:tab w:val="left" w:pos="1080"/>
        </w:tabs>
        <w:spacing w:before="0"/>
        <w:ind w:left="1080" w:firstLine="0"/>
        <w:rPr>
          <w:szCs w:val="22"/>
        </w:rPr>
      </w:pPr>
      <w:r w:rsidRPr="003037CB">
        <w:rPr>
          <w:szCs w:val="22"/>
        </w:rPr>
        <w:lastRenderedPageBreak/>
        <w:t xml:space="preserve">We use </w:t>
      </w:r>
      <w:r w:rsidR="008632E4" w:rsidRPr="003037CB">
        <w:rPr>
          <w:szCs w:val="22"/>
        </w:rPr>
        <w:t xml:space="preserve">the compound interest formula from Section </w:t>
      </w:r>
      <w:r w:rsidR="009C602B" w:rsidRPr="003037CB">
        <w:rPr>
          <w:szCs w:val="22"/>
        </w:rPr>
        <w:t>6</w:t>
      </w:r>
      <w:r w:rsidR="008632E4" w:rsidRPr="003037CB">
        <w:rPr>
          <w:szCs w:val="22"/>
        </w:rPr>
        <w:t>.2 with r = 0.04 and n = 1 for annual compounding</w:t>
      </w:r>
      <w:r w:rsidRPr="003037CB">
        <w:rPr>
          <w:szCs w:val="22"/>
        </w:rPr>
        <w:t xml:space="preserve"> to determine the present value of each payment of $1000.</w:t>
      </w:r>
    </w:p>
    <w:p w:rsidR="008632E4" w:rsidRPr="003037CB" w:rsidRDefault="009F6687" w:rsidP="004822EA">
      <w:pPr>
        <w:pStyle w:val="problemsolution"/>
        <w:tabs>
          <w:tab w:val="left" w:pos="1080"/>
        </w:tabs>
        <w:spacing w:before="180"/>
        <w:ind w:hanging="720"/>
        <w:rPr>
          <w:szCs w:val="22"/>
        </w:rPr>
      </w:pPr>
      <w:r w:rsidRPr="003037CB">
        <w:rPr>
          <w:szCs w:val="22"/>
        </w:rPr>
        <w:t>Consider</w:t>
      </w:r>
      <w:r w:rsidR="008632E4" w:rsidRPr="003037CB">
        <w:rPr>
          <w:szCs w:val="22"/>
        </w:rPr>
        <w:t xml:space="preserve"> the first payment of $1000 at the end of year 1</w:t>
      </w:r>
      <w:r w:rsidRPr="003037CB">
        <w:rPr>
          <w:szCs w:val="22"/>
        </w:rPr>
        <w:t>. L</w:t>
      </w:r>
      <w:r w:rsidR="008632E4" w:rsidRPr="003037CB">
        <w:rPr>
          <w:szCs w:val="22"/>
        </w:rPr>
        <w:t>et P</w:t>
      </w:r>
      <w:r w:rsidR="008632E4" w:rsidRPr="003037CB">
        <w:rPr>
          <w:szCs w:val="22"/>
          <w:vertAlign w:val="subscript"/>
        </w:rPr>
        <w:t>1</w:t>
      </w:r>
      <w:r w:rsidR="008632E4" w:rsidRPr="003037CB">
        <w:rPr>
          <w:szCs w:val="22"/>
        </w:rPr>
        <w:t xml:space="preserve"> be its present value </w:t>
      </w:r>
    </w:p>
    <w:p w:rsidR="008632E4" w:rsidRPr="003037CB" w:rsidRDefault="000442D0" w:rsidP="009711DF">
      <w:pPr>
        <w:pStyle w:val="problemsolution"/>
        <w:tabs>
          <w:tab w:val="left" w:pos="1080"/>
        </w:tabs>
        <w:spacing w:before="120"/>
        <w:ind w:hanging="720"/>
        <w:rPr>
          <w:szCs w:val="22"/>
        </w:rPr>
      </w:pPr>
      <w:r w:rsidRPr="003037CB">
        <w:rPr>
          <w:szCs w:val="22"/>
        </w:rPr>
        <w:tab/>
      </w:r>
      <w:r w:rsidR="009711DF" w:rsidRPr="003037CB">
        <w:rPr>
          <w:szCs w:val="22"/>
        </w:rPr>
        <w:tab/>
      </w:r>
      <w:r w:rsidR="004002FA" w:rsidRPr="003037CB">
        <w:rPr>
          <w:position w:val="-12"/>
          <w:szCs w:val="22"/>
        </w:rPr>
        <w:object w:dxaOrig="1579" w:dyaOrig="380">
          <v:shape id="_x0000_i1050" type="#_x0000_t75" style="width:78.75pt;height:18.75pt" o:ole="">
            <v:imagedata r:id="rId56" o:title=""/>
          </v:shape>
          <o:OLEObject Type="Embed" ProgID="Equation.DSMT4" ShapeID="_x0000_i1050" DrawAspect="Content" ObjectID="_1595053814" r:id="rId57"/>
        </w:object>
      </w:r>
      <w:r w:rsidR="009711DF" w:rsidRPr="003037CB">
        <w:rPr>
          <w:szCs w:val="22"/>
        </w:rPr>
        <w:t xml:space="preserve"> </w:t>
      </w:r>
      <w:r w:rsidR="009F6687" w:rsidRPr="003037CB">
        <w:rPr>
          <w:szCs w:val="22"/>
        </w:rPr>
        <w:t>s</w:t>
      </w:r>
      <w:r w:rsidR="008632E4" w:rsidRPr="003037CB">
        <w:rPr>
          <w:szCs w:val="22"/>
        </w:rPr>
        <w:t xml:space="preserve">o   </w:t>
      </w:r>
      <w:r w:rsidR="009711DF" w:rsidRPr="003037CB">
        <w:rPr>
          <w:szCs w:val="22"/>
        </w:rPr>
        <w:t>P</w:t>
      </w:r>
      <w:r w:rsidR="009711DF" w:rsidRPr="003037CB">
        <w:rPr>
          <w:szCs w:val="22"/>
          <w:vertAlign w:val="subscript"/>
        </w:rPr>
        <w:t>1</w:t>
      </w:r>
      <w:r w:rsidR="009711DF" w:rsidRPr="003037CB">
        <w:rPr>
          <w:szCs w:val="22"/>
        </w:rPr>
        <w:t>=$961.54</w:t>
      </w:r>
      <w:r w:rsidR="008632E4" w:rsidRPr="003037CB">
        <w:rPr>
          <w:szCs w:val="22"/>
        </w:rPr>
        <w:t xml:space="preserve"> </w:t>
      </w:r>
    </w:p>
    <w:p w:rsidR="008632E4" w:rsidRPr="003037CB" w:rsidRDefault="009711DF" w:rsidP="004002FA">
      <w:pPr>
        <w:pStyle w:val="problemsolution"/>
        <w:tabs>
          <w:tab w:val="left" w:pos="1080"/>
        </w:tabs>
        <w:spacing w:before="180"/>
        <w:ind w:hanging="720"/>
        <w:rPr>
          <w:szCs w:val="22"/>
        </w:rPr>
      </w:pPr>
      <w:r w:rsidRPr="003037CB">
        <w:rPr>
          <w:szCs w:val="22"/>
        </w:rPr>
        <w:t>Now consider</w:t>
      </w:r>
      <w:r w:rsidR="008632E4" w:rsidRPr="003037CB">
        <w:rPr>
          <w:szCs w:val="22"/>
        </w:rPr>
        <w:t xml:space="preserve"> the second payment of $1000 at the end of year 2</w:t>
      </w:r>
      <w:r w:rsidRPr="003037CB">
        <w:rPr>
          <w:szCs w:val="22"/>
        </w:rPr>
        <w:t>. Let</w:t>
      </w:r>
      <w:r w:rsidR="009F6687" w:rsidRPr="003037CB">
        <w:rPr>
          <w:szCs w:val="22"/>
        </w:rPr>
        <w:t xml:space="preserve"> </w:t>
      </w:r>
      <w:r w:rsidR="008632E4" w:rsidRPr="003037CB">
        <w:rPr>
          <w:szCs w:val="22"/>
        </w:rPr>
        <w:t>P</w:t>
      </w:r>
      <w:r w:rsidR="008632E4" w:rsidRPr="003037CB">
        <w:rPr>
          <w:szCs w:val="22"/>
          <w:vertAlign w:val="subscript"/>
        </w:rPr>
        <w:t>2</w:t>
      </w:r>
      <w:r w:rsidR="008632E4" w:rsidRPr="003037CB">
        <w:rPr>
          <w:szCs w:val="22"/>
        </w:rPr>
        <w:t xml:space="preserve"> </w:t>
      </w:r>
      <w:r w:rsidR="009F6687" w:rsidRPr="003037CB">
        <w:rPr>
          <w:szCs w:val="22"/>
        </w:rPr>
        <w:t>is</w:t>
      </w:r>
      <w:r w:rsidR="008632E4" w:rsidRPr="003037CB">
        <w:rPr>
          <w:szCs w:val="22"/>
        </w:rPr>
        <w:t xml:space="preserve"> its present value </w:t>
      </w:r>
    </w:p>
    <w:p w:rsidR="009711DF" w:rsidRPr="003037CB" w:rsidRDefault="009711DF" w:rsidP="009711DF">
      <w:pPr>
        <w:pStyle w:val="problemsolution"/>
        <w:tabs>
          <w:tab w:val="left" w:pos="1080"/>
        </w:tabs>
        <w:spacing w:before="120"/>
        <w:ind w:hanging="720"/>
        <w:rPr>
          <w:szCs w:val="22"/>
        </w:rPr>
      </w:pPr>
      <w:r w:rsidRPr="003037CB">
        <w:rPr>
          <w:szCs w:val="22"/>
        </w:rPr>
        <w:tab/>
      </w:r>
      <w:r w:rsidRPr="003037CB">
        <w:rPr>
          <w:szCs w:val="22"/>
        </w:rPr>
        <w:tab/>
      </w:r>
      <w:r w:rsidR="004002FA" w:rsidRPr="003037CB">
        <w:rPr>
          <w:position w:val="-12"/>
          <w:szCs w:val="22"/>
        </w:rPr>
        <w:object w:dxaOrig="1640" w:dyaOrig="380">
          <v:shape id="_x0000_i1051" type="#_x0000_t75" style="width:81.75pt;height:18.75pt" o:ole="">
            <v:imagedata r:id="rId58" o:title=""/>
          </v:shape>
          <o:OLEObject Type="Embed" ProgID="Equation.DSMT4" ShapeID="_x0000_i1051" DrawAspect="Content" ObjectID="_1595053815" r:id="rId59"/>
        </w:object>
      </w:r>
      <w:r w:rsidRPr="003037CB">
        <w:rPr>
          <w:szCs w:val="22"/>
        </w:rPr>
        <w:t xml:space="preserve"> so   P</w:t>
      </w:r>
      <w:r w:rsidRPr="003037CB">
        <w:rPr>
          <w:szCs w:val="22"/>
          <w:vertAlign w:val="subscript"/>
        </w:rPr>
        <w:t>2</w:t>
      </w:r>
      <w:r w:rsidRPr="003037CB">
        <w:rPr>
          <w:szCs w:val="22"/>
        </w:rPr>
        <w:t xml:space="preserve">=$924.56 </w:t>
      </w:r>
    </w:p>
    <w:p w:rsidR="009711DF" w:rsidRPr="003037CB" w:rsidRDefault="009F6687" w:rsidP="004002FA">
      <w:pPr>
        <w:tabs>
          <w:tab w:val="left" w:pos="1080"/>
        </w:tabs>
        <w:spacing w:before="180" w:line="240" w:lineRule="auto"/>
        <w:ind w:left="1080" w:right="-547"/>
        <w:rPr>
          <w:szCs w:val="22"/>
        </w:rPr>
      </w:pPr>
      <w:r w:rsidRPr="003037CB">
        <w:rPr>
          <w:szCs w:val="22"/>
        </w:rPr>
        <w:t>T</w:t>
      </w:r>
      <w:r w:rsidR="008632E4" w:rsidRPr="003037CB">
        <w:rPr>
          <w:szCs w:val="22"/>
        </w:rPr>
        <w:t xml:space="preserve">o make </w:t>
      </w:r>
      <w:r w:rsidR="000442D0" w:rsidRPr="003037CB">
        <w:rPr>
          <w:szCs w:val="22"/>
        </w:rPr>
        <w:t>the $1000</w:t>
      </w:r>
      <w:r w:rsidR="008632E4" w:rsidRPr="003037CB">
        <w:rPr>
          <w:szCs w:val="22"/>
        </w:rPr>
        <w:t xml:space="preserve"> payments at the specified times in the future, </w:t>
      </w:r>
      <w:r w:rsidR="000442D0" w:rsidRPr="003037CB">
        <w:rPr>
          <w:szCs w:val="22"/>
        </w:rPr>
        <w:t xml:space="preserve">the amount that </w:t>
      </w:r>
      <w:r w:rsidR="009711DF" w:rsidRPr="003037CB">
        <w:rPr>
          <w:szCs w:val="22"/>
        </w:rPr>
        <w:t>Carlos</w:t>
      </w:r>
      <w:r w:rsidR="008632E4" w:rsidRPr="003037CB">
        <w:rPr>
          <w:szCs w:val="22"/>
        </w:rPr>
        <w:t xml:space="preserve"> needs</w:t>
      </w:r>
      <w:r w:rsidR="00F0243E" w:rsidRPr="003037CB">
        <w:rPr>
          <w:szCs w:val="22"/>
        </w:rPr>
        <w:t xml:space="preserve"> to deposit</w:t>
      </w:r>
      <w:r w:rsidRPr="003037CB">
        <w:rPr>
          <w:szCs w:val="22"/>
        </w:rPr>
        <w:t xml:space="preserve"> </w:t>
      </w:r>
      <w:r w:rsidR="000442D0" w:rsidRPr="003037CB">
        <w:rPr>
          <w:szCs w:val="22"/>
        </w:rPr>
        <w:t>now is the</w:t>
      </w:r>
      <w:r w:rsidRPr="003037CB">
        <w:rPr>
          <w:szCs w:val="22"/>
        </w:rPr>
        <w:t xml:space="preserve"> present value </w:t>
      </w:r>
      <w:r w:rsidR="008632E4" w:rsidRPr="003037CB">
        <w:rPr>
          <w:szCs w:val="22"/>
        </w:rPr>
        <w:t xml:space="preserve"> </w:t>
      </w:r>
      <w:r w:rsidR="004002FA" w:rsidRPr="003037CB">
        <w:rPr>
          <w:position w:val="-12"/>
          <w:szCs w:val="22"/>
        </w:rPr>
        <w:object w:dxaOrig="3920" w:dyaOrig="360">
          <v:shape id="_x0000_i1052" type="#_x0000_t75" style="width:195.75pt;height:18pt" o:ole="">
            <v:imagedata r:id="rId60" o:title=""/>
          </v:shape>
          <o:OLEObject Type="Embed" ProgID="Equation.DSMT4" ShapeID="_x0000_i1052" DrawAspect="Content" ObjectID="_1595053816" r:id="rId61"/>
        </w:object>
      </w:r>
      <w:r w:rsidR="000442D0" w:rsidRPr="003037CB">
        <w:rPr>
          <w:szCs w:val="22"/>
        </w:rPr>
        <w:t xml:space="preserve"> </w:t>
      </w:r>
    </w:p>
    <w:p w:rsidR="00621E4F" w:rsidRPr="003037CB" w:rsidRDefault="009711DF" w:rsidP="004822EA">
      <w:pPr>
        <w:tabs>
          <w:tab w:val="left" w:pos="1080"/>
        </w:tabs>
        <w:spacing w:before="180" w:line="240" w:lineRule="auto"/>
        <w:ind w:left="1080" w:right="-547"/>
      </w:pPr>
      <w:r w:rsidRPr="003037CB">
        <w:t>The calculation above</w:t>
      </w:r>
      <w:r w:rsidR="00F0243E" w:rsidRPr="003037CB">
        <w:t xml:space="preserve"> was useful to illustrate the meaning of the present value of an annuity</w:t>
      </w:r>
      <w:r w:rsidR="009F6687" w:rsidRPr="003037CB">
        <w:t xml:space="preserve">.  </w:t>
      </w:r>
      <w:r w:rsidR="000442D0" w:rsidRPr="003037CB">
        <w:br/>
      </w:r>
      <w:r w:rsidR="009F6687" w:rsidRPr="003037CB">
        <w:t>But</w:t>
      </w:r>
      <w:r w:rsidR="00F0243E" w:rsidRPr="003037CB">
        <w:t xml:space="preserve"> it is not an efficient way to calculate the present value.  If we </w:t>
      </w:r>
      <w:r w:rsidR="00621E4F" w:rsidRPr="003037CB">
        <w:t xml:space="preserve">were to </w:t>
      </w:r>
      <w:r w:rsidR="00F0243E" w:rsidRPr="003037CB">
        <w:t xml:space="preserve">have a large number of annuity payments, the step by step calculation </w:t>
      </w:r>
      <w:r w:rsidR="00621E4F" w:rsidRPr="003037CB">
        <w:t>would be</w:t>
      </w:r>
      <w:r w:rsidR="00F0243E" w:rsidRPr="003037CB">
        <w:t xml:space="preserve"> long and tedious.  </w:t>
      </w:r>
    </w:p>
    <w:p w:rsidR="00F0243E" w:rsidRPr="003037CB" w:rsidRDefault="000442D0" w:rsidP="009711DF">
      <w:pPr>
        <w:tabs>
          <w:tab w:val="left" w:pos="1080"/>
        </w:tabs>
        <w:spacing w:before="240" w:line="240" w:lineRule="auto"/>
        <w:ind w:left="1080" w:right="-547"/>
      </w:pPr>
      <w:r w:rsidRPr="003037CB">
        <w:t xml:space="preserve">Example </w:t>
      </w:r>
      <w:r w:rsidR="00621E4F" w:rsidRPr="003037CB">
        <w:t>1</w:t>
      </w:r>
      <w:r w:rsidRPr="003037CB">
        <w:t xml:space="preserve"> investigates and develops</w:t>
      </w:r>
      <w:r w:rsidR="00F0243E" w:rsidRPr="003037CB">
        <w:t xml:space="preserve"> </w:t>
      </w:r>
      <w:r w:rsidR="009F6687" w:rsidRPr="003037CB">
        <w:t xml:space="preserve">an </w:t>
      </w:r>
      <w:r w:rsidR="00F0243E" w:rsidRPr="003037CB">
        <w:t xml:space="preserve">efficient way to calculate the present value of an annuity, by </w:t>
      </w:r>
      <w:r w:rsidR="009F6687" w:rsidRPr="003037CB">
        <w:t>relating</w:t>
      </w:r>
      <w:r w:rsidR="00F0243E" w:rsidRPr="003037CB">
        <w:t xml:space="preserve"> the future (accu</w:t>
      </w:r>
      <w:r w:rsidR="009F6687" w:rsidRPr="003037CB">
        <w:t>mulated) value of an annuity and its present value.</w:t>
      </w:r>
    </w:p>
    <w:p w:rsidR="002D703A" w:rsidRPr="003037CB" w:rsidRDefault="003F41A4" w:rsidP="00621E4F">
      <w:pPr>
        <w:spacing w:before="240"/>
        <w:ind w:hanging="1440"/>
        <w:rPr>
          <w:sz w:val="24"/>
          <w:szCs w:val="24"/>
        </w:rPr>
      </w:pPr>
      <w:r w:rsidRPr="003037CB">
        <w:rPr>
          <w:rFonts w:ascii="Wingdings" w:hAnsi="Wingdings"/>
          <w:sz w:val="24"/>
          <w:szCs w:val="24"/>
        </w:rPr>
        <w:t></w:t>
      </w:r>
      <w:r w:rsidRPr="003037CB">
        <w:rPr>
          <w:rFonts w:ascii="Helvetica" w:hAnsi="Helvetica"/>
          <w:b/>
          <w:i/>
          <w:szCs w:val="24"/>
        </w:rPr>
        <w:t xml:space="preserve">Example </w:t>
      </w:r>
      <w:r w:rsidR="00621E4F" w:rsidRPr="003037CB">
        <w:rPr>
          <w:rFonts w:ascii="Helvetica" w:hAnsi="Helvetica"/>
          <w:b/>
          <w:i/>
          <w:szCs w:val="24"/>
        </w:rPr>
        <w:t>1</w:t>
      </w:r>
      <w:r w:rsidRPr="003037CB">
        <w:rPr>
          <w:rFonts w:ascii="Helvetica" w:hAnsi="Helvetica"/>
          <w:b/>
          <w:i/>
          <w:sz w:val="24"/>
          <w:szCs w:val="24"/>
        </w:rPr>
        <w:tab/>
      </w:r>
      <w:r w:rsidRPr="003037CB">
        <w:t>Suppose you have won a lottery that pays $1,000 per month for the next 20 years.  But, you prefer to have the entire amount now.  If the interest rate is 8%, how much will you accept?</w:t>
      </w:r>
    </w:p>
    <w:p w:rsidR="00065665" w:rsidRPr="003037CB" w:rsidRDefault="003F41A4" w:rsidP="004002FA">
      <w:pPr>
        <w:spacing w:before="240"/>
        <w:ind w:right="-360" w:hanging="1166"/>
        <w:rPr>
          <w:szCs w:val="22"/>
        </w:rPr>
      </w:pPr>
      <w:r w:rsidRPr="003037CB">
        <w:rPr>
          <w:rFonts w:ascii="Helvetica" w:hAnsi="Helvetica"/>
          <w:b/>
          <w:i/>
        </w:rPr>
        <w:t xml:space="preserve">Solution: </w:t>
      </w:r>
      <w:r w:rsidRPr="003037CB">
        <w:rPr>
          <w:rFonts w:ascii="Helvetica" w:hAnsi="Helvetica"/>
          <w:b/>
          <w:i/>
        </w:rPr>
        <w:tab/>
      </w:r>
      <w:r w:rsidRPr="003037CB">
        <w:t>This classic present value problem needs our complete attention because the rationalization we use to solve this problem will be used again in the problems to follow</w:t>
      </w:r>
      <w:r w:rsidR="00065665" w:rsidRPr="003037CB">
        <w:rPr>
          <w:szCs w:val="22"/>
        </w:rPr>
        <w:t>.</w:t>
      </w:r>
    </w:p>
    <w:p w:rsidR="004002FA" w:rsidRPr="003037CB" w:rsidRDefault="003F41A4" w:rsidP="004002FA">
      <w:pPr>
        <w:ind w:right="-180"/>
      </w:pPr>
      <w:r w:rsidRPr="003037CB">
        <w:t>Consider</w:t>
      </w:r>
      <w:r w:rsidR="004002FA" w:rsidRPr="003037CB">
        <w:t>,</w:t>
      </w:r>
      <w:r w:rsidRPr="003037CB">
        <w:t xml:space="preserve"> for argument purposes</w:t>
      </w:r>
      <w:r w:rsidR="004002FA" w:rsidRPr="003037CB">
        <w:t>,</w:t>
      </w:r>
      <w:r w:rsidRPr="003037CB">
        <w:t xml:space="preserve"> that two people Mr. Cash,  and Mr. Credit have won the same lottery of $1,000 per month for the next 20 years.  Mr. Credit is happy with his $1,000 monthly payment, but Mr. Cash wants to have the entire amount now.  </w:t>
      </w:r>
    </w:p>
    <w:p w:rsidR="004002FA" w:rsidRPr="003037CB" w:rsidRDefault="003F41A4" w:rsidP="004002FA">
      <w:pPr>
        <w:ind w:right="-180"/>
      </w:pPr>
      <w:r w:rsidRPr="003037CB">
        <w:t xml:space="preserve">Our job is to determine how much Mr. Cash should get.  We reason as follows: </w:t>
      </w:r>
    </w:p>
    <w:p w:rsidR="002D703A" w:rsidRPr="003037CB" w:rsidRDefault="003F41A4" w:rsidP="004002FA">
      <w:pPr>
        <w:ind w:right="-180"/>
      </w:pPr>
      <w:r w:rsidRPr="003037CB">
        <w:t xml:space="preserve">If Mr. Cash accepts </w:t>
      </w:r>
      <w:r w:rsidR="00681F96" w:rsidRPr="003037CB">
        <w:t>P</w:t>
      </w:r>
      <w:r w:rsidRPr="003037CB">
        <w:t xml:space="preserve"> dollars, then the </w:t>
      </w:r>
      <w:r w:rsidR="00681F96" w:rsidRPr="003037CB">
        <w:t>P</w:t>
      </w:r>
      <w:r w:rsidRPr="003037CB">
        <w:t xml:space="preserve"> dollars deposited at 8% for 20 years should yield the same amount as the $1,000 monthly payments for 20 years.  </w:t>
      </w:r>
      <w:r w:rsidR="009F6687" w:rsidRPr="003037CB">
        <w:br/>
      </w:r>
      <w:r w:rsidRPr="003037CB">
        <w:t>In other words, we are comparing the future values for both Mr. Cash and Mr. Credit, and we would like the future values to equal.</w:t>
      </w:r>
    </w:p>
    <w:p w:rsidR="002D703A" w:rsidRPr="003037CB" w:rsidRDefault="003F41A4" w:rsidP="00065665">
      <w:r w:rsidRPr="003037CB">
        <w:t xml:space="preserve">Since Mr. Cash is receiving a lump sum of x dollars, its future value is given by the lump sum formula we studied in </w:t>
      </w:r>
      <w:r w:rsidR="003A25F5" w:rsidRPr="003037CB">
        <w:t>S</w:t>
      </w:r>
      <w:r w:rsidRPr="003037CB">
        <w:t xml:space="preserve">ection </w:t>
      </w:r>
      <w:r w:rsidR="003A25F5" w:rsidRPr="003037CB">
        <w:t>6</w:t>
      </w:r>
      <w:r w:rsidRPr="003037CB">
        <w:t>.2, and it is</w:t>
      </w:r>
    </w:p>
    <w:p w:rsidR="002D703A" w:rsidRPr="003037CB" w:rsidRDefault="003F41A4" w:rsidP="00065665">
      <w:r w:rsidRPr="003037CB">
        <w:tab/>
      </w:r>
      <w:r w:rsidRPr="003037CB">
        <w:tab/>
      </w:r>
      <w:r w:rsidR="000442D0" w:rsidRPr="003037CB">
        <w:t xml:space="preserve">A = </w:t>
      </w:r>
      <w:r w:rsidR="009F6687" w:rsidRPr="003037CB">
        <w:t>P</w:t>
      </w:r>
      <w:r w:rsidRPr="003037CB">
        <w:t>(1 + .08/12)</w:t>
      </w:r>
      <w:r w:rsidRPr="003037CB">
        <w:rPr>
          <w:position w:val="6"/>
        </w:rPr>
        <w:t>240</w:t>
      </w:r>
    </w:p>
    <w:p w:rsidR="002D703A" w:rsidRPr="003037CB" w:rsidRDefault="003F41A4" w:rsidP="00065665">
      <w:r w:rsidRPr="003037CB">
        <w:t xml:space="preserve">Since Mr. Credit is receiving a sequence of payments, or an annuity, of $1,000 per month, its future value is given by the annuity formula we learned in </w:t>
      </w:r>
      <w:r w:rsidR="003A25F5" w:rsidRPr="003037CB">
        <w:t>S</w:t>
      </w:r>
      <w:r w:rsidRPr="003037CB">
        <w:t xml:space="preserve">ection </w:t>
      </w:r>
      <w:r w:rsidR="003A25F5" w:rsidRPr="003037CB">
        <w:t>6</w:t>
      </w:r>
      <w:r w:rsidRPr="003037CB">
        <w:t xml:space="preserve">.3.  This value is </w:t>
      </w:r>
    </w:p>
    <w:p w:rsidR="002D703A" w:rsidRPr="003037CB" w:rsidRDefault="003F41A4" w:rsidP="004002FA">
      <w:pPr>
        <w:spacing w:before="0" w:line="240" w:lineRule="auto"/>
      </w:pPr>
      <w:r w:rsidRPr="003037CB">
        <w:tab/>
      </w:r>
      <w:r w:rsidRPr="003037CB">
        <w:tab/>
      </w:r>
      <w:r w:rsidR="000442D0" w:rsidRPr="003037CB">
        <w:t xml:space="preserve">A = </w:t>
      </w:r>
      <w:r w:rsidR="003450EA" w:rsidRPr="003037CB">
        <w:fldChar w:fldCharType="begin"/>
      </w:r>
      <w:r w:rsidRPr="003037CB">
        <w:instrText xml:space="preserve"> EQ \f($1000 [(1 + .08/12)</w:instrText>
      </w:r>
      <w:r w:rsidRPr="003037CB">
        <w:rPr>
          <w:position w:val="6"/>
        </w:rPr>
        <w:instrText>240</w:instrText>
      </w:r>
      <w:r w:rsidRPr="003037CB">
        <w:instrText xml:space="preserve"> –1],.08/12) </w:instrText>
      </w:r>
      <w:r w:rsidR="003450EA" w:rsidRPr="003037CB">
        <w:fldChar w:fldCharType="end"/>
      </w:r>
    </w:p>
    <w:p w:rsidR="006A7B74" w:rsidRPr="003037CB" w:rsidRDefault="003F41A4" w:rsidP="00065665">
      <w:r w:rsidRPr="003037CB">
        <w:t>The only way Mr. Cash will agree to the amount he receives is if these two future values are equal.   So we set them equal and solve for the unknown.</w:t>
      </w:r>
    </w:p>
    <w:p w:rsidR="006A7B74" w:rsidRPr="003037CB" w:rsidRDefault="006A7B74">
      <w:pPr>
        <w:spacing w:before="0" w:line="240" w:lineRule="auto"/>
        <w:ind w:left="0"/>
      </w:pPr>
      <w:r w:rsidRPr="003037CB">
        <w:br w:type="page"/>
      </w:r>
    </w:p>
    <w:p w:rsidR="002D703A" w:rsidRPr="003037CB" w:rsidRDefault="003F41A4" w:rsidP="00621E4F">
      <w:pPr>
        <w:spacing w:line="240" w:lineRule="auto"/>
      </w:pPr>
      <w:r w:rsidRPr="003037CB">
        <w:lastRenderedPageBreak/>
        <w:tab/>
      </w:r>
      <w:r w:rsidRPr="003037CB">
        <w:tab/>
      </w:r>
      <w:r w:rsidR="009F6687" w:rsidRPr="003037CB">
        <w:t xml:space="preserve">P </w:t>
      </w:r>
      <w:r w:rsidRPr="003037CB">
        <w:t>(1 + .08/12)</w:t>
      </w:r>
      <w:r w:rsidRPr="003037CB">
        <w:rPr>
          <w:position w:val="6"/>
        </w:rPr>
        <w:t xml:space="preserve">240 </w:t>
      </w:r>
      <w:r w:rsidRPr="003037CB">
        <w:t xml:space="preserve"> =   </w:t>
      </w:r>
      <w:r w:rsidR="003450EA" w:rsidRPr="003037CB">
        <w:fldChar w:fldCharType="begin"/>
      </w:r>
      <w:r w:rsidRPr="003037CB">
        <w:instrText xml:space="preserve"> EQ \f($1000[(1 + .08/12)</w:instrText>
      </w:r>
      <w:r w:rsidRPr="003037CB">
        <w:rPr>
          <w:position w:val="6"/>
        </w:rPr>
        <w:instrText>240</w:instrText>
      </w:r>
      <w:r w:rsidRPr="003037CB">
        <w:instrText xml:space="preserve"> –1],.08/12) </w:instrText>
      </w:r>
      <w:r w:rsidR="003450EA" w:rsidRPr="003037CB">
        <w:fldChar w:fldCharType="end"/>
      </w:r>
    </w:p>
    <w:p w:rsidR="002D703A" w:rsidRPr="003037CB" w:rsidRDefault="003F41A4" w:rsidP="00065665">
      <w:r w:rsidRPr="003037CB">
        <w:tab/>
      </w:r>
      <w:r w:rsidRPr="003037CB">
        <w:tab/>
      </w:r>
      <w:r w:rsidR="009F6687" w:rsidRPr="003037CB">
        <w:t xml:space="preserve">P </w:t>
      </w:r>
      <w:r w:rsidRPr="003037CB">
        <w:t>(4.9268)  = $1000</w:t>
      </w:r>
      <w:r w:rsidR="000442D0" w:rsidRPr="003037CB">
        <w:t xml:space="preserve"> </w:t>
      </w:r>
      <w:r w:rsidRPr="003037CB">
        <w:t>(589.02041)</w:t>
      </w:r>
    </w:p>
    <w:p w:rsidR="002D703A" w:rsidRPr="003037CB" w:rsidRDefault="003F41A4" w:rsidP="00065665">
      <w:r w:rsidRPr="003037CB">
        <w:tab/>
      </w:r>
      <w:r w:rsidRPr="003037CB">
        <w:tab/>
      </w:r>
      <w:r w:rsidR="009F6687" w:rsidRPr="003037CB">
        <w:t xml:space="preserve">P </w:t>
      </w:r>
      <w:r w:rsidRPr="003037CB">
        <w:t xml:space="preserve">(4.9268)  = $589020.41 </w:t>
      </w:r>
    </w:p>
    <w:p w:rsidR="002D703A" w:rsidRPr="003037CB" w:rsidRDefault="003F41A4" w:rsidP="00065665">
      <w:r w:rsidRPr="003037CB">
        <w:tab/>
      </w:r>
      <w:r w:rsidRPr="003037CB">
        <w:tab/>
      </w:r>
      <w:r w:rsidR="009F6687" w:rsidRPr="003037CB">
        <w:t>P</w:t>
      </w:r>
      <w:r w:rsidRPr="003037CB">
        <w:t xml:space="preserve">  = $119, 554.36     </w:t>
      </w:r>
    </w:p>
    <w:p w:rsidR="009F6687" w:rsidRPr="003037CB" w:rsidRDefault="009F6687" w:rsidP="00065665">
      <w:pPr>
        <w:rPr>
          <w:szCs w:val="22"/>
        </w:rPr>
      </w:pPr>
      <w:r w:rsidRPr="003037CB">
        <w:rPr>
          <w:szCs w:val="22"/>
        </w:rPr>
        <w:t>The present value of an ordinary  annuity of $1,000 each month for 20 years at 8% is $119,554.36</w:t>
      </w:r>
    </w:p>
    <w:p w:rsidR="002D703A" w:rsidRPr="003037CB" w:rsidRDefault="003F41A4" w:rsidP="00065665">
      <w:r w:rsidRPr="003037CB">
        <w:t xml:space="preserve">The reader should also note that if Mr. Cash takes his lump sum </w:t>
      </w:r>
      <w:r w:rsidR="009F6687" w:rsidRPr="003037CB">
        <w:t xml:space="preserve"> </w:t>
      </w:r>
      <w:r w:rsidRPr="003037CB">
        <w:t xml:space="preserve">of </w:t>
      </w:r>
      <w:r w:rsidR="009F6687" w:rsidRPr="003037CB">
        <w:t>P</w:t>
      </w:r>
      <w:r w:rsidR="000442D0" w:rsidRPr="003037CB">
        <w:t xml:space="preserve"> </w:t>
      </w:r>
      <w:r w:rsidR="009F6687" w:rsidRPr="003037CB">
        <w:t>=</w:t>
      </w:r>
      <w:r w:rsidR="000442D0" w:rsidRPr="003037CB">
        <w:t xml:space="preserve"> </w:t>
      </w:r>
      <w:r w:rsidRPr="003037CB">
        <w:t xml:space="preserve">$119,554.36 and invests it at 8% compounded monthly, he will have </w:t>
      </w:r>
      <w:r w:rsidR="009F6687" w:rsidRPr="003037CB">
        <w:t>an accumulated value of A=</w:t>
      </w:r>
      <w:r w:rsidRPr="003037CB">
        <w:t>$589,020.41 in 20 years.</w:t>
      </w:r>
    </w:p>
    <w:p w:rsidR="00681F96" w:rsidRPr="003037CB" w:rsidRDefault="00681F96" w:rsidP="007104EA">
      <w:pPr>
        <w:pStyle w:val="Heading2"/>
        <w:spacing w:before="300"/>
        <w:ind w:hanging="720"/>
        <w:rPr>
          <w:rStyle w:val="SubtleEmphasis"/>
          <w:i/>
          <w:color w:val="auto"/>
        </w:rPr>
      </w:pPr>
      <w:r w:rsidRPr="003037CB">
        <w:rPr>
          <w:rStyle w:val="SubtleEmphasis"/>
          <w:i/>
          <w:color w:val="auto"/>
        </w:rPr>
        <w:t>INSTALLMENT PAYMENT ON A LOAN</w:t>
      </w:r>
    </w:p>
    <w:p w:rsidR="00621E4F" w:rsidRPr="003037CB" w:rsidRDefault="00681F96" w:rsidP="00681F96">
      <w:pPr>
        <w:ind w:left="1080"/>
        <w:rPr>
          <w:szCs w:val="22"/>
        </w:rPr>
      </w:pPr>
      <w:r w:rsidRPr="003037CB">
        <w:rPr>
          <w:szCs w:val="22"/>
        </w:rPr>
        <w:t xml:space="preserve">If a person or business needs to buy or pay for something now (a car, a home, college tuition, equipment for a business) but does not have the money, they can borrow the money as a loan.  </w:t>
      </w:r>
    </w:p>
    <w:p w:rsidR="00681F96" w:rsidRPr="003037CB" w:rsidRDefault="00681F96" w:rsidP="00681F96">
      <w:pPr>
        <w:ind w:left="1080"/>
        <w:rPr>
          <w:szCs w:val="22"/>
        </w:rPr>
      </w:pPr>
      <w:r w:rsidRPr="003037CB">
        <w:rPr>
          <w:szCs w:val="22"/>
        </w:rPr>
        <w:t xml:space="preserve">They receive the </w:t>
      </w:r>
      <w:r w:rsidR="000442D0" w:rsidRPr="003037CB">
        <w:rPr>
          <w:szCs w:val="22"/>
        </w:rPr>
        <w:t xml:space="preserve">loan amount called the </w:t>
      </w:r>
      <w:r w:rsidRPr="003037CB">
        <w:rPr>
          <w:szCs w:val="22"/>
        </w:rPr>
        <w:t>principal (</w:t>
      </w:r>
      <w:r w:rsidR="000442D0" w:rsidRPr="003037CB">
        <w:rPr>
          <w:szCs w:val="22"/>
        </w:rPr>
        <w:t xml:space="preserve">or </w:t>
      </w:r>
      <w:r w:rsidRPr="003037CB">
        <w:rPr>
          <w:szCs w:val="22"/>
        </w:rPr>
        <w:t xml:space="preserve">present value) now and are obligated to pay back the principal </w:t>
      </w:r>
      <w:r w:rsidR="00621E4F" w:rsidRPr="003037CB">
        <w:rPr>
          <w:szCs w:val="22"/>
        </w:rPr>
        <w:t xml:space="preserve">in the future </w:t>
      </w:r>
      <w:r w:rsidRPr="003037CB">
        <w:rPr>
          <w:szCs w:val="22"/>
        </w:rPr>
        <w:t xml:space="preserve">over a stated amount of time (term of the loan), as regular periodic payments with interest.  </w:t>
      </w:r>
    </w:p>
    <w:p w:rsidR="002D703A" w:rsidRPr="003037CB" w:rsidRDefault="00CA0615" w:rsidP="00CA0615">
      <w:pPr>
        <w:ind w:left="1080" w:right="-90"/>
        <w:rPr>
          <w:szCs w:val="22"/>
        </w:rPr>
      </w:pPr>
      <w:r w:rsidRPr="003037CB">
        <w:rPr>
          <w:szCs w:val="22"/>
        </w:rPr>
        <w:t>Example 2</w:t>
      </w:r>
      <w:r w:rsidR="00681F96" w:rsidRPr="003037CB">
        <w:rPr>
          <w:szCs w:val="22"/>
        </w:rPr>
        <w:t xml:space="preserve"> examines how to calculate the loan payment</w:t>
      </w:r>
      <w:r w:rsidRPr="003037CB">
        <w:rPr>
          <w:szCs w:val="22"/>
        </w:rPr>
        <w:t>,</w:t>
      </w:r>
      <w:r w:rsidR="00681F96" w:rsidRPr="003037CB">
        <w:rPr>
          <w:szCs w:val="22"/>
        </w:rPr>
        <w:t xml:space="preserve"> using reasoning similar to Example </w:t>
      </w:r>
      <w:r w:rsidR="00621E4F" w:rsidRPr="003037CB">
        <w:rPr>
          <w:szCs w:val="22"/>
        </w:rPr>
        <w:t>1</w:t>
      </w:r>
      <w:r w:rsidR="003F41A4" w:rsidRPr="003037CB">
        <w:rPr>
          <w:szCs w:val="22"/>
        </w:rPr>
        <w:t>.</w:t>
      </w:r>
    </w:p>
    <w:p w:rsidR="002D703A" w:rsidRPr="003037CB" w:rsidRDefault="003F41A4">
      <w:pPr>
        <w:pStyle w:val="problemsolution"/>
        <w:rPr>
          <w:szCs w:val="22"/>
        </w:rPr>
      </w:pPr>
      <w:r w:rsidRPr="003037CB">
        <w:rPr>
          <w:szCs w:val="22"/>
        </w:rPr>
        <w:tab/>
      </w:r>
      <w:r w:rsidRPr="003037CB">
        <w:rPr>
          <w:rFonts w:ascii="Wingdings" w:hAnsi="Wingdings"/>
          <w:szCs w:val="22"/>
        </w:rPr>
        <w:t></w:t>
      </w:r>
      <w:r w:rsidRPr="003037CB">
        <w:rPr>
          <w:rFonts w:ascii="Helvetica" w:hAnsi="Helvetica"/>
          <w:b/>
          <w:i/>
          <w:szCs w:val="22"/>
        </w:rPr>
        <w:t xml:space="preserve">Example </w:t>
      </w:r>
      <w:r w:rsidR="00621E4F" w:rsidRPr="003037CB">
        <w:rPr>
          <w:rFonts w:ascii="Helvetica" w:hAnsi="Helvetica"/>
          <w:b/>
          <w:i/>
          <w:szCs w:val="22"/>
        </w:rPr>
        <w:t>2</w:t>
      </w:r>
      <w:r w:rsidRPr="003037CB">
        <w:rPr>
          <w:rFonts w:ascii="Helvetica" w:hAnsi="Helvetica"/>
          <w:b/>
          <w:i/>
          <w:szCs w:val="22"/>
        </w:rPr>
        <w:tab/>
      </w:r>
      <w:r w:rsidRPr="003037CB">
        <w:rPr>
          <w:szCs w:val="22"/>
        </w:rPr>
        <w:t>Find the monthly payment for a car costing $15,000 if the loan is amortized over five years at an interest rate of 9%.</w:t>
      </w:r>
    </w:p>
    <w:p w:rsidR="002D703A" w:rsidRPr="003037CB" w:rsidRDefault="003F41A4" w:rsidP="007104EA">
      <w:pPr>
        <w:pStyle w:val="problemsolution"/>
        <w:spacing w:before="200"/>
        <w:rPr>
          <w:szCs w:val="22"/>
        </w:rPr>
      </w:pPr>
      <w:r w:rsidRPr="003037CB">
        <w:rPr>
          <w:szCs w:val="22"/>
        </w:rPr>
        <w:tab/>
      </w:r>
      <w:r w:rsidRPr="003037CB">
        <w:rPr>
          <w:rFonts w:ascii="Helvetica" w:hAnsi="Helvetica"/>
          <w:b/>
          <w:i/>
          <w:szCs w:val="22"/>
        </w:rPr>
        <w:t xml:space="preserve">Solution: </w:t>
      </w:r>
      <w:r w:rsidRPr="003037CB">
        <w:rPr>
          <w:rFonts w:ascii="Helvetica" w:hAnsi="Helvetica"/>
          <w:b/>
          <w:i/>
          <w:szCs w:val="22"/>
        </w:rPr>
        <w:tab/>
      </w:r>
      <w:r w:rsidRPr="003037CB">
        <w:rPr>
          <w:szCs w:val="22"/>
        </w:rPr>
        <w:t>Again, consider the following scenario:</w:t>
      </w:r>
    </w:p>
    <w:p w:rsidR="00CA0615" w:rsidRPr="003037CB" w:rsidRDefault="003F41A4">
      <w:pPr>
        <w:rPr>
          <w:szCs w:val="22"/>
        </w:rPr>
      </w:pPr>
      <w:r w:rsidRPr="003037CB">
        <w:rPr>
          <w:szCs w:val="22"/>
        </w:rPr>
        <w:t xml:space="preserve">Two people, Mr. Cash and Mr. Credit, go to buy the same car that costs $15,000.  Mr. Cash pays cash and drives away, but Mr. Credit wants to make monthly payments for five years.  </w:t>
      </w:r>
    </w:p>
    <w:p w:rsidR="00CA0615" w:rsidRPr="003037CB" w:rsidRDefault="003F41A4">
      <w:pPr>
        <w:rPr>
          <w:szCs w:val="22"/>
        </w:rPr>
      </w:pPr>
      <w:r w:rsidRPr="003037CB">
        <w:rPr>
          <w:szCs w:val="22"/>
        </w:rPr>
        <w:t xml:space="preserve">Our job is to determine the amount of the monthly payment.  We reason as follows:  </w:t>
      </w:r>
    </w:p>
    <w:p w:rsidR="00681F96" w:rsidRPr="003037CB" w:rsidRDefault="003F41A4">
      <w:pPr>
        <w:rPr>
          <w:szCs w:val="22"/>
        </w:rPr>
      </w:pPr>
      <w:r w:rsidRPr="003037CB">
        <w:rPr>
          <w:szCs w:val="22"/>
        </w:rPr>
        <w:t xml:space="preserve">If Mr. Credit pays </w:t>
      </w:r>
      <w:r w:rsidR="00681F96" w:rsidRPr="003037CB">
        <w:rPr>
          <w:szCs w:val="22"/>
        </w:rPr>
        <w:t>m</w:t>
      </w:r>
      <w:r w:rsidRPr="003037CB">
        <w:rPr>
          <w:szCs w:val="22"/>
        </w:rPr>
        <w:t xml:space="preserve"> dollars per month, then the</w:t>
      </w:r>
      <w:r w:rsidR="00681F96" w:rsidRPr="003037CB">
        <w:rPr>
          <w:szCs w:val="22"/>
        </w:rPr>
        <w:t xml:space="preserve"> m</w:t>
      </w:r>
      <w:r w:rsidRPr="003037CB">
        <w:rPr>
          <w:szCs w:val="22"/>
        </w:rPr>
        <w:t xml:space="preserve"> dollar payment deposited each month at 9% for 5 years should yield the same amount as the $15,000 lump sum deposited for 5 years.  </w:t>
      </w:r>
    </w:p>
    <w:p w:rsidR="002D703A" w:rsidRPr="003037CB" w:rsidRDefault="003F41A4">
      <w:pPr>
        <w:rPr>
          <w:szCs w:val="22"/>
        </w:rPr>
      </w:pPr>
      <w:r w:rsidRPr="003037CB">
        <w:rPr>
          <w:szCs w:val="22"/>
        </w:rPr>
        <w:t>Again, we are comparing the future values for both Mr. Cash and Mr. Credit, and we would like them to be the same.</w:t>
      </w:r>
    </w:p>
    <w:p w:rsidR="002D703A" w:rsidRPr="003037CB" w:rsidRDefault="003F41A4">
      <w:pPr>
        <w:rPr>
          <w:szCs w:val="22"/>
        </w:rPr>
      </w:pPr>
      <w:r w:rsidRPr="003037CB">
        <w:rPr>
          <w:szCs w:val="22"/>
        </w:rPr>
        <w:t>Since Mr. Cash is paying a lump sum of $15,000, its future value is given by the lump sum formula, and it is</w:t>
      </w:r>
    </w:p>
    <w:p w:rsidR="002D703A" w:rsidRPr="003037CB" w:rsidRDefault="003F41A4">
      <w:pPr>
        <w:rPr>
          <w:szCs w:val="22"/>
        </w:rPr>
      </w:pPr>
      <w:r w:rsidRPr="003037CB">
        <w:rPr>
          <w:szCs w:val="22"/>
        </w:rPr>
        <w:tab/>
      </w:r>
      <w:r w:rsidRPr="003037CB">
        <w:rPr>
          <w:szCs w:val="22"/>
        </w:rPr>
        <w:tab/>
        <w:t>$15,000(1 + .09/12)</w:t>
      </w:r>
      <w:r w:rsidRPr="003037CB">
        <w:rPr>
          <w:position w:val="6"/>
          <w:szCs w:val="22"/>
        </w:rPr>
        <w:t>60</w:t>
      </w:r>
    </w:p>
    <w:p w:rsidR="002D703A" w:rsidRPr="003037CB" w:rsidRDefault="003F41A4">
      <w:pPr>
        <w:rPr>
          <w:szCs w:val="22"/>
        </w:rPr>
      </w:pPr>
      <w:r w:rsidRPr="003037CB">
        <w:rPr>
          <w:szCs w:val="22"/>
        </w:rPr>
        <w:t xml:space="preserve">Mr. Credit wishes to make a sequence of payments, or an annuity, of x dollars per month, and its future value is given by the annuity formula, and this value is </w:t>
      </w:r>
    </w:p>
    <w:p w:rsidR="002D703A" w:rsidRPr="003037CB" w:rsidRDefault="003F41A4" w:rsidP="004002FA">
      <w:pPr>
        <w:pStyle w:val="problemsolution"/>
        <w:spacing w:before="120"/>
        <w:rPr>
          <w:szCs w:val="22"/>
        </w:rPr>
      </w:pPr>
      <w:r w:rsidRPr="003037CB">
        <w:rPr>
          <w:szCs w:val="22"/>
        </w:rPr>
        <w:tab/>
      </w:r>
      <w:r w:rsidRPr="003037CB">
        <w:rPr>
          <w:szCs w:val="22"/>
        </w:rPr>
        <w:tab/>
      </w:r>
      <w:r w:rsidRPr="003037CB">
        <w:rPr>
          <w:szCs w:val="22"/>
        </w:rPr>
        <w:tab/>
      </w:r>
      <w:r w:rsidRPr="003037CB">
        <w:rPr>
          <w:szCs w:val="22"/>
        </w:rPr>
        <w:tab/>
        <w:t xml:space="preserve"> </w:t>
      </w:r>
      <w:r w:rsidR="003450EA" w:rsidRPr="003037CB">
        <w:rPr>
          <w:szCs w:val="22"/>
        </w:rPr>
        <w:fldChar w:fldCharType="begin"/>
      </w:r>
      <w:r w:rsidRPr="003037CB">
        <w:rPr>
          <w:szCs w:val="22"/>
        </w:rPr>
        <w:instrText xml:space="preserve"> EQ \f(x[(1 + .09/12)</w:instrText>
      </w:r>
      <w:r w:rsidRPr="003037CB">
        <w:rPr>
          <w:position w:val="6"/>
          <w:szCs w:val="22"/>
        </w:rPr>
        <w:instrText>60</w:instrText>
      </w:r>
      <w:r w:rsidRPr="003037CB">
        <w:rPr>
          <w:szCs w:val="22"/>
        </w:rPr>
        <w:instrText xml:space="preserve"> –1],.09/12) </w:instrText>
      </w:r>
      <w:r w:rsidR="003450EA" w:rsidRPr="003037CB">
        <w:rPr>
          <w:szCs w:val="22"/>
        </w:rPr>
        <w:fldChar w:fldCharType="end"/>
      </w:r>
    </w:p>
    <w:p w:rsidR="006A7B74" w:rsidRPr="003037CB" w:rsidRDefault="003F41A4" w:rsidP="00E4663D">
      <w:pPr>
        <w:spacing w:before="80"/>
        <w:rPr>
          <w:szCs w:val="22"/>
        </w:rPr>
      </w:pPr>
      <w:r w:rsidRPr="003037CB">
        <w:rPr>
          <w:szCs w:val="22"/>
        </w:rPr>
        <w:t xml:space="preserve"> We set the two future amounts equal and solve for the unknown.</w:t>
      </w:r>
      <w:r w:rsidR="006A7B74" w:rsidRPr="003037CB">
        <w:rPr>
          <w:szCs w:val="22"/>
        </w:rPr>
        <w:br w:type="page"/>
      </w:r>
    </w:p>
    <w:p w:rsidR="002D703A" w:rsidRPr="003037CB" w:rsidRDefault="003F41A4">
      <w:pPr>
        <w:pStyle w:val="problemsolution"/>
        <w:rPr>
          <w:szCs w:val="22"/>
        </w:rPr>
      </w:pPr>
      <w:r w:rsidRPr="003037CB">
        <w:rPr>
          <w:szCs w:val="22"/>
        </w:rPr>
        <w:lastRenderedPageBreak/>
        <w:tab/>
      </w:r>
      <w:r w:rsidRPr="003037CB">
        <w:rPr>
          <w:szCs w:val="22"/>
        </w:rPr>
        <w:tab/>
      </w:r>
      <w:r w:rsidRPr="003037CB">
        <w:rPr>
          <w:szCs w:val="22"/>
        </w:rPr>
        <w:tab/>
      </w:r>
      <w:r w:rsidRPr="003037CB">
        <w:rPr>
          <w:szCs w:val="22"/>
        </w:rPr>
        <w:tab/>
        <w:t>$15,000(1 + .09/12)</w:t>
      </w:r>
      <w:r w:rsidRPr="003037CB">
        <w:rPr>
          <w:position w:val="6"/>
          <w:szCs w:val="22"/>
        </w:rPr>
        <w:t xml:space="preserve">60  </w:t>
      </w:r>
      <w:r w:rsidRPr="003037CB">
        <w:rPr>
          <w:szCs w:val="22"/>
        </w:rPr>
        <w:t xml:space="preserve">=  </w:t>
      </w:r>
      <w:r w:rsidR="00CA0615" w:rsidRPr="003037CB">
        <w:rPr>
          <w:position w:val="-24"/>
          <w:szCs w:val="22"/>
        </w:rPr>
        <w:object w:dxaOrig="1960" w:dyaOrig="660">
          <v:shape id="_x0000_i1053" type="#_x0000_t75" style="width:98.25pt;height:33pt" o:ole="">
            <v:imagedata r:id="rId62" o:title=""/>
          </v:shape>
          <o:OLEObject Type="Embed" ProgID="Equation.DSMT4" ShapeID="_x0000_i1053" DrawAspect="Content" ObjectID="_1595053817" r:id="rId63"/>
        </w:object>
      </w:r>
    </w:p>
    <w:p w:rsidR="002D703A" w:rsidRPr="003037CB" w:rsidRDefault="003F41A4">
      <w:pPr>
        <w:rPr>
          <w:szCs w:val="22"/>
        </w:rPr>
      </w:pPr>
      <w:r w:rsidRPr="003037CB">
        <w:rPr>
          <w:szCs w:val="22"/>
        </w:rPr>
        <w:tab/>
      </w:r>
      <w:r w:rsidRPr="003037CB">
        <w:rPr>
          <w:szCs w:val="22"/>
        </w:rPr>
        <w:tab/>
        <w:t xml:space="preserve">$15,000(1.5657)  = </w:t>
      </w:r>
      <w:r w:rsidR="009F6687" w:rsidRPr="003037CB">
        <w:rPr>
          <w:szCs w:val="22"/>
        </w:rPr>
        <w:t>m</w:t>
      </w:r>
      <w:r w:rsidRPr="003037CB">
        <w:rPr>
          <w:szCs w:val="22"/>
        </w:rPr>
        <w:t>(75.4241)</w:t>
      </w:r>
    </w:p>
    <w:p w:rsidR="002D703A" w:rsidRPr="003037CB" w:rsidRDefault="003F41A4">
      <w:pPr>
        <w:pStyle w:val="problemsolution"/>
        <w:rPr>
          <w:szCs w:val="22"/>
        </w:rPr>
      </w:pPr>
      <w:r w:rsidRPr="003037CB">
        <w:rPr>
          <w:szCs w:val="22"/>
        </w:rPr>
        <w:tab/>
      </w:r>
      <w:r w:rsidRPr="003037CB">
        <w:rPr>
          <w:szCs w:val="22"/>
        </w:rPr>
        <w:tab/>
      </w:r>
      <w:r w:rsidRPr="003037CB">
        <w:rPr>
          <w:szCs w:val="22"/>
        </w:rPr>
        <w:tab/>
      </w:r>
      <w:r w:rsidRPr="003037CB">
        <w:rPr>
          <w:szCs w:val="22"/>
        </w:rPr>
        <w:tab/>
        <w:t xml:space="preserve">$311.38  =  </w:t>
      </w:r>
      <w:r w:rsidR="009F6687" w:rsidRPr="003037CB">
        <w:rPr>
          <w:szCs w:val="22"/>
        </w:rPr>
        <w:t>m</w:t>
      </w:r>
    </w:p>
    <w:p w:rsidR="002873B9" w:rsidRPr="003037CB" w:rsidRDefault="003F41A4">
      <w:pPr>
        <w:rPr>
          <w:szCs w:val="22"/>
        </w:rPr>
      </w:pPr>
      <w:r w:rsidRPr="003037CB">
        <w:rPr>
          <w:szCs w:val="22"/>
        </w:rPr>
        <w:t xml:space="preserve">Therefore, the monthly payment </w:t>
      </w:r>
      <w:r w:rsidR="00DB2987" w:rsidRPr="003037CB">
        <w:rPr>
          <w:szCs w:val="22"/>
        </w:rPr>
        <w:t>needed to repay</w:t>
      </w:r>
      <w:r w:rsidRPr="003037CB">
        <w:rPr>
          <w:szCs w:val="22"/>
        </w:rPr>
        <w:t xml:space="preserve"> the loan is $311.38 for five years.    </w:t>
      </w:r>
    </w:p>
    <w:p w:rsidR="00FF6F3B" w:rsidRPr="003037CB" w:rsidRDefault="00FF6F3B" w:rsidP="00FF6F3B">
      <w:pPr>
        <w:ind w:left="0"/>
      </w:pPr>
    </w:p>
    <w:p w:rsidR="00FF6F3B" w:rsidRPr="003037CB" w:rsidRDefault="00FF6F3B" w:rsidP="00FF6F3B">
      <w:pPr>
        <w:ind w:left="0"/>
      </w:pPr>
    </w:p>
    <w:p w:rsidR="00506A99" w:rsidRPr="003037CB" w:rsidRDefault="00506A99" w:rsidP="00506A99">
      <w:pPr>
        <w:pStyle w:val="Heading2"/>
        <w:ind w:hanging="720"/>
      </w:pPr>
      <w:r w:rsidRPr="003037CB">
        <w:t>SECTION 6.4 SUMMARY</w:t>
      </w:r>
    </w:p>
    <w:p w:rsidR="00506A99" w:rsidRPr="003037CB" w:rsidRDefault="00506A99" w:rsidP="00506A99">
      <w:pPr>
        <w:ind w:left="0" w:firstLine="1080"/>
        <w:rPr>
          <w:szCs w:val="22"/>
        </w:rPr>
      </w:pPr>
    </w:p>
    <w:p w:rsidR="002D703A" w:rsidRPr="003037CB" w:rsidRDefault="00FF6F3B" w:rsidP="00506A99">
      <w:pPr>
        <w:ind w:left="0" w:firstLine="1080"/>
        <w:rPr>
          <w:szCs w:val="22"/>
        </w:rPr>
      </w:pPr>
      <w:r w:rsidRPr="003037CB">
        <w:rPr>
          <w:szCs w:val="22"/>
        </w:rPr>
        <w:t>We summarize the method used in examples 1 and 2 below.</w:t>
      </w:r>
      <w:r w:rsidR="003F41A4" w:rsidRPr="003037CB">
        <w:rPr>
          <w:szCs w:val="22"/>
        </w:rPr>
        <w:t xml:space="preserve"> </w:t>
      </w:r>
    </w:p>
    <w:p w:rsidR="002D703A" w:rsidRPr="003037CB" w:rsidRDefault="003F41A4">
      <w:pPr>
        <w:pStyle w:val="problemsolution"/>
        <w:rPr>
          <w:b/>
        </w:rPr>
      </w:pPr>
      <w:r w:rsidRPr="003037CB">
        <w:tab/>
      </w:r>
      <w:r w:rsidRPr="003037CB">
        <w:tab/>
      </w:r>
      <w:r w:rsidRPr="003037CB">
        <w:rPr>
          <w:b/>
        </w:rPr>
        <w:tab/>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2D703A" w:rsidRPr="003037CB">
        <w:trPr>
          <w:cantSplit/>
        </w:trPr>
        <w:tc>
          <w:tcPr>
            <w:tcW w:w="7200" w:type="dxa"/>
            <w:tcBorders>
              <w:top w:val="single" w:sz="6" w:space="0" w:color="auto"/>
              <w:left w:val="single" w:sz="6" w:space="0" w:color="auto"/>
              <w:bottom w:val="single" w:sz="6" w:space="0" w:color="auto"/>
              <w:right w:val="single" w:sz="6" w:space="0" w:color="auto"/>
            </w:tcBorders>
          </w:tcPr>
          <w:p w:rsidR="002D703A" w:rsidRPr="003037CB" w:rsidRDefault="003F41A4">
            <w:pPr>
              <w:pStyle w:val="tablecell"/>
              <w:ind w:left="0" w:firstLine="0"/>
              <w:jc w:val="center"/>
              <w:rPr>
                <w:b/>
                <w:szCs w:val="22"/>
              </w:rPr>
            </w:pPr>
            <w:r w:rsidRPr="003037CB">
              <w:rPr>
                <w:b/>
                <w:szCs w:val="22"/>
              </w:rPr>
              <w:t>The Equation to Find the Present Value of an Annuity</w:t>
            </w:r>
            <w:r w:rsidR="003450EA" w:rsidRPr="003037CB">
              <w:rPr>
                <w:vanish/>
                <w:szCs w:val="22"/>
              </w:rPr>
              <w:fldChar w:fldCharType="begin"/>
            </w:r>
            <w:r w:rsidRPr="003037CB">
              <w:rPr>
                <w:vanish/>
                <w:szCs w:val="22"/>
              </w:rPr>
              <w:instrText xml:space="preserve"> XE </w:instrText>
            </w:r>
            <w:r w:rsidRPr="003037CB">
              <w:rPr>
                <w:b/>
                <w:szCs w:val="22"/>
              </w:rPr>
              <w:instrText xml:space="preserve"> "Present Value of an Annuity" </w:instrText>
            </w:r>
            <w:r w:rsidR="003450EA" w:rsidRPr="003037CB">
              <w:rPr>
                <w:vanish/>
                <w:szCs w:val="22"/>
              </w:rPr>
              <w:fldChar w:fldCharType="end"/>
            </w:r>
            <w:r w:rsidRPr="003037CB">
              <w:rPr>
                <w:b/>
                <w:szCs w:val="22"/>
              </w:rPr>
              <w:t xml:space="preserve">, </w:t>
            </w:r>
          </w:p>
          <w:p w:rsidR="002D703A" w:rsidRPr="003037CB" w:rsidRDefault="003F41A4">
            <w:pPr>
              <w:pStyle w:val="tablecell"/>
              <w:ind w:left="0" w:firstLine="0"/>
              <w:jc w:val="center"/>
              <w:rPr>
                <w:b/>
                <w:szCs w:val="22"/>
              </w:rPr>
            </w:pPr>
            <w:r w:rsidRPr="003037CB">
              <w:rPr>
                <w:b/>
                <w:szCs w:val="22"/>
              </w:rPr>
              <w:t>Or the Installment Payment for a Loan</w:t>
            </w:r>
            <w:r w:rsidR="003450EA" w:rsidRPr="003037CB">
              <w:rPr>
                <w:b/>
                <w:szCs w:val="22"/>
              </w:rPr>
              <w:fldChar w:fldCharType="begin"/>
            </w:r>
            <w:r w:rsidRPr="003037CB">
              <w:rPr>
                <w:b/>
                <w:szCs w:val="22"/>
              </w:rPr>
              <w:instrText xml:space="preserve"> XE  "Installment Payment for a Loan" </w:instrText>
            </w:r>
            <w:r w:rsidR="003450EA" w:rsidRPr="003037CB">
              <w:rPr>
                <w:b/>
                <w:szCs w:val="22"/>
              </w:rPr>
              <w:fldChar w:fldCharType="end"/>
            </w:r>
          </w:p>
          <w:p w:rsidR="002D703A" w:rsidRPr="003037CB" w:rsidRDefault="003F41A4">
            <w:pPr>
              <w:pStyle w:val="tablecell"/>
              <w:ind w:left="0" w:firstLine="0"/>
              <w:rPr>
                <w:szCs w:val="22"/>
              </w:rPr>
            </w:pPr>
            <w:r w:rsidRPr="003037CB">
              <w:rPr>
                <w:szCs w:val="22"/>
              </w:rPr>
              <w:t xml:space="preserve">If a payment of m dollars is made in an account n times a year at an interest r, then the present value P of the annuity after t years is </w:t>
            </w:r>
          </w:p>
          <w:p w:rsidR="002D703A" w:rsidRPr="003037CB" w:rsidRDefault="003F41A4">
            <w:pPr>
              <w:pStyle w:val="problemsolution"/>
              <w:rPr>
                <w:b/>
                <w:szCs w:val="22"/>
              </w:rPr>
            </w:pPr>
            <w:r w:rsidRPr="003037CB">
              <w:rPr>
                <w:szCs w:val="22"/>
              </w:rPr>
              <w:t xml:space="preserve">  </w:t>
            </w:r>
            <w:r w:rsidRPr="003037CB">
              <w:rPr>
                <w:szCs w:val="22"/>
              </w:rPr>
              <w:tab/>
            </w:r>
            <w:r w:rsidRPr="003037CB">
              <w:rPr>
                <w:szCs w:val="22"/>
              </w:rPr>
              <w:tab/>
            </w:r>
            <w:r w:rsidRPr="003037CB">
              <w:rPr>
                <w:b/>
                <w:szCs w:val="22"/>
              </w:rPr>
              <w:t>P(1 + r/n)</w:t>
            </w:r>
            <w:proofErr w:type="spellStart"/>
            <w:r w:rsidRPr="003037CB">
              <w:rPr>
                <w:b/>
                <w:position w:val="6"/>
                <w:szCs w:val="22"/>
              </w:rPr>
              <w:t>nt</w:t>
            </w:r>
            <w:proofErr w:type="spellEnd"/>
            <w:r w:rsidRPr="003037CB">
              <w:rPr>
                <w:b/>
                <w:position w:val="6"/>
                <w:szCs w:val="22"/>
              </w:rPr>
              <w:t xml:space="preserve"> </w:t>
            </w:r>
            <w:r w:rsidRPr="003037CB">
              <w:rPr>
                <w:b/>
                <w:szCs w:val="22"/>
              </w:rPr>
              <w:t xml:space="preserve">  =   </w:t>
            </w:r>
            <w:r w:rsidR="003450EA" w:rsidRPr="003037CB">
              <w:rPr>
                <w:b/>
                <w:szCs w:val="22"/>
              </w:rPr>
              <w:fldChar w:fldCharType="begin"/>
            </w:r>
            <w:r w:rsidRPr="003037CB">
              <w:rPr>
                <w:b/>
                <w:szCs w:val="22"/>
              </w:rPr>
              <w:instrText xml:space="preserve"> EQ \f(m[(1 + r/n)</w:instrText>
            </w:r>
            <w:r w:rsidRPr="003037CB">
              <w:rPr>
                <w:b/>
                <w:position w:val="6"/>
                <w:szCs w:val="22"/>
              </w:rPr>
              <w:instrText xml:space="preserve">nt </w:instrText>
            </w:r>
            <w:r w:rsidRPr="003037CB">
              <w:rPr>
                <w:b/>
                <w:szCs w:val="22"/>
              </w:rPr>
              <w:instrText xml:space="preserve">– 1],r/n) </w:instrText>
            </w:r>
            <w:r w:rsidR="003450EA" w:rsidRPr="003037CB">
              <w:rPr>
                <w:b/>
                <w:szCs w:val="22"/>
              </w:rPr>
              <w:fldChar w:fldCharType="end"/>
            </w:r>
          </w:p>
          <w:p w:rsidR="00FF6F3B" w:rsidRPr="003037CB" w:rsidRDefault="00681F96">
            <w:pPr>
              <w:pStyle w:val="tablecell"/>
              <w:ind w:left="0" w:firstLine="0"/>
              <w:rPr>
                <w:szCs w:val="22"/>
              </w:rPr>
            </w:pPr>
            <w:r w:rsidRPr="003037CB">
              <w:rPr>
                <w:szCs w:val="22"/>
              </w:rPr>
              <w:t xml:space="preserve">When used for a loan, </w:t>
            </w:r>
            <w:r w:rsidR="003F41A4" w:rsidRPr="003037CB">
              <w:rPr>
                <w:szCs w:val="22"/>
              </w:rPr>
              <w:t xml:space="preserve">the amount P is the loan amount, and m </w:t>
            </w:r>
            <w:r w:rsidRPr="003037CB">
              <w:rPr>
                <w:szCs w:val="22"/>
              </w:rPr>
              <w:t xml:space="preserve">is </w:t>
            </w:r>
            <w:r w:rsidR="003F41A4" w:rsidRPr="003037CB">
              <w:rPr>
                <w:szCs w:val="22"/>
              </w:rPr>
              <w:t>the periodic payment</w:t>
            </w:r>
            <w:r w:rsidRPr="003037CB">
              <w:rPr>
                <w:szCs w:val="22"/>
              </w:rPr>
              <w:t xml:space="preserve"> needed to repay the loan over a term of t years with n payments per year.</w:t>
            </w:r>
          </w:p>
          <w:p w:rsidR="00FF6F3B" w:rsidRPr="003037CB" w:rsidRDefault="00FF6F3B">
            <w:pPr>
              <w:pStyle w:val="tablecell"/>
              <w:ind w:left="0" w:firstLine="0"/>
              <w:rPr>
                <w:szCs w:val="22"/>
              </w:rPr>
            </w:pPr>
            <w:r w:rsidRPr="003037CB">
              <w:rPr>
                <w:szCs w:val="22"/>
              </w:rPr>
              <w:t>If the present value or loan amount is needed, solve for P</w:t>
            </w:r>
          </w:p>
          <w:p w:rsidR="002D703A" w:rsidRPr="003037CB" w:rsidRDefault="00FF6F3B">
            <w:pPr>
              <w:pStyle w:val="tablecell"/>
              <w:ind w:left="0" w:firstLine="0"/>
              <w:rPr>
                <w:b/>
                <w:szCs w:val="22"/>
              </w:rPr>
            </w:pPr>
            <w:r w:rsidRPr="003037CB">
              <w:rPr>
                <w:szCs w:val="22"/>
              </w:rPr>
              <w:t xml:space="preserve">If the periodic payment is needed, solve </w:t>
            </w:r>
            <w:proofErr w:type="spellStart"/>
            <w:r w:rsidRPr="003037CB">
              <w:rPr>
                <w:szCs w:val="22"/>
              </w:rPr>
              <w:t>for m</w:t>
            </w:r>
            <w:proofErr w:type="spellEnd"/>
            <w:r w:rsidRPr="003037CB">
              <w:rPr>
                <w:szCs w:val="22"/>
              </w:rPr>
              <w:t>.</w:t>
            </w:r>
            <w:r w:rsidR="00681F96" w:rsidRPr="003037CB">
              <w:rPr>
                <w:szCs w:val="22"/>
              </w:rPr>
              <w:br/>
            </w:r>
            <w:r w:rsidR="00681F96" w:rsidRPr="003037CB">
              <w:rPr>
                <w:szCs w:val="22"/>
              </w:rPr>
              <w:br/>
              <w:t xml:space="preserve">Note that the formula assumes that the payment period is the same as the compounding period.  If these are not the same, then this formula does not apply.  </w:t>
            </w:r>
          </w:p>
          <w:p w:rsidR="002D703A" w:rsidRPr="003037CB" w:rsidRDefault="002D703A">
            <w:pPr>
              <w:pStyle w:val="tablecell"/>
              <w:rPr>
                <w:szCs w:val="22"/>
              </w:rPr>
            </w:pPr>
          </w:p>
        </w:tc>
      </w:tr>
    </w:tbl>
    <w:p w:rsidR="002D703A" w:rsidRPr="003037CB" w:rsidRDefault="002D703A">
      <w:pPr>
        <w:ind w:left="0"/>
      </w:pPr>
    </w:p>
    <w:p w:rsidR="002873B9" w:rsidRPr="003037CB" w:rsidRDefault="002873B9">
      <w:pPr>
        <w:ind w:left="0"/>
      </w:pPr>
    </w:p>
    <w:p w:rsidR="00FF6F3B" w:rsidRPr="003037CB" w:rsidRDefault="002873B9" w:rsidP="002873B9">
      <w:pPr>
        <w:ind w:left="0"/>
      </w:pPr>
      <w:r w:rsidRPr="003037CB">
        <w:tab/>
      </w:r>
      <w:r w:rsidRPr="003037CB">
        <w:tab/>
      </w:r>
      <w:r w:rsidRPr="003037CB">
        <w:tab/>
      </w:r>
    </w:p>
    <w:p w:rsidR="00FF6F3B" w:rsidRPr="003037CB" w:rsidRDefault="00FF6F3B" w:rsidP="00FF6F3B">
      <w:r w:rsidRPr="003037CB">
        <w:br w:type="page"/>
      </w:r>
    </w:p>
    <w:p w:rsidR="00FF6F3B" w:rsidRPr="003037CB" w:rsidRDefault="002873B9" w:rsidP="00FF6F3B">
      <w:pPr>
        <w:ind w:left="1080"/>
      </w:pPr>
      <w:r w:rsidRPr="003037CB">
        <w:lastRenderedPageBreak/>
        <w:t xml:space="preserve">Finally, we note that </w:t>
      </w:r>
      <w:r w:rsidR="00FF6F3B" w:rsidRPr="003037CB">
        <w:t>many</w:t>
      </w:r>
      <w:r w:rsidRPr="003037CB">
        <w:t xml:space="preserve"> finite mathematics and finance books </w:t>
      </w:r>
      <w:r w:rsidR="008E4351" w:rsidRPr="003037CB">
        <w:t xml:space="preserve">develop </w:t>
      </w:r>
      <w:r w:rsidRPr="003037CB">
        <w:t>th</w:t>
      </w:r>
      <w:r w:rsidR="00FF6F3B" w:rsidRPr="003037CB">
        <w:t>e</w:t>
      </w:r>
      <w:r w:rsidRPr="003037CB">
        <w:t xml:space="preserve"> formula </w:t>
      </w:r>
      <w:r w:rsidR="00FF6F3B" w:rsidRPr="003037CB">
        <w:t>for the present value of an annuity differently.</w:t>
      </w:r>
    </w:p>
    <w:p w:rsidR="00FF6F3B" w:rsidRPr="003037CB" w:rsidRDefault="002873B9" w:rsidP="00B12E5A">
      <w:pPr>
        <w:spacing w:before="240" w:after="120" w:line="240" w:lineRule="auto"/>
        <w:ind w:left="1080"/>
        <w:rPr>
          <w:szCs w:val="22"/>
        </w:rPr>
      </w:pPr>
      <w:r w:rsidRPr="003037CB">
        <w:t xml:space="preserve">Instead of </w:t>
      </w:r>
      <w:r w:rsidR="00FF6F3B" w:rsidRPr="003037CB">
        <w:t>using</w:t>
      </w:r>
      <w:r w:rsidRPr="003037CB">
        <w:t xml:space="preserve"> the formula </w:t>
      </w:r>
      <w:r w:rsidR="00B12E5A" w:rsidRPr="003037CB">
        <w:t xml:space="preserve">:  </w:t>
      </w:r>
      <w:r w:rsidR="00FF6F3B" w:rsidRPr="003037CB">
        <w:rPr>
          <w:szCs w:val="22"/>
        </w:rPr>
        <w:t>P(1 + r/n)</w:t>
      </w:r>
      <w:proofErr w:type="spellStart"/>
      <w:r w:rsidR="00FF6F3B" w:rsidRPr="003037CB">
        <w:rPr>
          <w:position w:val="6"/>
          <w:szCs w:val="22"/>
        </w:rPr>
        <w:t>nt</w:t>
      </w:r>
      <w:proofErr w:type="spellEnd"/>
      <w:r w:rsidR="00FF6F3B" w:rsidRPr="003037CB">
        <w:rPr>
          <w:position w:val="6"/>
          <w:szCs w:val="22"/>
        </w:rPr>
        <w:t xml:space="preserve"> </w:t>
      </w:r>
      <w:r w:rsidR="00FF6F3B" w:rsidRPr="003037CB">
        <w:rPr>
          <w:szCs w:val="22"/>
        </w:rPr>
        <w:t xml:space="preserve">  =   </w:t>
      </w:r>
      <w:r w:rsidR="003450EA" w:rsidRPr="003037CB">
        <w:rPr>
          <w:szCs w:val="22"/>
        </w:rPr>
        <w:fldChar w:fldCharType="begin"/>
      </w:r>
      <w:r w:rsidR="00FF6F3B" w:rsidRPr="003037CB">
        <w:rPr>
          <w:szCs w:val="22"/>
        </w:rPr>
        <w:instrText xml:space="preserve"> EQ \f(m[(1 + r/n)</w:instrText>
      </w:r>
      <w:r w:rsidR="00FF6F3B" w:rsidRPr="003037CB">
        <w:rPr>
          <w:position w:val="6"/>
          <w:szCs w:val="22"/>
        </w:rPr>
        <w:instrText xml:space="preserve">nt </w:instrText>
      </w:r>
      <w:r w:rsidR="00FF6F3B" w:rsidRPr="003037CB">
        <w:rPr>
          <w:szCs w:val="22"/>
        </w:rPr>
        <w:instrText xml:space="preserve">– 1],r/n) </w:instrText>
      </w:r>
      <w:r w:rsidR="003450EA" w:rsidRPr="003037CB">
        <w:rPr>
          <w:szCs w:val="22"/>
        </w:rPr>
        <w:fldChar w:fldCharType="end"/>
      </w:r>
      <w:r w:rsidR="00B12E5A" w:rsidRPr="003037CB">
        <w:rPr>
          <w:szCs w:val="22"/>
        </w:rPr>
        <w:t xml:space="preserve">                 (Formula </w:t>
      </w:r>
      <w:r w:rsidR="009C602B" w:rsidRPr="003037CB">
        <w:rPr>
          <w:szCs w:val="22"/>
        </w:rPr>
        <w:t>6</w:t>
      </w:r>
      <w:r w:rsidR="00B12E5A" w:rsidRPr="003037CB">
        <w:rPr>
          <w:szCs w:val="22"/>
        </w:rPr>
        <w:t>.4.1)</w:t>
      </w:r>
    </w:p>
    <w:p w:rsidR="0081754B" w:rsidRPr="003037CB" w:rsidRDefault="0081754B" w:rsidP="00FF6F3B">
      <w:pPr>
        <w:ind w:left="1080"/>
      </w:pPr>
      <w:r w:rsidRPr="003037CB">
        <w:t>a</w:t>
      </w:r>
      <w:r w:rsidR="00FF6F3B" w:rsidRPr="003037CB">
        <w:t>nd solving for</w:t>
      </w:r>
      <w:r w:rsidR="002873B9" w:rsidRPr="003037CB">
        <w:t xml:space="preserve"> the present value P</w:t>
      </w:r>
      <w:r w:rsidRPr="003037CB">
        <w:t xml:space="preserve"> after </w:t>
      </w:r>
      <w:r w:rsidR="00B12E5A" w:rsidRPr="003037CB">
        <w:t>substituting</w:t>
      </w:r>
      <w:r w:rsidRPr="003037CB">
        <w:t xml:space="preserve"> the numerical values for the other items in the formula, </w:t>
      </w:r>
      <w:r w:rsidR="002873B9" w:rsidRPr="003037CB">
        <w:t xml:space="preserve"> </w:t>
      </w:r>
      <w:r w:rsidR="00FF6F3B" w:rsidRPr="003037CB">
        <w:t>many text</w:t>
      </w:r>
      <w:r w:rsidR="00B12E5A" w:rsidRPr="003037CB">
        <w:t>b</w:t>
      </w:r>
      <w:r w:rsidR="00FF6F3B" w:rsidRPr="003037CB">
        <w:t>ooks</w:t>
      </w:r>
      <w:r w:rsidR="002873B9" w:rsidRPr="003037CB">
        <w:t xml:space="preserve"> </w:t>
      </w:r>
      <w:r w:rsidR="003C7DC2" w:rsidRPr="003037CB">
        <w:t xml:space="preserve">first </w:t>
      </w:r>
      <w:r w:rsidR="002873B9" w:rsidRPr="003037CB">
        <w:t>solv</w:t>
      </w:r>
      <w:r w:rsidR="00B12E5A" w:rsidRPr="003037CB">
        <w:t>e</w:t>
      </w:r>
      <w:r w:rsidR="002873B9" w:rsidRPr="003037CB">
        <w:t xml:space="preserve"> the formula for P </w:t>
      </w:r>
      <w:r w:rsidRPr="003037CB">
        <w:t>in</w:t>
      </w:r>
      <w:r w:rsidR="00B12E5A" w:rsidRPr="003037CB">
        <w:t xml:space="preserve"> </w:t>
      </w:r>
      <w:r w:rsidRPr="003037CB">
        <w:t>order to develop a new formula for the present value. T</w:t>
      </w:r>
      <w:r w:rsidR="002873B9" w:rsidRPr="003037CB">
        <w:t xml:space="preserve">hen the </w:t>
      </w:r>
      <w:r w:rsidR="00B12E5A" w:rsidRPr="003037CB">
        <w:t>numerical information ca</w:t>
      </w:r>
      <w:r w:rsidR="002873B9" w:rsidRPr="003037CB">
        <w:t>n be</w:t>
      </w:r>
      <w:r w:rsidR="00B12E5A" w:rsidRPr="003037CB">
        <w:t xml:space="preserve"> substituted into </w:t>
      </w:r>
      <w:r w:rsidR="002873B9" w:rsidRPr="003037CB">
        <w:t xml:space="preserve">the </w:t>
      </w:r>
      <w:r w:rsidRPr="003037CB">
        <w:t xml:space="preserve">present value </w:t>
      </w:r>
      <w:r w:rsidR="002873B9" w:rsidRPr="003037CB">
        <w:t>formula</w:t>
      </w:r>
      <w:r w:rsidRPr="003037CB">
        <w:t xml:space="preserve"> and evaluated</w:t>
      </w:r>
      <w:r w:rsidR="00B12E5A" w:rsidRPr="003037CB">
        <w:t xml:space="preserve">, without needing to </w:t>
      </w:r>
      <w:r w:rsidR="003C7DC2" w:rsidRPr="003037CB">
        <w:t>solve algebraically</w:t>
      </w:r>
      <w:r w:rsidR="00B12E5A" w:rsidRPr="003037CB">
        <w:t xml:space="preserve"> for P.</w:t>
      </w:r>
      <w:r w:rsidR="002873B9" w:rsidRPr="003037CB">
        <w:t xml:space="preserve">  </w:t>
      </w:r>
    </w:p>
    <w:p w:rsidR="00B12E5A" w:rsidRPr="003037CB" w:rsidRDefault="00B12E5A" w:rsidP="002873B9">
      <w:pPr>
        <w:ind w:left="720" w:firstLine="720"/>
        <w:rPr>
          <w:rFonts w:ascii="Times New Roman" w:hAnsi="Times New Roman"/>
          <w:b/>
        </w:rPr>
      </w:pPr>
    </w:p>
    <w:p w:rsidR="00621E4F" w:rsidRPr="003037CB" w:rsidRDefault="002873B9" w:rsidP="002873B9">
      <w:pPr>
        <w:ind w:left="720" w:firstLine="720"/>
        <w:rPr>
          <w:rFonts w:ascii="Times New Roman" w:hAnsi="Times New Roman"/>
          <w:b/>
        </w:rPr>
      </w:pPr>
      <w:r w:rsidRPr="003037CB">
        <w:rPr>
          <w:rFonts w:ascii="Times New Roman" w:hAnsi="Times New Roman"/>
          <w:b/>
        </w:rPr>
        <w:t>Alternate Method to find Present Value of an Annuity</w:t>
      </w:r>
    </w:p>
    <w:p w:rsidR="0081754B" w:rsidRPr="003037CB" w:rsidRDefault="0081754B" w:rsidP="0081754B">
      <w:pPr>
        <w:spacing w:line="240" w:lineRule="auto"/>
        <w:ind w:left="1080"/>
        <w:rPr>
          <w:szCs w:val="22"/>
        </w:rPr>
      </w:pPr>
      <w:r w:rsidRPr="003037CB">
        <w:rPr>
          <w:szCs w:val="22"/>
        </w:rPr>
        <w:tab/>
      </w:r>
      <w:r w:rsidR="001D0F1E" w:rsidRPr="003037CB">
        <w:rPr>
          <w:szCs w:val="22"/>
        </w:rPr>
        <w:t xml:space="preserve">     Starting with formula </w:t>
      </w:r>
      <w:r w:rsidR="009C602B" w:rsidRPr="003037CB">
        <w:rPr>
          <w:szCs w:val="22"/>
        </w:rPr>
        <w:t>6</w:t>
      </w:r>
      <w:r w:rsidR="001D0F1E" w:rsidRPr="003037CB">
        <w:rPr>
          <w:szCs w:val="22"/>
        </w:rPr>
        <w:t xml:space="preserve">.4.1: </w:t>
      </w:r>
      <w:r w:rsidRPr="003037CB">
        <w:rPr>
          <w:szCs w:val="22"/>
        </w:rPr>
        <w:tab/>
        <w:t>P(1 + r/n)</w:t>
      </w:r>
      <w:proofErr w:type="spellStart"/>
      <w:r w:rsidRPr="003037CB">
        <w:rPr>
          <w:position w:val="6"/>
          <w:szCs w:val="22"/>
        </w:rPr>
        <w:t>nt</w:t>
      </w:r>
      <w:proofErr w:type="spellEnd"/>
      <w:r w:rsidRPr="003037CB">
        <w:rPr>
          <w:position w:val="6"/>
          <w:szCs w:val="22"/>
        </w:rPr>
        <w:t xml:space="preserve"> </w:t>
      </w:r>
      <w:r w:rsidRPr="003037CB">
        <w:rPr>
          <w:szCs w:val="22"/>
        </w:rPr>
        <w:t xml:space="preserve">  =   </w:t>
      </w:r>
      <w:r w:rsidR="003450EA" w:rsidRPr="003037CB">
        <w:rPr>
          <w:szCs w:val="22"/>
        </w:rPr>
        <w:fldChar w:fldCharType="begin"/>
      </w:r>
      <w:r w:rsidRPr="003037CB">
        <w:rPr>
          <w:szCs w:val="22"/>
        </w:rPr>
        <w:instrText xml:space="preserve"> EQ \f(m[(1 + r/n)</w:instrText>
      </w:r>
      <w:r w:rsidRPr="003037CB">
        <w:rPr>
          <w:position w:val="6"/>
          <w:szCs w:val="22"/>
        </w:rPr>
        <w:instrText xml:space="preserve">nt </w:instrText>
      </w:r>
      <w:r w:rsidRPr="003037CB">
        <w:rPr>
          <w:szCs w:val="22"/>
        </w:rPr>
        <w:instrText xml:space="preserve">– 1],r/n) </w:instrText>
      </w:r>
      <w:r w:rsidR="003450EA" w:rsidRPr="003037CB">
        <w:rPr>
          <w:szCs w:val="22"/>
        </w:rPr>
        <w:fldChar w:fldCharType="end"/>
      </w:r>
    </w:p>
    <w:p w:rsidR="0081754B" w:rsidRPr="003037CB" w:rsidRDefault="0081754B" w:rsidP="0081754B">
      <w:pPr>
        <w:spacing w:line="240" w:lineRule="auto"/>
        <w:ind w:left="1080"/>
        <w:rPr>
          <w:szCs w:val="22"/>
        </w:rPr>
      </w:pPr>
      <w:r w:rsidRPr="003037CB">
        <w:rPr>
          <w:szCs w:val="22"/>
        </w:rPr>
        <w:t xml:space="preserve">            Divide both sides by (1+r/n)</w:t>
      </w:r>
      <w:proofErr w:type="spellStart"/>
      <w:r w:rsidRPr="003037CB">
        <w:rPr>
          <w:sz w:val="28"/>
          <w:szCs w:val="22"/>
          <w:vertAlign w:val="superscript"/>
        </w:rPr>
        <w:t>nt</w:t>
      </w:r>
      <w:proofErr w:type="spellEnd"/>
      <w:r w:rsidRPr="003037CB">
        <w:rPr>
          <w:szCs w:val="22"/>
          <w:vertAlign w:val="superscript"/>
        </w:rPr>
        <w:t xml:space="preserve"> </w:t>
      </w:r>
      <w:r w:rsidRPr="003037CB">
        <w:rPr>
          <w:szCs w:val="22"/>
        </w:rPr>
        <w:t xml:space="preserve">to isolate P, and </w:t>
      </w:r>
      <w:r w:rsidR="00B12E5A" w:rsidRPr="003037CB">
        <w:rPr>
          <w:szCs w:val="22"/>
        </w:rPr>
        <w:t>simplify</w:t>
      </w:r>
    </w:p>
    <w:p w:rsidR="0081754B" w:rsidRPr="003037CB" w:rsidRDefault="00506A99" w:rsidP="00506A99">
      <w:pPr>
        <w:spacing w:line="240" w:lineRule="auto"/>
      </w:pPr>
      <w:r w:rsidRPr="003037CB">
        <w:tab/>
      </w:r>
      <w:r w:rsidR="005E54A3" w:rsidRPr="003037CB">
        <w:rPr>
          <w:position w:val="-28"/>
        </w:rPr>
        <w:object w:dxaOrig="3040" w:dyaOrig="700">
          <v:shape id="_x0000_i1054" type="#_x0000_t75" style="width:152.25pt;height:35.25pt" o:ole="">
            <v:imagedata r:id="rId64" o:title=""/>
          </v:shape>
          <o:OLEObject Type="Embed" ProgID="Equation.DSMT4" ShapeID="_x0000_i1054" DrawAspect="Content" ObjectID="_1595053818" r:id="rId65"/>
        </w:object>
      </w:r>
    </w:p>
    <w:p w:rsidR="0081754B" w:rsidRPr="003037CB" w:rsidRDefault="009C602B" w:rsidP="001D0F1E">
      <w:pPr>
        <w:spacing w:before="240" w:line="240" w:lineRule="auto"/>
        <w:ind w:firstLine="360"/>
      </w:pPr>
      <w:r w:rsidRPr="003037CB">
        <w:rPr>
          <w:b/>
          <w:position w:val="-24"/>
          <w:szCs w:val="22"/>
        </w:rPr>
        <w:object w:dxaOrig="2140" w:dyaOrig="660">
          <v:shape id="_x0000_i1055" type="#_x0000_t75" style="width:106.5pt;height:33pt" o:ole="">
            <v:imagedata r:id="rId66" o:title=""/>
          </v:shape>
          <o:OLEObject Type="Embed" ProgID="Equation.DSMT4" ShapeID="_x0000_i1055" DrawAspect="Content" ObjectID="_1595053819" r:id="rId67"/>
        </w:object>
      </w:r>
      <w:r w:rsidR="00B12E5A" w:rsidRPr="003037CB">
        <w:rPr>
          <w:b/>
          <w:szCs w:val="22"/>
        </w:rPr>
        <w:tab/>
      </w:r>
      <w:r w:rsidR="00B12E5A" w:rsidRPr="003037CB">
        <w:rPr>
          <w:b/>
          <w:szCs w:val="22"/>
        </w:rPr>
        <w:tab/>
      </w:r>
      <w:r w:rsidR="00B12E5A" w:rsidRPr="003037CB">
        <w:rPr>
          <w:b/>
          <w:szCs w:val="22"/>
        </w:rPr>
        <w:tab/>
      </w:r>
      <w:r w:rsidR="001D0F1E" w:rsidRPr="003037CB">
        <w:rPr>
          <w:b/>
          <w:szCs w:val="22"/>
        </w:rPr>
        <w:tab/>
      </w:r>
      <w:r w:rsidR="001D0F1E" w:rsidRPr="003037CB">
        <w:rPr>
          <w:b/>
          <w:szCs w:val="22"/>
        </w:rPr>
        <w:tab/>
      </w:r>
      <w:r w:rsidR="001D0F1E" w:rsidRPr="003037CB">
        <w:rPr>
          <w:szCs w:val="22"/>
        </w:rPr>
        <w:t>(</w:t>
      </w:r>
      <w:r w:rsidR="00B12E5A" w:rsidRPr="003037CB">
        <w:rPr>
          <w:szCs w:val="22"/>
        </w:rPr>
        <w:t xml:space="preserve">Formula </w:t>
      </w:r>
      <w:r w:rsidRPr="003037CB">
        <w:rPr>
          <w:szCs w:val="22"/>
        </w:rPr>
        <w:t>6</w:t>
      </w:r>
      <w:r w:rsidR="00B12E5A" w:rsidRPr="003037CB">
        <w:rPr>
          <w:szCs w:val="22"/>
        </w:rPr>
        <w:t>.4.2</w:t>
      </w:r>
      <w:r w:rsidR="001D0F1E" w:rsidRPr="003037CB">
        <w:rPr>
          <w:szCs w:val="22"/>
        </w:rPr>
        <w:t>)</w:t>
      </w:r>
    </w:p>
    <w:p w:rsidR="002873B9" w:rsidRPr="003037CB" w:rsidRDefault="002873B9" w:rsidP="00E97572">
      <w:pPr>
        <w:ind w:left="1080"/>
      </w:pPr>
      <w:r w:rsidRPr="003037CB">
        <w:t xml:space="preserve">The authors </w:t>
      </w:r>
      <w:r w:rsidR="001D0F1E" w:rsidRPr="003037CB">
        <w:t xml:space="preserve">of this book believe that it is </w:t>
      </w:r>
      <w:r w:rsidRPr="003037CB">
        <w:t xml:space="preserve">easier to use formula </w:t>
      </w:r>
      <w:r w:rsidR="009C602B" w:rsidRPr="003037CB">
        <w:t>6</w:t>
      </w:r>
      <w:r w:rsidR="00B12E5A" w:rsidRPr="003037CB">
        <w:t xml:space="preserve">.4.1 at the top of this page </w:t>
      </w:r>
      <w:r w:rsidRPr="003037CB">
        <w:t xml:space="preserve">and solve for P or m as needed.  </w:t>
      </w:r>
      <w:r w:rsidR="00B12E5A" w:rsidRPr="003037CB">
        <w:t>In this approach there</w:t>
      </w:r>
      <w:r w:rsidRPr="003037CB">
        <w:t xml:space="preserve"> are fewer formulas to </w:t>
      </w:r>
      <w:r w:rsidR="00B12E5A" w:rsidRPr="003037CB">
        <w:t xml:space="preserve">understand, and many students find </w:t>
      </w:r>
      <w:r w:rsidR="003C7DC2" w:rsidRPr="003037CB">
        <w:t xml:space="preserve">it </w:t>
      </w:r>
      <w:r w:rsidRPr="003037CB">
        <w:t>easier to learn.</w:t>
      </w:r>
      <w:r w:rsidR="00B12E5A" w:rsidRPr="003037CB">
        <w:t xml:space="preserve"> In the problems the rest of this chapter, when a problem requires the calculation of the present value of an annuity, formula </w:t>
      </w:r>
      <w:r w:rsidR="009C602B" w:rsidRPr="003037CB">
        <w:t>6</w:t>
      </w:r>
      <w:r w:rsidR="00B12E5A" w:rsidRPr="003037CB">
        <w:t>.4.1 will be used.</w:t>
      </w:r>
    </w:p>
    <w:p w:rsidR="00B12E5A" w:rsidRPr="003037CB" w:rsidRDefault="00B12E5A" w:rsidP="00E97572">
      <w:pPr>
        <w:ind w:left="1080"/>
      </w:pPr>
      <w:r w:rsidRPr="003037CB">
        <w:t>However, s</w:t>
      </w:r>
      <w:r w:rsidR="002873B9" w:rsidRPr="003037CB">
        <w:t>ome people prefer formula</w:t>
      </w:r>
      <w:r w:rsidR="002C31C8" w:rsidRPr="003037CB">
        <w:t xml:space="preserve"> </w:t>
      </w:r>
      <w:r w:rsidR="009C602B" w:rsidRPr="003037CB">
        <w:t>6</w:t>
      </w:r>
      <w:r w:rsidRPr="003037CB">
        <w:t>.4.2</w:t>
      </w:r>
      <w:r w:rsidR="002873B9" w:rsidRPr="003037CB">
        <w:t>, and it</w:t>
      </w:r>
      <w:r w:rsidRPr="003037CB">
        <w:t xml:space="preserve"> is mathematically </w:t>
      </w:r>
      <w:r w:rsidR="002873B9" w:rsidRPr="003037CB">
        <w:t>correct</w:t>
      </w:r>
      <w:r w:rsidRPr="003037CB">
        <w:t xml:space="preserve"> to use that method.  Note that if you choose to use </w:t>
      </w:r>
      <w:r w:rsidR="002873B9" w:rsidRPr="003037CB">
        <w:t xml:space="preserve">formula </w:t>
      </w:r>
      <w:r w:rsidR="009C602B" w:rsidRPr="003037CB">
        <w:t>6</w:t>
      </w:r>
      <w:r w:rsidR="002C31C8" w:rsidRPr="003037CB">
        <w:t>.4.2</w:t>
      </w:r>
      <w:r w:rsidR="002873B9" w:rsidRPr="003037CB">
        <w:t xml:space="preserve">, you need to be careful </w:t>
      </w:r>
      <w:r w:rsidR="00443001" w:rsidRPr="003037CB">
        <w:t xml:space="preserve">with </w:t>
      </w:r>
      <w:r w:rsidR="002873B9" w:rsidRPr="003037CB">
        <w:t xml:space="preserve">the negative exponents in </w:t>
      </w:r>
      <w:r w:rsidRPr="003037CB">
        <w:t>t</w:t>
      </w:r>
      <w:r w:rsidR="002873B9" w:rsidRPr="003037CB">
        <w:t>he formula.</w:t>
      </w:r>
      <w:r w:rsidR="001D0F1E" w:rsidRPr="003037CB">
        <w:t xml:space="preserve">  And if you need</w:t>
      </w:r>
      <w:r w:rsidR="003C7DC2" w:rsidRPr="003037CB">
        <w:t>ed</w:t>
      </w:r>
      <w:r w:rsidR="001D0F1E" w:rsidRPr="003037CB">
        <w:t xml:space="preserve"> to find the periodic payment, you </w:t>
      </w:r>
      <w:r w:rsidR="003C7DC2" w:rsidRPr="003037CB">
        <w:t xml:space="preserve">would </w:t>
      </w:r>
      <w:r w:rsidR="001D0F1E" w:rsidRPr="003037CB">
        <w:t>still need to do the algebra to solve for the value of m.</w:t>
      </w:r>
    </w:p>
    <w:p w:rsidR="00B12E5A" w:rsidRPr="003037CB" w:rsidRDefault="00B12E5A" w:rsidP="00E97572">
      <w:pPr>
        <w:ind w:left="1080"/>
      </w:pPr>
      <w:r w:rsidRPr="003037CB">
        <w:t xml:space="preserve">It would be a good idea to check with your instructor to see if he or she has a preference. </w:t>
      </w:r>
      <w:r w:rsidR="001D0F1E" w:rsidRPr="003037CB">
        <w:br/>
      </w:r>
      <w:r w:rsidRPr="003037CB">
        <w:t xml:space="preserve"> </w:t>
      </w:r>
      <w:r w:rsidR="001D0F1E" w:rsidRPr="003037CB">
        <w:t>In fact, y</w:t>
      </w:r>
      <w:r w:rsidRPr="003037CB">
        <w:t xml:space="preserve">ou can usually tell your instructor’s preference by noting how he or she </w:t>
      </w:r>
      <w:r w:rsidR="001D0F1E" w:rsidRPr="003037CB">
        <w:t xml:space="preserve">explains and </w:t>
      </w:r>
      <w:r w:rsidRPr="003037CB">
        <w:t>demonstrates these types of problems in class.</w:t>
      </w:r>
    </w:p>
    <w:p w:rsidR="002D703A" w:rsidRPr="003037CB" w:rsidRDefault="003F41A4" w:rsidP="00B12E5A">
      <w:pPr>
        <w:pStyle w:val="Heading1"/>
      </w:pPr>
      <w:r w:rsidRPr="003037CB">
        <w:rPr>
          <w:rFonts w:ascii="Times New Roman" w:hAnsi="Times New Roman"/>
        </w:rPr>
        <w:br w:type="page"/>
      </w:r>
      <w:r w:rsidR="005A09D4" w:rsidRPr="003037CB">
        <w:lastRenderedPageBreak/>
        <w:t>6</w:t>
      </w:r>
      <w:r w:rsidRPr="003037CB">
        <w:t>.5 Miscellaneous Application Problems</w:t>
      </w:r>
    </w:p>
    <w:p w:rsidR="00681F96" w:rsidRPr="003037CB" w:rsidRDefault="00681F96" w:rsidP="00681F96">
      <w:pPr>
        <w:pStyle w:val="chapterintroduction"/>
        <w:rPr>
          <w:rFonts w:ascii="Times New Roman" w:hAnsi="Times New Roman"/>
        </w:rPr>
      </w:pPr>
      <w:r w:rsidRPr="003037CB">
        <w:rPr>
          <w:rFonts w:ascii="Times New Roman" w:hAnsi="Times New Roman"/>
        </w:rPr>
        <w:t>In this section, you will learn to</w:t>
      </w:r>
      <w:r w:rsidR="008A06FC" w:rsidRPr="003037CB">
        <w:rPr>
          <w:rFonts w:ascii="Times New Roman" w:hAnsi="Times New Roman"/>
        </w:rPr>
        <w:t xml:space="preserve"> apply to concepts for compound interest for savings and annuities to:</w:t>
      </w:r>
    </w:p>
    <w:p w:rsidR="00681F96" w:rsidRPr="003037CB" w:rsidRDefault="00681F96" w:rsidP="0062136A">
      <w:pPr>
        <w:pStyle w:val="objectivelist"/>
        <w:spacing w:line="240" w:lineRule="auto"/>
        <w:ind w:left="360" w:hanging="360"/>
        <w:rPr>
          <w:rFonts w:ascii="Times New Roman" w:hAnsi="Times New Roman"/>
        </w:rPr>
      </w:pPr>
      <w:r w:rsidRPr="003037CB">
        <w:rPr>
          <w:rFonts w:ascii="Times New Roman" w:hAnsi="Times New Roman"/>
        </w:rPr>
        <w:t>1.</w:t>
      </w:r>
      <w:r w:rsidRPr="003037CB">
        <w:rPr>
          <w:rFonts w:ascii="Times New Roman" w:hAnsi="Times New Roman"/>
        </w:rPr>
        <w:tab/>
        <w:t xml:space="preserve">Find the outstanding balance, partway through the term of a loan, of the future payments still remaining on the loan. </w:t>
      </w:r>
    </w:p>
    <w:p w:rsidR="007F07AE" w:rsidRPr="003037CB" w:rsidRDefault="00681F96" w:rsidP="0062136A">
      <w:pPr>
        <w:pStyle w:val="objectivelist"/>
        <w:spacing w:before="60"/>
        <w:rPr>
          <w:rFonts w:ascii="Times New Roman" w:hAnsi="Times New Roman"/>
        </w:rPr>
      </w:pPr>
      <w:r w:rsidRPr="003037CB">
        <w:rPr>
          <w:rFonts w:ascii="Times New Roman" w:hAnsi="Times New Roman"/>
        </w:rPr>
        <w:t>2.</w:t>
      </w:r>
      <w:r w:rsidRPr="003037CB">
        <w:rPr>
          <w:rFonts w:ascii="Times New Roman" w:hAnsi="Times New Roman"/>
        </w:rPr>
        <w:tab/>
      </w:r>
      <w:r w:rsidR="00F23FED" w:rsidRPr="003037CB">
        <w:rPr>
          <w:rFonts w:ascii="Times New Roman" w:hAnsi="Times New Roman"/>
        </w:rPr>
        <w:t>Perform financial calculations in situations</w:t>
      </w:r>
      <w:r w:rsidR="007F07AE" w:rsidRPr="003037CB">
        <w:rPr>
          <w:rFonts w:ascii="Times New Roman" w:hAnsi="Times New Roman"/>
        </w:rPr>
        <w:t xml:space="preserve"> involving several stages of savings and/or annuities. </w:t>
      </w:r>
    </w:p>
    <w:p w:rsidR="007F07AE" w:rsidRPr="003037CB" w:rsidRDefault="00681F96" w:rsidP="0062136A">
      <w:pPr>
        <w:pStyle w:val="objectivelist"/>
        <w:spacing w:before="60"/>
        <w:rPr>
          <w:rFonts w:ascii="Times New Roman" w:hAnsi="Times New Roman"/>
        </w:rPr>
      </w:pPr>
      <w:r w:rsidRPr="003037CB">
        <w:rPr>
          <w:rFonts w:ascii="Times New Roman" w:hAnsi="Times New Roman"/>
        </w:rPr>
        <w:t xml:space="preserve">3.  </w:t>
      </w:r>
      <w:r w:rsidR="007F07AE" w:rsidRPr="003037CB">
        <w:rPr>
          <w:rFonts w:ascii="Times New Roman" w:hAnsi="Times New Roman"/>
        </w:rPr>
        <w:t xml:space="preserve">Find the fair market value of a bond. </w:t>
      </w:r>
    </w:p>
    <w:p w:rsidR="007F07AE" w:rsidRPr="003037CB" w:rsidRDefault="00681F96" w:rsidP="0062136A">
      <w:pPr>
        <w:pStyle w:val="objectivelist"/>
        <w:spacing w:before="60"/>
        <w:rPr>
          <w:rFonts w:ascii="Times New Roman" w:hAnsi="Times New Roman"/>
        </w:rPr>
      </w:pPr>
      <w:r w:rsidRPr="003037CB">
        <w:rPr>
          <w:rFonts w:ascii="Times New Roman" w:hAnsi="Times New Roman"/>
        </w:rPr>
        <w:t>4.  Construct an amortization schedule for a loan</w:t>
      </w:r>
      <w:r w:rsidR="007F07AE" w:rsidRPr="003037CB">
        <w:rPr>
          <w:rFonts w:ascii="Times New Roman" w:hAnsi="Times New Roman"/>
        </w:rPr>
        <w:t xml:space="preserve">. </w:t>
      </w:r>
    </w:p>
    <w:p w:rsidR="002D703A" w:rsidRPr="003037CB" w:rsidRDefault="003F41A4" w:rsidP="00E15ABC">
      <w:pPr>
        <w:pStyle w:val="objectivelist"/>
        <w:ind w:left="1080"/>
        <w:rPr>
          <w:i w:val="0"/>
          <w:szCs w:val="22"/>
        </w:rPr>
      </w:pPr>
      <w:r w:rsidRPr="003037CB">
        <w:rPr>
          <w:i w:val="0"/>
          <w:szCs w:val="22"/>
        </w:rPr>
        <w:t xml:space="preserve">We have already developed the tools to solve most finance problems.   </w:t>
      </w:r>
      <w:r w:rsidR="00E15ABC" w:rsidRPr="003037CB">
        <w:rPr>
          <w:i w:val="0"/>
          <w:szCs w:val="22"/>
        </w:rPr>
        <w:br/>
      </w:r>
      <w:r w:rsidRPr="003037CB">
        <w:rPr>
          <w:i w:val="0"/>
          <w:szCs w:val="22"/>
        </w:rPr>
        <w:t xml:space="preserve">Now we use these tools to solve some application problems.  </w:t>
      </w:r>
    </w:p>
    <w:p w:rsidR="008A06FC" w:rsidRPr="003037CB" w:rsidRDefault="00E15ABC" w:rsidP="00E4663D">
      <w:pPr>
        <w:pStyle w:val="Heading2"/>
        <w:spacing w:before="300"/>
        <w:ind w:hanging="720"/>
        <w:rPr>
          <w:rStyle w:val="SubtleEmphasis"/>
          <w:i/>
          <w:color w:val="auto"/>
        </w:rPr>
      </w:pPr>
      <w:r w:rsidRPr="003037CB">
        <w:rPr>
          <w:rStyle w:val="SubtleEmphasis"/>
          <w:i/>
          <w:color w:val="auto"/>
        </w:rPr>
        <w:t>OUTSTANDING BALANCE</w:t>
      </w:r>
      <w:r w:rsidR="008A06FC" w:rsidRPr="003037CB">
        <w:rPr>
          <w:rStyle w:val="SubtleEmphasis"/>
          <w:i/>
          <w:color w:val="auto"/>
        </w:rPr>
        <w:t xml:space="preserve"> ON A LOAN</w:t>
      </w:r>
    </w:p>
    <w:p w:rsidR="00E06512" w:rsidRPr="003037CB" w:rsidRDefault="003F41A4" w:rsidP="008A06FC">
      <w:pPr>
        <w:ind w:left="1080"/>
        <w:rPr>
          <w:szCs w:val="22"/>
        </w:rPr>
      </w:pPr>
      <w:r w:rsidRPr="003037CB">
        <w:rPr>
          <w:szCs w:val="22"/>
        </w:rPr>
        <w:t>One of the most common problems deals with finding the balance owed</w:t>
      </w:r>
      <w:r w:rsidR="003450EA" w:rsidRPr="003037CB">
        <w:rPr>
          <w:vanish/>
          <w:szCs w:val="22"/>
        </w:rPr>
        <w:fldChar w:fldCharType="begin"/>
      </w:r>
      <w:r w:rsidRPr="003037CB">
        <w:rPr>
          <w:vanish/>
          <w:szCs w:val="22"/>
        </w:rPr>
        <w:instrText xml:space="preserve"> XE </w:instrText>
      </w:r>
      <w:r w:rsidRPr="003037CB">
        <w:rPr>
          <w:szCs w:val="22"/>
        </w:rPr>
        <w:instrText xml:space="preserve"> "balance owed" </w:instrText>
      </w:r>
      <w:r w:rsidR="003450EA" w:rsidRPr="003037CB">
        <w:rPr>
          <w:vanish/>
          <w:szCs w:val="22"/>
        </w:rPr>
        <w:fldChar w:fldCharType="end"/>
      </w:r>
      <w:r w:rsidRPr="003037CB">
        <w:rPr>
          <w:szCs w:val="22"/>
        </w:rPr>
        <w:t xml:space="preserve"> at a given time during the life of a loan.  Suppose a person buys a house and amortizes the loan over 30 years, but decides to sell the house a few years later.  At the time of the sale, he is obligated to pay off his lender, therefore, he needs to know the balance he owes.  Since most long term loans are paid off prematurely, we are often confronted with this problem. </w:t>
      </w:r>
    </w:p>
    <w:p w:rsidR="00F23FED" w:rsidRPr="003037CB" w:rsidRDefault="00372E7F" w:rsidP="008A06FC">
      <w:pPr>
        <w:ind w:left="1080"/>
        <w:rPr>
          <w:szCs w:val="22"/>
        </w:rPr>
      </w:pPr>
      <w:r w:rsidRPr="003037CB">
        <w:rPr>
          <w:szCs w:val="22"/>
        </w:rPr>
        <w:t>To find the outstanding balance of a loan</w:t>
      </w:r>
      <w:r w:rsidR="00F23FED" w:rsidRPr="003037CB">
        <w:rPr>
          <w:szCs w:val="22"/>
        </w:rPr>
        <w:t xml:space="preserve"> at a specified time</w:t>
      </w:r>
      <w:r w:rsidRPr="003037CB">
        <w:rPr>
          <w:szCs w:val="22"/>
        </w:rPr>
        <w:t xml:space="preserve">, we need to find the present value P of all future payments that have not yet been paid.  In this case </w:t>
      </w:r>
      <w:r w:rsidR="00F23FED" w:rsidRPr="003037CB">
        <w:rPr>
          <w:szCs w:val="22"/>
        </w:rPr>
        <w:t>t does not represent the entire term of the loan.  Instead:</w:t>
      </w:r>
    </w:p>
    <w:p w:rsidR="00F23FED" w:rsidRPr="003037CB" w:rsidRDefault="00372E7F" w:rsidP="00F23FED">
      <w:pPr>
        <w:pStyle w:val="ListParagraph"/>
        <w:numPr>
          <w:ilvl w:val="0"/>
          <w:numId w:val="3"/>
        </w:numPr>
        <w:spacing w:before="60"/>
        <w:rPr>
          <w:szCs w:val="22"/>
        </w:rPr>
      </w:pPr>
      <w:r w:rsidRPr="003037CB">
        <w:rPr>
          <w:szCs w:val="22"/>
        </w:rPr>
        <w:t>t represents the time that still remains on the loan</w:t>
      </w:r>
    </w:p>
    <w:p w:rsidR="002D703A" w:rsidRPr="003037CB" w:rsidRDefault="00372E7F" w:rsidP="00F23FED">
      <w:pPr>
        <w:pStyle w:val="ListParagraph"/>
        <w:numPr>
          <w:ilvl w:val="0"/>
          <w:numId w:val="3"/>
        </w:numPr>
        <w:spacing w:before="60"/>
        <w:rPr>
          <w:szCs w:val="22"/>
        </w:rPr>
      </w:pPr>
      <w:proofErr w:type="spellStart"/>
      <w:r w:rsidRPr="003037CB">
        <w:rPr>
          <w:szCs w:val="22"/>
        </w:rPr>
        <w:t>nt</w:t>
      </w:r>
      <w:proofErr w:type="spellEnd"/>
      <w:r w:rsidRPr="003037CB">
        <w:rPr>
          <w:szCs w:val="22"/>
        </w:rPr>
        <w:t xml:space="preserve"> represents the total number of future payments.</w:t>
      </w:r>
    </w:p>
    <w:p w:rsidR="002D703A" w:rsidRPr="003037CB" w:rsidRDefault="003F41A4">
      <w:pPr>
        <w:pStyle w:val="problemsolution"/>
        <w:rPr>
          <w:szCs w:val="22"/>
        </w:rPr>
      </w:pPr>
      <w:r w:rsidRPr="003037CB">
        <w:rPr>
          <w:szCs w:val="22"/>
        </w:rPr>
        <w:tab/>
      </w:r>
      <w:r w:rsidRPr="003037CB">
        <w:rPr>
          <w:rFonts w:ascii="Wingdings" w:hAnsi="Wingdings"/>
          <w:szCs w:val="22"/>
        </w:rPr>
        <w:t></w:t>
      </w:r>
      <w:r w:rsidRPr="003037CB">
        <w:rPr>
          <w:rFonts w:ascii="Helvetica" w:hAnsi="Helvetica"/>
          <w:b/>
          <w:i/>
          <w:szCs w:val="22"/>
        </w:rPr>
        <w:t>Example 1</w:t>
      </w:r>
      <w:r w:rsidRPr="003037CB">
        <w:rPr>
          <w:rFonts w:ascii="Helvetica" w:hAnsi="Helvetica"/>
          <w:b/>
          <w:i/>
          <w:szCs w:val="22"/>
        </w:rPr>
        <w:tab/>
      </w:r>
      <w:r w:rsidRPr="003037CB">
        <w:rPr>
          <w:szCs w:val="22"/>
        </w:rPr>
        <w:t>Mr. Jackson bought his house in 19</w:t>
      </w:r>
      <w:r w:rsidR="00372E7F" w:rsidRPr="003037CB">
        <w:rPr>
          <w:szCs w:val="22"/>
        </w:rPr>
        <w:t>9</w:t>
      </w:r>
      <w:r w:rsidRPr="003037CB">
        <w:rPr>
          <w:szCs w:val="22"/>
        </w:rPr>
        <w:t xml:space="preserve">5, and financed the loan for 30 years at an interest rate of </w:t>
      </w:r>
      <w:r w:rsidR="00372E7F" w:rsidRPr="003037CB">
        <w:rPr>
          <w:szCs w:val="22"/>
        </w:rPr>
        <w:t>7</w:t>
      </w:r>
      <w:r w:rsidRPr="003037CB">
        <w:rPr>
          <w:szCs w:val="22"/>
        </w:rPr>
        <w:t xml:space="preserve">.8%.  His monthly payment was $1260.   In </w:t>
      </w:r>
      <w:r w:rsidR="00372E7F" w:rsidRPr="003037CB">
        <w:rPr>
          <w:szCs w:val="22"/>
        </w:rPr>
        <w:t>2015</w:t>
      </w:r>
      <w:r w:rsidRPr="003037CB">
        <w:rPr>
          <w:szCs w:val="22"/>
        </w:rPr>
        <w:t>, Mr. Jackson decide</w:t>
      </w:r>
      <w:r w:rsidR="00372E7F" w:rsidRPr="003037CB">
        <w:rPr>
          <w:szCs w:val="22"/>
        </w:rPr>
        <w:t>s</w:t>
      </w:r>
      <w:r w:rsidRPr="003037CB">
        <w:rPr>
          <w:szCs w:val="22"/>
        </w:rPr>
        <w:t xml:space="preserve"> to pay off the loan.  Find the balance of the loan he still owes.</w:t>
      </w:r>
      <w:r w:rsidRPr="003037CB">
        <w:rPr>
          <w:rFonts w:ascii="Helvetica" w:hAnsi="Helvetica"/>
          <w:b/>
          <w:i/>
          <w:szCs w:val="22"/>
        </w:rPr>
        <w:tab/>
      </w:r>
    </w:p>
    <w:p w:rsidR="002D703A" w:rsidRPr="003037CB" w:rsidRDefault="003F41A4" w:rsidP="00E4663D">
      <w:pPr>
        <w:pStyle w:val="problemsolution"/>
        <w:spacing w:before="240"/>
        <w:rPr>
          <w:szCs w:val="22"/>
        </w:rPr>
      </w:pPr>
      <w:r w:rsidRPr="003037CB">
        <w:rPr>
          <w:rFonts w:ascii="Helvetica" w:hAnsi="Helvetica"/>
          <w:b/>
          <w:i/>
          <w:szCs w:val="22"/>
        </w:rPr>
        <w:tab/>
        <w:t>Solution:</w:t>
      </w:r>
      <w:r w:rsidRPr="003037CB">
        <w:rPr>
          <w:rFonts w:ascii="Helvetica" w:hAnsi="Helvetica"/>
          <w:b/>
          <w:i/>
          <w:szCs w:val="22"/>
        </w:rPr>
        <w:tab/>
      </w:r>
      <w:r w:rsidRPr="003037CB">
        <w:rPr>
          <w:szCs w:val="22"/>
        </w:rPr>
        <w:t>The reader should note that the original amount of the loan is not mentioned in the problem.  That is because we don't need to know that to find the balance.</w:t>
      </w:r>
    </w:p>
    <w:p w:rsidR="00C51C0D" w:rsidRPr="003037CB" w:rsidRDefault="00C51C0D">
      <w:pPr>
        <w:pStyle w:val="problemsolution"/>
        <w:rPr>
          <w:szCs w:val="22"/>
        </w:rPr>
      </w:pPr>
      <w:r w:rsidRPr="003037CB">
        <w:rPr>
          <w:rFonts w:ascii="Helvetica" w:hAnsi="Helvetica"/>
          <w:b/>
          <w:i/>
          <w:szCs w:val="22"/>
        </w:rPr>
        <w:tab/>
      </w:r>
      <w:r w:rsidRPr="003037CB">
        <w:rPr>
          <w:rFonts w:ascii="Helvetica" w:hAnsi="Helvetica"/>
          <w:b/>
          <w:i/>
          <w:szCs w:val="22"/>
        </w:rPr>
        <w:tab/>
      </w:r>
      <w:r w:rsidRPr="003037CB">
        <w:rPr>
          <w:szCs w:val="22"/>
        </w:rPr>
        <w:t xml:space="preserve">The original loan was for 30 years.  20 years have </w:t>
      </w:r>
      <w:proofErr w:type="spellStart"/>
      <w:r w:rsidRPr="003037CB">
        <w:rPr>
          <w:szCs w:val="22"/>
        </w:rPr>
        <w:t>past</w:t>
      </w:r>
      <w:proofErr w:type="spellEnd"/>
      <w:r w:rsidRPr="003037CB">
        <w:rPr>
          <w:szCs w:val="22"/>
        </w:rPr>
        <w:t xml:space="preserve"> so there are </w:t>
      </w:r>
      <m:oMath>
        <m:r>
          <w:rPr>
            <w:rFonts w:ascii="Cambria Math" w:hAnsi="Cambria Math"/>
            <w:szCs w:val="22"/>
          </w:rPr>
          <m:t>10=30-20</m:t>
        </m:r>
      </m:oMath>
      <w:r w:rsidRPr="003037CB">
        <w:rPr>
          <w:szCs w:val="22"/>
        </w:rPr>
        <w:t xml:space="preserve"> years still remaining. 12(10) = 120 payments </w:t>
      </w:r>
      <w:r w:rsidR="00B41C0E" w:rsidRPr="003037CB">
        <w:rPr>
          <w:szCs w:val="22"/>
        </w:rPr>
        <w:t xml:space="preserve">still </w:t>
      </w:r>
      <w:r w:rsidRPr="003037CB">
        <w:rPr>
          <w:szCs w:val="22"/>
        </w:rPr>
        <w:t>remain</w:t>
      </w:r>
      <w:r w:rsidR="00B41C0E" w:rsidRPr="003037CB">
        <w:rPr>
          <w:szCs w:val="22"/>
        </w:rPr>
        <w:t xml:space="preserve"> to be paid</w:t>
      </w:r>
      <w:r w:rsidRPr="003037CB">
        <w:rPr>
          <w:szCs w:val="22"/>
        </w:rPr>
        <w:t xml:space="preserve"> on this loan</w:t>
      </w:r>
      <w:r w:rsidR="00B41C0E" w:rsidRPr="003037CB">
        <w:rPr>
          <w:szCs w:val="22"/>
        </w:rPr>
        <w:t>.</w:t>
      </w:r>
    </w:p>
    <w:p w:rsidR="002D703A" w:rsidRPr="003037CB" w:rsidRDefault="003F41A4">
      <w:pPr>
        <w:rPr>
          <w:szCs w:val="22"/>
        </w:rPr>
      </w:pPr>
      <w:r w:rsidRPr="003037CB">
        <w:rPr>
          <w:szCs w:val="22"/>
        </w:rPr>
        <w:t>As for the bank or lender is concerned, Mr. Jackson is obligated to pay $1260 each month for 10 more years</w:t>
      </w:r>
      <w:r w:rsidR="008A06FC" w:rsidRPr="003037CB">
        <w:rPr>
          <w:szCs w:val="22"/>
        </w:rPr>
        <w:t>; he still owes a total of 120 payments.</w:t>
      </w:r>
      <w:r w:rsidRPr="003037CB">
        <w:rPr>
          <w:szCs w:val="22"/>
        </w:rPr>
        <w:t xml:space="preserve"> But since Mr. Jackson wants to pay it all off now, we need to find the present value </w:t>
      </w:r>
      <w:r w:rsidR="008A06FC" w:rsidRPr="003037CB">
        <w:rPr>
          <w:szCs w:val="22"/>
        </w:rPr>
        <w:t xml:space="preserve">P at the time of repayment </w:t>
      </w:r>
      <w:r w:rsidRPr="003037CB">
        <w:rPr>
          <w:szCs w:val="22"/>
        </w:rPr>
        <w:t xml:space="preserve">of </w:t>
      </w:r>
      <w:r w:rsidR="008A06FC" w:rsidRPr="003037CB">
        <w:rPr>
          <w:szCs w:val="22"/>
        </w:rPr>
        <w:t xml:space="preserve">the remaining 10 years of </w:t>
      </w:r>
      <w:r w:rsidR="00C51C0D" w:rsidRPr="003037CB">
        <w:rPr>
          <w:szCs w:val="22"/>
        </w:rPr>
        <w:t>payments of</w:t>
      </w:r>
      <w:r w:rsidRPr="003037CB">
        <w:rPr>
          <w:szCs w:val="22"/>
        </w:rPr>
        <w:t xml:space="preserve"> $1260</w:t>
      </w:r>
      <w:r w:rsidR="008A06FC" w:rsidRPr="003037CB">
        <w:rPr>
          <w:szCs w:val="22"/>
        </w:rPr>
        <w:t xml:space="preserve"> each month.</w:t>
      </w:r>
      <w:r w:rsidR="00C51C0D" w:rsidRPr="003037CB">
        <w:rPr>
          <w:szCs w:val="22"/>
        </w:rPr>
        <w:t xml:space="preserve">  </w:t>
      </w:r>
      <w:r w:rsidR="00B41C0E" w:rsidRPr="003037CB">
        <w:rPr>
          <w:szCs w:val="22"/>
        </w:rPr>
        <w:br/>
      </w:r>
      <w:r w:rsidRPr="003037CB">
        <w:rPr>
          <w:szCs w:val="22"/>
        </w:rPr>
        <w:t>Using the formula we get</w:t>
      </w:r>
      <w:r w:rsidR="00C51C0D" w:rsidRPr="003037CB">
        <w:rPr>
          <w:szCs w:val="22"/>
        </w:rPr>
        <w:t xml:space="preserve"> for the present value of an annuity, we get</w:t>
      </w:r>
    </w:p>
    <w:p w:rsidR="002D703A" w:rsidRPr="003037CB" w:rsidRDefault="003F41A4" w:rsidP="00C51C0D">
      <w:pPr>
        <w:pStyle w:val="problemsolution"/>
        <w:spacing w:before="180"/>
        <w:rPr>
          <w:szCs w:val="22"/>
        </w:rPr>
      </w:pPr>
      <w:r w:rsidRPr="003037CB">
        <w:rPr>
          <w:szCs w:val="22"/>
        </w:rPr>
        <w:tab/>
      </w:r>
      <w:r w:rsidRPr="003037CB">
        <w:rPr>
          <w:szCs w:val="22"/>
        </w:rPr>
        <w:tab/>
      </w:r>
      <w:r w:rsidRPr="003037CB">
        <w:rPr>
          <w:szCs w:val="22"/>
        </w:rPr>
        <w:tab/>
      </w:r>
      <w:r w:rsidRPr="003037CB">
        <w:rPr>
          <w:szCs w:val="22"/>
        </w:rPr>
        <w:tab/>
      </w:r>
      <w:r w:rsidR="008A06FC" w:rsidRPr="003037CB">
        <w:rPr>
          <w:szCs w:val="22"/>
        </w:rPr>
        <w:t>P</w:t>
      </w:r>
      <w:r w:rsidRPr="003037CB">
        <w:rPr>
          <w:szCs w:val="22"/>
        </w:rPr>
        <w:t>(1 + .0</w:t>
      </w:r>
      <w:r w:rsidR="00372E7F" w:rsidRPr="003037CB">
        <w:rPr>
          <w:szCs w:val="22"/>
        </w:rPr>
        <w:t>7</w:t>
      </w:r>
      <w:r w:rsidRPr="003037CB">
        <w:rPr>
          <w:szCs w:val="22"/>
        </w:rPr>
        <w:t>8/12)</w:t>
      </w:r>
      <w:r w:rsidRPr="003037CB">
        <w:rPr>
          <w:position w:val="6"/>
          <w:szCs w:val="22"/>
        </w:rPr>
        <w:t xml:space="preserve">120  </w:t>
      </w:r>
      <w:r w:rsidRPr="003037CB">
        <w:rPr>
          <w:szCs w:val="22"/>
        </w:rPr>
        <w:t xml:space="preserve">=  </w:t>
      </w:r>
      <w:r w:rsidR="00E4663D" w:rsidRPr="003037CB">
        <w:rPr>
          <w:position w:val="-28"/>
          <w:szCs w:val="22"/>
        </w:rPr>
        <w:object w:dxaOrig="2700" w:dyaOrig="800">
          <v:shape id="_x0000_i1056" type="#_x0000_t75" style="width:132pt;height:39pt" o:ole="">
            <v:imagedata r:id="rId68" o:title=""/>
          </v:shape>
          <o:OLEObject Type="Embed" ProgID="Equation.DSMT4" ShapeID="_x0000_i1056" DrawAspect="Content" ObjectID="_1595053820" r:id="rId69"/>
        </w:object>
      </w:r>
      <w:r w:rsidR="00F44857" w:rsidRPr="003037CB">
        <w:rPr>
          <w:szCs w:val="22"/>
        </w:rPr>
        <w:t xml:space="preserve"> </w:t>
      </w:r>
    </w:p>
    <w:p w:rsidR="002D703A" w:rsidRPr="003037CB" w:rsidRDefault="003F41A4">
      <w:pPr>
        <w:rPr>
          <w:szCs w:val="22"/>
        </w:rPr>
      </w:pPr>
      <w:r w:rsidRPr="003037CB">
        <w:rPr>
          <w:szCs w:val="22"/>
        </w:rPr>
        <w:tab/>
      </w:r>
      <w:r w:rsidRPr="003037CB">
        <w:rPr>
          <w:szCs w:val="22"/>
        </w:rPr>
        <w:tab/>
      </w:r>
      <w:r w:rsidR="00F44857" w:rsidRPr="003037CB">
        <w:rPr>
          <w:szCs w:val="22"/>
        </w:rPr>
        <w:t xml:space="preserve">          </w:t>
      </w:r>
      <w:r w:rsidR="008A06FC" w:rsidRPr="003037CB">
        <w:rPr>
          <w:szCs w:val="22"/>
        </w:rPr>
        <w:t>P</w:t>
      </w:r>
      <w:r w:rsidR="00F44857" w:rsidRPr="003037CB">
        <w:rPr>
          <w:szCs w:val="22"/>
        </w:rPr>
        <w:t xml:space="preserve"> </w:t>
      </w:r>
      <w:r w:rsidRPr="003037CB">
        <w:rPr>
          <w:szCs w:val="22"/>
        </w:rPr>
        <w:t>(2.</w:t>
      </w:r>
      <w:r w:rsidR="00372E7F" w:rsidRPr="003037CB">
        <w:rPr>
          <w:szCs w:val="22"/>
        </w:rPr>
        <w:t>17597</w:t>
      </w:r>
      <w:r w:rsidRPr="003037CB">
        <w:rPr>
          <w:szCs w:val="22"/>
        </w:rPr>
        <w:t>)  =  $</w:t>
      </w:r>
      <w:r w:rsidR="00C51C0D" w:rsidRPr="003037CB">
        <w:rPr>
          <w:szCs w:val="22"/>
        </w:rPr>
        <w:t>227957.85</w:t>
      </w:r>
      <w:r w:rsidRPr="003037CB">
        <w:rPr>
          <w:szCs w:val="22"/>
        </w:rPr>
        <w:t xml:space="preserve">   </w:t>
      </w:r>
    </w:p>
    <w:p w:rsidR="008A06FC" w:rsidRPr="003037CB" w:rsidRDefault="003F41A4" w:rsidP="00E4663D">
      <w:pPr>
        <w:rPr>
          <w:b/>
          <w:szCs w:val="22"/>
        </w:rPr>
      </w:pPr>
      <w:r w:rsidRPr="003037CB">
        <w:rPr>
          <w:szCs w:val="22"/>
        </w:rPr>
        <w:tab/>
      </w:r>
      <w:r w:rsidRPr="003037CB">
        <w:rPr>
          <w:szCs w:val="22"/>
        </w:rPr>
        <w:tab/>
      </w:r>
      <w:r w:rsidR="00F44857" w:rsidRPr="003037CB">
        <w:rPr>
          <w:szCs w:val="22"/>
        </w:rPr>
        <w:t xml:space="preserve">                           </w:t>
      </w:r>
      <w:r w:rsidR="008A06FC" w:rsidRPr="003037CB">
        <w:rPr>
          <w:szCs w:val="22"/>
        </w:rPr>
        <w:t>P</w:t>
      </w:r>
      <w:r w:rsidRPr="003037CB">
        <w:rPr>
          <w:szCs w:val="22"/>
        </w:rPr>
        <w:t xml:space="preserve">  =  $</w:t>
      </w:r>
      <w:r w:rsidR="00C51C0D" w:rsidRPr="003037CB">
        <w:rPr>
          <w:szCs w:val="22"/>
        </w:rPr>
        <w:t>104761.48</w:t>
      </w:r>
      <w:r w:rsidRPr="003037CB">
        <w:rPr>
          <w:szCs w:val="22"/>
        </w:rPr>
        <w:t xml:space="preserve">     </w:t>
      </w:r>
      <w:r w:rsidR="008A06FC" w:rsidRPr="003037CB">
        <w:rPr>
          <w:b/>
          <w:szCs w:val="22"/>
        </w:rPr>
        <w:br w:type="page"/>
      </w:r>
    </w:p>
    <w:p w:rsidR="008A06FC" w:rsidRPr="003037CB" w:rsidRDefault="008A06FC" w:rsidP="00F44857">
      <w:pPr>
        <w:pStyle w:val="tablecell"/>
        <w:pBdr>
          <w:top w:val="single" w:sz="4" w:space="1" w:color="auto"/>
          <w:left w:val="single" w:sz="4" w:space="4" w:color="auto"/>
          <w:bottom w:val="single" w:sz="4" w:space="1" w:color="auto"/>
          <w:right w:val="single" w:sz="4" w:space="4" w:color="auto"/>
        </w:pBdr>
        <w:spacing w:before="240"/>
        <w:ind w:left="1627" w:right="360" w:firstLine="0"/>
        <w:jc w:val="center"/>
        <w:rPr>
          <w:b/>
          <w:szCs w:val="22"/>
        </w:rPr>
      </w:pPr>
      <w:r w:rsidRPr="003037CB">
        <w:rPr>
          <w:b/>
          <w:szCs w:val="22"/>
        </w:rPr>
        <w:lastRenderedPageBreak/>
        <w:t>T</w:t>
      </w:r>
      <w:r w:rsidR="007F07AE" w:rsidRPr="003037CB">
        <w:rPr>
          <w:b/>
          <w:szCs w:val="22"/>
        </w:rPr>
        <w:t>o</w:t>
      </w:r>
      <w:r w:rsidRPr="003037CB">
        <w:rPr>
          <w:b/>
          <w:szCs w:val="22"/>
        </w:rPr>
        <w:t xml:space="preserve"> Find the Outstanding Balance of a Loan</w:t>
      </w:r>
    </w:p>
    <w:p w:rsidR="008A06FC" w:rsidRPr="003037CB" w:rsidRDefault="008A06FC" w:rsidP="00F44857">
      <w:pPr>
        <w:pStyle w:val="tablecell"/>
        <w:pBdr>
          <w:top w:val="single" w:sz="4" w:space="1" w:color="auto"/>
          <w:left w:val="single" w:sz="4" w:space="4" w:color="auto"/>
          <w:bottom w:val="single" w:sz="4" w:space="1" w:color="auto"/>
          <w:right w:val="single" w:sz="4" w:space="4" w:color="auto"/>
        </w:pBdr>
        <w:spacing w:before="240"/>
        <w:ind w:left="1627" w:right="360" w:firstLine="0"/>
        <w:rPr>
          <w:szCs w:val="22"/>
        </w:rPr>
      </w:pPr>
      <w:r w:rsidRPr="003037CB">
        <w:rPr>
          <w:szCs w:val="22"/>
        </w:rPr>
        <w:t xml:space="preserve">If  a loan has a payment of m dollars made </w:t>
      </w:r>
      <w:proofErr w:type="spellStart"/>
      <w:r w:rsidRPr="003037CB">
        <w:rPr>
          <w:szCs w:val="22"/>
        </w:rPr>
        <w:t>i</w:t>
      </w:r>
      <w:proofErr w:type="spellEnd"/>
      <w:r w:rsidRPr="003037CB">
        <w:rPr>
          <w:szCs w:val="22"/>
        </w:rPr>
        <w:t xml:space="preserve"> n times a year at an interest r, </w:t>
      </w:r>
      <w:r w:rsidRPr="003037CB">
        <w:rPr>
          <w:szCs w:val="22"/>
        </w:rPr>
        <w:br/>
        <w:t xml:space="preserve">then the outstanding value of the loan when there are t years </w:t>
      </w:r>
      <w:r w:rsidR="00CA0615" w:rsidRPr="003037CB">
        <w:rPr>
          <w:szCs w:val="22"/>
        </w:rPr>
        <w:t xml:space="preserve">still </w:t>
      </w:r>
      <w:r w:rsidRPr="003037CB">
        <w:rPr>
          <w:szCs w:val="22"/>
        </w:rPr>
        <w:t xml:space="preserve">remaining on the loan is given by P: </w:t>
      </w:r>
    </w:p>
    <w:p w:rsidR="008A06FC" w:rsidRPr="003037CB" w:rsidRDefault="008A06FC" w:rsidP="00F44857">
      <w:pPr>
        <w:pStyle w:val="problemsolution"/>
        <w:pBdr>
          <w:top w:val="single" w:sz="4" w:space="1" w:color="auto"/>
          <w:left w:val="single" w:sz="4" w:space="4" w:color="auto"/>
          <w:bottom w:val="single" w:sz="4" w:space="1" w:color="auto"/>
          <w:right w:val="single" w:sz="4" w:space="4" w:color="auto"/>
        </w:pBdr>
        <w:spacing w:before="240"/>
        <w:ind w:left="1627" w:right="360" w:firstLine="0"/>
        <w:rPr>
          <w:b/>
          <w:szCs w:val="22"/>
        </w:rPr>
      </w:pPr>
      <w:r w:rsidRPr="003037CB">
        <w:rPr>
          <w:szCs w:val="22"/>
        </w:rPr>
        <w:t xml:space="preserve">  </w:t>
      </w:r>
      <w:r w:rsidRPr="003037CB">
        <w:rPr>
          <w:szCs w:val="22"/>
        </w:rPr>
        <w:tab/>
      </w:r>
      <w:r w:rsidRPr="003037CB">
        <w:rPr>
          <w:szCs w:val="22"/>
        </w:rPr>
        <w:tab/>
      </w:r>
      <w:r w:rsidRPr="003037CB">
        <w:rPr>
          <w:b/>
          <w:szCs w:val="22"/>
        </w:rPr>
        <w:t>P(1 + r/n)</w:t>
      </w:r>
      <w:proofErr w:type="spellStart"/>
      <w:r w:rsidRPr="003037CB">
        <w:rPr>
          <w:b/>
          <w:position w:val="6"/>
          <w:szCs w:val="22"/>
        </w:rPr>
        <w:t>nt</w:t>
      </w:r>
      <w:proofErr w:type="spellEnd"/>
      <w:r w:rsidRPr="003037CB">
        <w:rPr>
          <w:b/>
          <w:position w:val="6"/>
          <w:szCs w:val="22"/>
        </w:rPr>
        <w:t xml:space="preserve"> </w:t>
      </w:r>
      <w:r w:rsidRPr="003037CB">
        <w:rPr>
          <w:b/>
          <w:szCs w:val="22"/>
        </w:rPr>
        <w:t xml:space="preserve">  =   </w:t>
      </w:r>
      <w:r w:rsidR="003450EA" w:rsidRPr="003037CB">
        <w:rPr>
          <w:b/>
          <w:szCs w:val="22"/>
        </w:rPr>
        <w:fldChar w:fldCharType="begin"/>
      </w:r>
      <w:r w:rsidRPr="003037CB">
        <w:rPr>
          <w:b/>
          <w:szCs w:val="22"/>
        </w:rPr>
        <w:instrText xml:space="preserve"> EQ \f(m[(1 + r/n)</w:instrText>
      </w:r>
      <w:r w:rsidRPr="003037CB">
        <w:rPr>
          <w:b/>
          <w:position w:val="6"/>
          <w:szCs w:val="22"/>
        </w:rPr>
        <w:instrText xml:space="preserve">nt </w:instrText>
      </w:r>
      <w:r w:rsidRPr="003037CB">
        <w:rPr>
          <w:b/>
          <w:szCs w:val="22"/>
        </w:rPr>
        <w:instrText xml:space="preserve">– 1],r/n) </w:instrText>
      </w:r>
      <w:r w:rsidR="003450EA" w:rsidRPr="003037CB">
        <w:rPr>
          <w:b/>
          <w:szCs w:val="22"/>
        </w:rPr>
        <w:fldChar w:fldCharType="end"/>
      </w:r>
    </w:p>
    <w:p w:rsidR="00F23FED" w:rsidRPr="003037CB" w:rsidRDefault="008A06FC" w:rsidP="00F44857">
      <w:pPr>
        <w:pStyle w:val="tablecell"/>
        <w:pBdr>
          <w:top w:val="single" w:sz="4" w:space="1" w:color="auto"/>
          <w:left w:val="single" w:sz="4" w:space="4" w:color="auto"/>
          <w:bottom w:val="single" w:sz="4" w:space="1" w:color="auto"/>
          <w:right w:val="single" w:sz="4" w:space="4" w:color="auto"/>
        </w:pBdr>
        <w:spacing w:before="240"/>
        <w:ind w:left="1627" w:right="360" w:firstLine="0"/>
        <w:rPr>
          <w:szCs w:val="22"/>
        </w:rPr>
      </w:pPr>
      <w:r w:rsidRPr="003037CB">
        <w:rPr>
          <w:szCs w:val="22"/>
        </w:rPr>
        <w:t xml:space="preserve">IMPORTANT: Note that t is not the original term of the loan but </w:t>
      </w:r>
      <w:r w:rsidR="00F23FED" w:rsidRPr="003037CB">
        <w:rPr>
          <w:szCs w:val="22"/>
        </w:rPr>
        <w:t>instead</w:t>
      </w:r>
      <w:r w:rsidR="00F23FED" w:rsidRPr="003037CB">
        <w:rPr>
          <w:szCs w:val="22"/>
        </w:rPr>
        <w:br/>
        <w:t xml:space="preserve">                          </w:t>
      </w:r>
      <w:r w:rsidR="00CA0615" w:rsidRPr="003037CB">
        <w:rPr>
          <w:szCs w:val="22"/>
        </w:rPr>
        <w:t xml:space="preserve">t </w:t>
      </w:r>
      <w:r w:rsidRPr="003037CB">
        <w:rPr>
          <w:szCs w:val="22"/>
        </w:rPr>
        <w:t xml:space="preserve">is the amount of time </w:t>
      </w:r>
      <w:r w:rsidR="007F07AE" w:rsidRPr="003037CB">
        <w:rPr>
          <w:szCs w:val="22"/>
        </w:rPr>
        <w:t xml:space="preserve">still </w:t>
      </w:r>
      <w:r w:rsidRPr="003037CB">
        <w:rPr>
          <w:szCs w:val="22"/>
        </w:rPr>
        <w:t>remaining</w:t>
      </w:r>
      <w:r w:rsidR="007F07AE" w:rsidRPr="003037CB">
        <w:rPr>
          <w:szCs w:val="22"/>
        </w:rPr>
        <w:t xml:space="preserve"> in the future</w:t>
      </w:r>
      <w:r w:rsidR="00F23FED" w:rsidRPr="003037CB">
        <w:rPr>
          <w:szCs w:val="22"/>
        </w:rPr>
        <w:br/>
        <w:t xml:space="preserve">                         </w:t>
      </w:r>
      <w:proofErr w:type="spellStart"/>
      <w:r w:rsidR="00F23FED" w:rsidRPr="003037CB">
        <w:rPr>
          <w:szCs w:val="22"/>
        </w:rPr>
        <w:t>nt</w:t>
      </w:r>
      <w:proofErr w:type="spellEnd"/>
      <w:r w:rsidR="00F23FED" w:rsidRPr="003037CB">
        <w:rPr>
          <w:szCs w:val="22"/>
        </w:rPr>
        <w:t xml:space="preserve"> is the number of payments still remaining in the future</w:t>
      </w:r>
    </w:p>
    <w:p w:rsidR="008A06FC" w:rsidRPr="003037CB" w:rsidRDefault="008A06FC" w:rsidP="00F44857">
      <w:pPr>
        <w:pStyle w:val="tablecell"/>
        <w:pBdr>
          <w:top w:val="single" w:sz="4" w:space="1" w:color="auto"/>
          <w:left w:val="single" w:sz="4" w:space="4" w:color="auto"/>
          <w:bottom w:val="single" w:sz="4" w:space="1" w:color="auto"/>
          <w:right w:val="single" w:sz="4" w:space="4" w:color="auto"/>
        </w:pBdr>
        <w:spacing w:before="240"/>
        <w:ind w:left="1627" w:right="360" w:firstLine="0"/>
        <w:rPr>
          <w:szCs w:val="22"/>
        </w:rPr>
      </w:pPr>
      <w:r w:rsidRPr="003037CB">
        <w:rPr>
          <w:szCs w:val="22"/>
        </w:rPr>
        <w:t xml:space="preserve">If the problem does not directly state the amount of time still remaining in the term of the loan, then it must be calculated BEFORE using the above formula as </w:t>
      </w:r>
      <w:r w:rsidR="007F07AE" w:rsidRPr="003037CB">
        <w:rPr>
          <w:szCs w:val="22"/>
        </w:rPr>
        <w:br/>
      </w:r>
      <w:r w:rsidRPr="003037CB">
        <w:rPr>
          <w:szCs w:val="22"/>
        </w:rPr>
        <w:t>t = original term of loan – time already passed</w:t>
      </w:r>
      <w:r w:rsidR="007F07AE" w:rsidRPr="003037CB">
        <w:rPr>
          <w:szCs w:val="22"/>
        </w:rPr>
        <w:t xml:space="preserve"> since the start date of</w:t>
      </w:r>
      <w:r w:rsidRPr="003037CB">
        <w:rPr>
          <w:szCs w:val="22"/>
        </w:rPr>
        <w:t xml:space="preserve"> the loa</w:t>
      </w:r>
      <w:r w:rsidR="00F0237C" w:rsidRPr="003037CB">
        <w:rPr>
          <w:szCs w:val="22"/>
        </w:rPr>
        <w:t>n.</w:t>
      </w:r>
      <w:r w:rsidR="00F0237C" w:rsidRPr="003037CB">
        <w:rPr>
          <w:szCs w:val="22"/>
        </w:rPr>
        <w:br/>
      </w:r>
    </w:p>
    <w:p w:rsidR="00506A99" w:rsidRPr="003037CB" w:rsidRDefault="00506A99" w:rsidP="008024C2">
      <w:pPr>
        <w:ind w:left="1080"/>
      </w:pPr>
    </w:p>
    <w:p w:rsidR="00F0237C" w:rsidRPr="003037CB" w:rsidRDefault="00B522C5" w:rsidP="008024C2">
      <w:pPr>
        <w:ind w:left="1080"/>
      </w:pPr>
      <w:r w:rsidRPr="003037CB">
        <w:t xml:space="preserve">Note that there are other methods to find the outstanding balance on a loan, but the method illustrated above is the </w:t>
      </w:r>
      <w:r w:rsidR="008024C2" w:rsidRPr="003037CB">
        <w:t>easi</w:t>
      </w:r>
      <w:r w:rsidRPr="003037CB">
        <w:t xml:space="preserve">est.  </w:t>
      </w:r>
    </w:p>
    <w:p w:rsidR="00B522C5" w:rsidRPr="003037CB" w:rsidRDefault="00F0237C" w:rsidP="008024C2">
      <w:pPr>
        <w:ind w:left="1080"/>
      </w:pPr>
      <w:r w:rsidRPr="003037CB">
        <w:t>One alternate method would be to use an amortization schedule, as illustrated toward the end of this section.  An amortization schedule shows the payments, interest, and outstanding balance step by step after each loan payment.</w:t>
      </w:r>
      <w:r w:rsidR="008024C2" w:rsidRPr="003037CB">
        <w:t xml:space="preserve"> An amortization schedule is tedious to calculate by hand but can be easily constructed using spreadsheet software.</w:t>
      </w:r>
    </w:p>
    <w:p w:rsidR="00F0237C" w:rsidRPr="003037CB" w:rsidRDefault="00F0237C" w:rsidP="008024C2">
      <w:pPr>
        <w:spacing w:before="180"/>
        <w:ind w:left="1080"/>
        <w:rPr>
          <w:rFonts w:asciiTheme="majorHAnsi" w:eastAsiaTheme="majorEastAsia" w:hAnsiTheme="majorHAnsi" w:cstheme="majorBidi"/>
          <w:bCs/>
          <w:szCs w:val="26"/>
        </w:rPr>
      </w:pPr>
      <w:r w:rsidRPr="003037CB">
        <w:rPr>
          <w:rFonts w:asciiTheme="majorHAnsi" w:eastAsiaTheme="majorEastAsia" w:hAnsiTheme="majorHAnsi" w:cstheme="majorBidi"/>
          <w:bCs/>
          <w:szCs w:val="26"/>
        </w:rPr>
        <w:t xml:space="preserve">Another way to find the outstanding balance, that we will not illustrate here, is to find the difference </w:t>
      </w:r>
      <w:r w:rsidR="00CA0615" w:rsidRPr="003037CB">
        <w:rPr>
          <w:rFonts w:asciiTheme="majorHAnsi" w:eastAsiaTheme="majorEastAsia" w:hAnsiTheme="majorHAnsi" w:cstheme="majorBidi"/>
          <w:bCs/>
          <w:szCs w:val="26"/>
        </w:rPr>
        <w:t>A – B, where</w:t>
      </w:r>
    </w:p>
    <w:p w:rsidR="00F0237C" w:rsidRPr="003037CB" w:rsidRDefault="00CA0615" w:rsidP="00CA0615">
      <w:pPr>
        <w:ind w:left="1890" w:hanging="450"/>
      </w:pPr>
      <w:r w:rsidRPr="003037CB">
        <w:rPr>
          <w:rFonts w:asciiTheme="majorHAnsi" w:eastAsiaTheme="majorEastAsia" w:hAnsiTheme="majorHAnsi" w:cstheme="majorBidi"/>
          <w:bCs/>
          <w:szCs w:val="26"/>
        </w:rPr>
        <w:t xml:space="preserve">A = </w:t>
      </w:r>
      <w:r w:rsidR="00F0237C" w:rsidRPr="003037CB">
        <w:rPr>
          <w:rFonts w:asciiTheme="majorHAnsi" w:eastAsiaTheme="majorEastAsia" w:hAnsiTheme="majorHAnsi" w:cstheme="majorBidi"/>
          <w:bCs/>
          <w:szCs w:val="26"/>
        </w:rPr>
        <w:t xml:space="preserve"> </w:t>
      </w:r>
      <w:r w:rsidR="00B522C5" w:rsidRPr="003037CB">
        <w:t>the original loan amount (principal) accumulated to the date on which we want to find the outstanding balance</w:t>
      </w:r>
      <w:r w:rsidR="00F0237C" w:rsidRPr="003037CB">
        <w:t xml:space="preserve"> (using compound interest formula)</w:t>
      </w:r>
    </w:p>
    <w:p w:rsidR="00F0237C" w:rsidRPr="003037CB" w:rsidRDefault="00CA0615" w:rsidP="00CA0615">
      <w:pPr>
        <w:ind w:hanging="360"/>
      </w:pPr>
      <w:r w:rsidRPr="003037CB">
        <w:t xml:space="preserve">B = </w:t>
      </w:r>
      <w:r w:rsidR="00B522C5" w:rsidRPr="003037CB">
        <w:t xml:space="preserve">the accumulated value of all payments </w:t>
      </w:r>
      <w:r w:rsidR="00F0237C" w:rsidRPr="003037CB">
        <w:t xml:space="preserve">that have been </w:t>
      </w:r>
      <w:r w:rsidR="00B522C5" w:rsidRPr="003037CB">
        <w:t>made as of the date on which we want to find the outstanding balance</w:t>
      </w:r>
      <w:r w:rsidR="00F0237C" w:rsidRPr="003037CB">
        <w:t xml:space="preserve"> (using formula for accumulated value of an annuity)</w:t>
      </w:r>
    </w:p>
    <w:p w:rsidR="008024C2" w:rsidRPr="003037CB" w:rsidRDefault="003C7DC2" w:rsidP="008024C2">
      <w:pPr>
        <w:spacing w:before="180"/>
        <w:ind w:left="1080"/>
      </w:pPr>
      <w:r w:rsidRPr="003037CB">
        <w:t>In this</w:t>
      </w:r>
      <w:r w:rsidR="00B522C5" w:rsidRPr="003037CB">
        <w:t xml:space="preserve"> case </w:t>
      </w:r>
      <w:r w:rsidR="00D6449B" w:rsidRPr="003037CB">
        <w:t xml:space="preserve">we </w:t>
      </w:r>
      <w:r w:rsidR="00F44857" w:rsidRPr="003037CB">
        <w:t xml:space="preserve">would need </w:t>
      </w:r>
      <w:r w:rsidR="00D6449B" w:rsidRPr="003037CB">
        <w:t>do a</w:t>
      </w:r>
      <w:r w:rsidR="00B522C5" w:rsidRPr="003037CB">
        <w:t xml:space="preserve"> </w:t>
      </w:r>
      <w:r w:rsidR="00D6449B" w:rsidRPr="003037CB">
        <w:t xml:space="preserve">compound interest calculation and an </w:t>
      </w:r>
      <w:r w:rsidR="00B522C5" w:rsidRPr="003037CB">
        <w:t xml:space="preserve">annuity </w:t>
      </w:r>
      <w:r w:rsidR="00D6449B" w:rsidRPr="003037CB">
        <w:t>calculation; we then</w:t>
      </w:r>
      <w:r w:rsidR="00B522C5" w:rsidRPr="003037CB">
        <w:t xml:space="preserve"> </w:t>
      </w:r>
      <w:r w:rsidRPr="003037CB">
        <w:t>need to find the difference between them</w:t>
      </w:r>
      <w:r w:rsidR="00B522C5" w:rsidRPr="003037CB">
        <w:t xml:space="preserve">.  </w:t>
      </w:r>
      <w:r w:rsidR="00D6449B" w:rsidRPr="003037CB">
        <w:t>T</w:t>
      </w:r>
      <w:r w:rsidR="00B522C5" w:rsidRPr="003037CB">
        <w:t xml:space="preserve">hree calculations are needed instead of one. </w:t>
      </w:r>
      <w:r w:rsidR="00D6449B" w:rsidRPr="003037CB">
        <w:br/>
      </w:r>
      <w:r w:rsidRPr="003037CB">
        <w:t>I</w:t>
      </w:r>
      <w:r w:rsidR="00B522C5" w:rsidRPr="003037CB">
        <w:t xml:space="preserve">t </w:t>
      </w:r>
      <w:r w:rsidR="00D6449B" w:rsidRPr="003037CB">
        <w:t>is</w:t>
      </w:r>
      <w:r w:rsidR="00B522C5" w:rsidRPr="003037CB">
        <w:t xml:space="preserve"> a mathematically acceptable way to calculate the outstanding balance.  However</w:t>
      </w:r>
      <w:r w:rsidR="00F23FED" w:rsidRPr="003037CB">
        <w:t>,</w:t>
      </w:r>
      <w:r w:rsidR="00F23FED" w:rsidRPr="003037CB">
        <w:br/>
      </w:r>
      <w:r w:rsidR="00B522C5" w:rsidRPr="003037CB">
        <w:rPr>
          <w:b/>
        </w:rPr>
        <w:t xml:space="preserve"> it is very strongly recommended that student</w:t>
      </w:r>
      <w:r w:rsidR="00F23FED" w:rsidRPr="003037CB">
        <w:rPr>
          <w:b/>
        </w:rPr>
        <w:t>s</w:t>
      </w:r>
      <w:r w:rsidR="00B522C5" w:rsidRPr="003037CB">
        <w:rPr>
          <w:b/>
        </w:rPr>
        <w:t xml:space="preserve"> </w:t>
      </w:r>
      <w:r w:rsidR="00D6449B" w:rsidRPr="003037CB">
        <w:rPr>
          <w:b/>
        </w:rPr>
        <w:t>use</w:t>
      </w:r>
      <w:r w:rsidR="00B522C5" w:rsidRPr="003037CB">
        <w:rPr>
          <w:b/>
        </w:rPr>
        <w:t xml:space="preserve"> the method </w:t>
      </w:r>
      <w:r w:rsidR="00F23FED" w:rsidRPr="003037CB">
        <w:rPr>
          <w:b/>
        </w:rPr>
        <w:t>explained</w:t>
      </w:r>
      <w:r w:rsidR="00B522C5" w:rsidRPr="003037CB">
        <w:rPr>
          <w:b/>
        </w:rPr>
        <w:t xml:space="preserve"> in </w:t>
      </w:r>
      <w:r w:rsidR="00F23FED" w:rsidRPr="003037CB">
        <w:rPr>
          <w:b/>
        </w:rPr>
        <w:t>box above</w:t>
      </w:r>
      <w:r w:rsidR="00F23FED" w:rsidRPr="003037CB">
        <w:t xml:space="preserve"> and illustrated in </w:t>
      </w:r>
      <w:r w:rsidR="00B522C5" w:rsidRPr="003037CB">
        <w:t>Example 1</w:t>
      </w:r>
      <w:r w:rsidR="00D6449B" w:rsidRPr="003037CB">
        <w:t>, as it is much simpler.</w:t>
      </w:r>
      <w:r w:rsidR="00B522C5" w:rsidRPr="003037CB">
        <w:t xml:space="preserve"> </w:t>
      </w:r>
    </w:p>
    <w:p w:rsidR="00B522C5" w:rsidRPr="003037CB" w:rsidRDefault="00B522C5" w:rsidP="002A7E06">
      <w:pPr>
        <w:spacing w:before="180"/>
        <w:ind w:left="1080"/>
        <w:rPr>
          <w:rStyle w:val="SubtleEmphasis"/>
          <w:rFonts w:asciiTheme="majorHAnsi" w:eastAsiaTheme="majorEastAsia" w:hAnsiTheme="majorHAnsi" w:cstheme="majorBidi"/>
          <w:b/>
          <w:bCs/>
          <w:color w:val="auto"/>
          <w:sz w:val="26"/>
          <w:szCs w:val="26"/>
        </w:rPr>
      </w:pPr>
      <w:r w:rsidRPr="003037CB">
        <w:rPr>
          <w:rStyle w:val="SubtleEmphasis"/>
          <w:color w:val="auto"/>
        </w:rPr>
        <w:br w:type="page"/>
      </w:r>
    </w:p>
    <w:p w:rsidR="00E15ABC" w:rsidRPr="003037CB" w:rsidRDefault="00E15ABC" w:rsidP="00FA224D">
      <w:pPr>
        <w:pStyle w:val="Heading2"/>
        <w:ind w:hanging="720"/>
        <w:rPr>
          <w:rStyle w:val="SubtleEmphasis"/>
          <w:i/>
          <w:color w:val="auto"/>
        </w:rPr>
      </w:pPr>
      <w:r w:rsidRPr="003037CB">
        <w:rPr>
          <w:rStyle w:val="SubtleEmphasis"/>
          <w:i/>
          <w:color w:val="auto"/>
        </w:rPr>
        <w:lastRenderedPageBreak/>
        <w:t>PROBLEMS INVOLVING MULTIPLE STAGES OF SAVINGS AND/OR ANNUITIES</w:t>
      </w:r>
    </w:p>
    <w:p w:rsidR="00E15ABC" w:rsidRPr="003037CB" w:rsidRDefault="00E15ABC" w:rsidP="00E15ABC">
      <w:pPr>
        <w:ind w:left="1080"/>
      </w:pPr>
      <w:r w:rsidRPr="003037CB">
        <w:t>Consider the following situations:</w:t>
      </w:r>
    </w:p>
    <w:p w:rsidR="00E15ABC" w:rsidRPr="003037CB" w:rsidRDefault="00E15ABC" w:rsidP="006A7B74">
      <w:pPr>
        <w:ind w:left="1080"/>
      </w:pPr>
      <w:r w:rsidRPr="003037CB">
        <w:t xml:space="preserve">a. Suppose </w:t>
      </w:r>
      <w:r w:rsidR="00FA224D" w:rsidRPr="003037CB">
        <w:t xml:space="preserve">a baby, </w:t>
      </w:r>
      <w:r w:rsidRPr="003037CB">
        <w:t>Aisha</w:t>
      </w:r>
      <w:r w:rsidR="00FA224D" w:rsidRPr="003037CB">
        <w:t>,</w:t>
      </w:r>
      <w:r w:rsidRPr="003037CB">
        <w:t xml:space="preserve"> is born </w:t>
      </w:r>
      <w:r w:rsidR="007A5CE9" w:rsidRPr="003037CB">
        <w:t xml:space="preserve">and </w:t>
      </w:r>
      <w:r w:rsidRPr="003037CB">
        <w:t xml:space="preserve">her grandparents invest $5000 in a college fund. </w:t>
      </w:r>
      <w:r w:rsidR="007A5CE9" w:rsidRPr="003037CB">
        <w:br/>
      </w:r>
      <w:r w:rsidRPr="003037CB">
        <w:t xml:space="preserve">The money remains invested for 18 years until </w:t>
      </w:r>
      <w:r w:rsidR="008639C4" w:rsidRPr="003037CB">
        <w:t>Aisha</w:t>
      </w:r>
      <w:r w:rsidRPr="003037CB">
        <w:t xml:space="preserve"> enters college, and then is withdrawn in equal semiannual payments over the 4 years that Aisha expects to need to finish college. </w:t>
      </w:r>
      <w:r w:rsidR="007A5CE9" w:rsidRPr="003037CB">
        <w:br/>
      </w:r>
      <w:r w:rsidRPr="003037CB">
        <w:t>The college investment fund earns 5% interest compounded semiannually. How much money can Aisha withdraw from the account</w:t>
      </w:r>
      <w:r w:rsidR="00A35168" w:rsidRPr="003037CB">
        <w:t xml:space="preserve"> </w:t>
      </w:r>
      <w:r w:rsidRPr="003037CB">
        <w:t>every six months while she is in college?</w:t>
      </w:r>
    </w:p>
    <w:p w:rsidR="00E15ABC" w:rsidRPr="003037CB" w:rsidRDefault="00E15ABC" w:rsidP="006A7B74">
      <w:pPr>
        <w:ind w:left="1080"/>
      </w:pPr>
      <w:r w:rsidRPr="003037CB">
        <w:t>b. Aisha graduates college and starts a job.  She saves $1000 each quarter, depositing it into a retirement savings account.  Suppose that</w:t>
      </w:r>
      <w:r w:rsidR="00A35168" w:rsidRPr="003037CB">
        <w:t xml:space="preserve"> Aisha saves</w:t>
      </w:r>
      <w:r w:rsidRPr="003037CB">
        <w:t xml:space="preserve"> for 30 years and then retires.  </w:t>
      </w:r>
      <w:r w:rsidR="00144AA1" w:rsidRPr="003037CB">
        <w:br/>
      </w:r>
      <w:r w:rsidRPr="003037CB">
        <w:t xml:space="preserve">At retirement she wants to withdraw money as an annuity that pays a constant amount every month for 25 years. During the savings phase, the retirement account earns </w:t>
      </w:r>
      <w:r w:rsidR="008639C4" w:rsidRPr="003037CB">
        <w:t>6</w:t>
      </w:r>
      <w:r w:rsidRPr="003037CB">
        <w:t>% interest compounded quarterly.  During the annuity</w:t>
      </w:r>
      <w:r w:rsidR="008639C4" w:rsidRPr="003037CB">
        <w:t xml:space="preserve"> payout phase, the retirement account earns 4.8% interest compounded monthly.  Calculate Aisha’s monthly retirement annuity payout.</w:t>
      </w:r>
    </w:p>
    <w:p w:rsidR="00E15ABC" w:rsidRPr="003037CB" w:rsidRDefault="00144AA1" w:rsidP="008A59A6">
      <w:pPr>
        <w:spacing w:before="240"/>
        <w:ind w:left="1080"/>
      </w:pPr>
      <w:r w:rsidRPr="003037CB">
        <w:t>These</w:t>
      </w:r>
      <w:r w:rsidR="008639C4" w:rsidRPr="003037CB">
        <w:t xml:space="preserve"> problem</w:t>
      </w:r>
      <w:r w:rsidRPr="003037CB">
        <w:t>s</w:t>
      </w:r>
      <w:r w:rsidR="007A5CE9" w:rsidRPr="003037CB">
        <w:t xml:space="preserve"> </w:t>
      </w:r>
      <w:r w:rsidR="008639C4" w:rsidRPr="003037CB">
        <w:t>appear complicated</w:t>
      </w:r>
      <w:r w:rsidRPr="003037CB">
        <w:t xml:space="preserve">. But </w:t>
      </w:r>
      <w:r w:rsidR="00F23FED" w:rsidRPr="003037CB">
        <w:t xml:space="preserve">each </w:t>
      </w:r>
      <w:r w:rsidRPr="003037CB">
        <w:t>can be</w:t>
      </w:r>
      <w:r w:rsidR="008A59A6" w:rsidRPr="003037CB">
        <w:t xml:space="preserve"> </w:t>
      </w:r>
      <w:r w:rsidR="008639C4" w:rsidRPr="003037CB">
        <w:t>broken down into two smaller problems</w:t>
      </w:r>
      <w:r w:rsidR="004A722B" w:rsidRPr="003037CB">
        <w:t xml:space="preserve"> involving compound interest on savings or involving annuities. </w:t>
      </w:r>
      <w:r w:rsidR="00AA1536" w:rsidRPr="003037CB">
        <w:t xml:space="preserve">Often </w:t>
      </w:r>
      <w:r w:rsidR="008E4351" w:rsidRPr="003037CB">
        <w:t>the</w:t>
      </w:r>
      <w:r w:rsidR="00AA1536" w:rsidRPr="003037CB">
        <w:t xml:space="preserve"> problem involves a savings period followed by an annuity period</w:t>
      </w:r>
      <w:r w:rsidR="000A1E17" w:rsidRPr="003037CB">
        <w:t>. ; the</w:t>
      </w:r>
      <w:r w:rsidR="00AA1536" w:rsidRPr="003037CB">
        <w:t xml:space="preserve"> accumulated value </w:t>
      </w:r>
      <w:r w:rsidRPr="003037CB">
        <w:t>from</w:t>
      </w:r>
      <w:r w:rsidR="00AA1536" w:rsidRPr="003037CB">
        <w:t xml:space="preserve"> first part of the problem </w:t>
      </w:r>
      <w:r w:rsidR="000A1E17" w:rsidRPr="003037CB">
        <w:t>may become</w:t>
      </w:r>
      <w:r w:rsidR="00AA1536" w:rsidRPr="003037CB">
        <w:t xml:space="preserve"> a present value in the second part.</w:t>
      </w:r>
      <w:r w:rsidRPr="003037CB">
        <w:t xml:space="preserve"> Read </w:t>
      </w:r>
      <w:r w:rsidR="007A5CE9" w:rsidRPr="003037CB">
        <w:t>each</w:t>
      </w:r>
      <w:r w:rsidRPr="003037CB">
        <w:t xml:space="preserve"> problem c</w:t>
      </w:r>
      <w:r w:rsidR="00AA1536" w:rsidRPr="003037CB">
        <w:t>arefully</w:t>
      </w:r>
      <w:r w:rsidR="008639C4" w:rsidRPr="003037CB">
        <w:t xml:space="preserve"> to determine what </w:t>
      </w:r>
      <w:r w:rsidRPr="003037CB">
        <w:t>is needed</w:t>
      </w:r>
      <w:r w:rsidR="008639C4" w:rsidRPr="003037CB">
        <w:t>.</w:t>
      </w:r>
    </w:p>
    <w:p w:rsidR="00E15ABC" w:rsidRPr="003037CB" w:rsidRDefault="00E15ABC" w:rsidP="00E15ABC">
      <w:pPr>
        <w:pStyle w:val="problemsolution"/>
        <w:rPr>
          <w:szCs w:val="22"/>
        </w:rPr>
      </w:pPr>
      <w:r w:rsidRPr="003037CB">
        <w:rPr>
          <w:szCs w:val="22"/>
        </w:rPr>
        <w:tab/>
      </w:r>
      <w:r w:rsidRPr="003037CB">
        <w:rPr>
          <w:rFonts w:ascii="Wingdings" w:hAnsi="Wingdings"/>
          <w:szCs w:val="22"/>
        </w:rPr>
        <w:t></w:t>
      </w:r>
      <w:r w:rsidRPr="003037CB">
        <w:rPr>
          <w:rFonts w:ascii="Helvetica" w:hAnsi="Helvetica"/>
          <w:b/>
          <w:i/>
          <w:szCs w:val="22"/>
        </w:rPr>
        <w:t xml:space="preserve">Example </w:t>
      </w:r>
      <w:r w:rsidR="008A59A6" w:rsidRPr="003037CB">
        <w:rPr>
          <w:rFonts w:ascii="Helvetica" w:hAnsi="Helvetica"/>
          <w:b/>
          <w:i/>
          <w:szCs w:val="22"/>
        </w:rPr>
        <w:t>2</w:t>
      </w:r>
      <w:r w:rsidRPr="003037CB">
        <w:rPr>
          <w:rFonts w:ascii="Helvetica" w:hAnsi="Helvetica"/>
          <w:b/>
          <w:i/>
          <w:szCs w:val="22"/>
        </w:rPr>
        <w:tab/>
      </w:r>
      <w:r w:rsidR="007A5CE9" w:rsidRPr="003037CB">
        <w:t>Suppose a baby, Aisha, is born and her grandparents invest $</w:t>
      </w:r>
      <w:r w:rsidR="003037CB" w:rsidRPr="003037CB">
        <w:t>8</w:t>
      </w:r>
      <w:r w:rsidR="007A5CE9" w:rsidRPr="003037CB">
        <w:t xml:space="preserve">000 in a college fund. </w:t>
      </w:r>
      <w:r w:rsidR="004A722B" w:rsidRPr="003037CB">
        <w:t xml:space="preserve"> The money remains invested for 18 years until Aisha enters college, and then is withdrawn in equal semiannual payments over the 4 years that Aisha expects to </w:t>
      </w:r>
      <w:r w:rsidR="00A35168" w:rsidRPr="003037CB">
        <w:t>attend</w:t>
      </w:r>
      <w:r w:rsidR="004A722B" w:rsidRPr="003037CB">
        <w:t xml:space="preserve"> college. The college investment fund earns 5% interest compounded semiannually. How much money can Aisha withdraw from the account</w:t>
      </w:r>
      <w:r w:rsidR="00A35168" w:rsidRPr="003037CB">
        <w:t xml:space="preserve"> </w:t>
      </w:r>
      <w:r w:rsidR="004A722B" w:rsidRPr="003037CB">
        <w:t>every six months while she is in college?</w:t>
      </w:r>
      <w:r w:rsidRPr="003037CB">
        <w:rPr>
          <w:rFonts w:ascii="Helvetica" w:hAnsi="Helvetica"/>
          <w:b/>
          <w:i/>
          <w:szCs w:val="22"/>
        </w:rPr>
        <w:tab/>
      </w:r>
    </w:p>
    <w:p w:rsidR="00E15ABC" w:rsidRPr="003037CB" w:rsidRDefault="00E15ABC" w:rsidP="000A1E17">
      <w:pPr>
        <w:pStyle w:val="problemsolution"/>
        <w:spacing w:before="240"/>
        <w:rPr>
          <w:szCs w:val="22"/>
        </w:rPr>
      </w:pPr>
      <w:r w:rsidRPr="003037CB">
        <w:rPr>
          <w:rFonts w:ascii="Helvetica" w:hAnsi="Helvetica"/>
          <w:b/>
          <w:i/>
          <w:szCs w:val="22"/>
        </w:rPr>
        <w:tab/>
        <w:t>Solution:</w:t>
      </w:r>
      <w:r w:rsidRPr="003037CB">
        <w:rPr>
          <w:rFonts w:ascii="Helvetica" w:hAnsi="Helvetica"/>
          <w:b/>
          <w:i/>
          <w:szCs w:val="22"/>
        </w:rPr>
        <w:tab/>
      </w:r>
      <w:r w:rsidR="004A722B" w:rsidRPr="003037CB">
        <w:rPr>
          <w:b/>
          <w:szCs w:val="22"/>
        </w:rPr>
        <w:t>Part 1</w:t>
      </w:r>
      <w:r w:rsidR="008D11BD" w:rsidRPr="003037CB">
        <w:rPr>
          <w:b/>
          <w:szCs w:val="22"/>
        </w:rPr>
        <w:t>:  Accumulation of College Savings</w:t>
      </w:r>
      <w:r w:rsidR="004A722B" w:rsidRPr="003037CB">
        <w:rPr>
          <w:b/>
          <w:szCs w:val="22"/>
        </w:rPr>
        <w:t xml:space="preserve">: </w:t>
      </w:r>
      <w:r w:rsidR="004A722B" w:rsidRPr="003037CB">
        <w:rPr>
          <w:szCs w:val="22"/>
        </w:rPr>
        <w:t xml:space="preserve"> Find the accumulated value at the end of 18 years of a sum of $</w:t>
      </w:r>
      <w:r w:rsidR="008D11BD" w:rsidRPr="003037CB">
        <w:rPr>
          <w:szCs w:val="22"/>
        </w:rPr>
        <w:t>8</w:t>
      </w:r>
      <w:r w:rsidR="004A722B" w:rsidRPr="003037CB">
        <w:rPr>
          <w:szCs w:val="22"/>
        </w:rPr>
        <w:t xml:space="preserve">000 invested at 5% compounded </w:t>
      </w:r>
      <w:r w:rsidR="00A35168" w:rsidRPr="003037CB">
        <w:rPr>
          <w:szCs w:val="22"/>
        </w:rPr>
        <w:t>semiannually</w:t>
      </w:r>
      <w:r w:rsidR="004A722B" w:rsidRPr="003037CB">
        <w:rPr>
          <w:szCs w:val="22"/>
        </w:rPr>
        <w:t>.</w:t>
      </w:r>
    </w:p>
    <w:p w:rsidR="008D11BD" w:rsidRPr="003037CB" w:rsidRDefault="008D11BD" w:rsidP="008D11BD">
      <w:pPr>
        <w:rPr>
          <w:szCs w:val="22"/>
        </w:rPr>
      </w:pPr>
      <w:r w:rsidRPr="003037CB">
        <w:rPr>
          <w:szCs w:val="22"/>
        </w:rPr>
        <w:tab/>
      </w:r>
      <w:r w:rsidRPr="003037CB">
        <w:rPr>
          <w:szCs w:val="22"/>
        </w:rPr>
        <w:tab/>
        <w:t>A = $8000(1 + .05/2)</w:t>
      </w:r>
      <w:r w:rsidRPr="003037CB">
        <w:rPr>
          <w:position w:val="6"/>
          <w:szCs w:val="22"/>
        </w:rPr>
        <w:t>(2</w:t>
      </w:r>
      <w:r w:rsidRPr="003037CB">
        <w:rPr>
          <w:position w:val="6"/>
          <w:szCs w:val="22"/>
        </w:rPr>
        <w:sym w:font="Symbol" w:char="F0B4"/>
      </w:r>
      <w:r w:rsidRPr="003037CB">
        <w:rPr>
          <w:position w:val="6"/>
          <w:szCs w:val="22"/>
        </w:rPr>
        <w:t>18)</w:t>
      </w:r>
      <w:r w:rsidRPr="003037CB">
        <w:rPr>
          <w:szCs w:val="22"/>
        </w:rPr>
        <w:t xml:space="preserve"> = $8000(1.025)</w:t>
      </w:r>
      <w:r w:rsidRPr="003037CB">
        <w:rPr>
          <w:position w:val="6"/>
          <w:szCs w:val="22"/>
        </w:rPr>
        <w:t>36</w:t>
      </w:r>
      <w:r w:rsidRPr="003037CB">
        <w:rPr>
          <w:szCs w:val="22"/>
        </w:rPr>
        <w:t xml:space="preserve"> =  $8000(2.432535) </w:t>
      </w:r>
    </w:p>
    <w:p w:rsidR="008D11BD" w:rsidRPr="003037CB" w:rsidRDefault="008D11BD" w:rsidP="008D11BD">
      <w:pPr>
        <w:ind w:left="2520" w:firstLine="360"/>
        <w:rPr>
          <w:szCs w:val="22"/>
        </w:rPr>
      </w:pPr>
      <w:r w:rsidRPr="003037CB">
        <w:rPr>
          <w:szCs w:val="22"/>
        </w:rPr>
        <w:t>A= $19460.28</w:t>
      </w:r>
    </w:p>
    <w:p w:rsidR="008D11BD" w:rsidRPr="003037CB" w:rsidRDefault="008D11BD" w:rsidP="00144AA1">
      <w:pPr>
        <w:pStyle w:val="problemsolution"/>
        <w:spacing w:before="120"/>
        <w:ind w:right="-360"/>
        <w:rPr>
          <w:szCs w:val="22"/>
        </w:rPr>
      </w:pPr>
      <w:r w:rsidRPr="003037CB">
        <w:rPr>
          <w:b/>
          <w:szCs w:val="22"/>
        </w:rPr>
        <w:tab/>
      </w:r>
      <w:r w:rsidRPr="003037CB">
        <w:rPr>
          <w:b/>
          <w:szCs w:val="22"/>
        </w:rPr>
        <w:tab/>
        <w:t xml:space="preserve">Part 2:  </w:t>
      </w:r>
      <w:proofErr w:type="spellStart"/>
      <w:r w:rsidRPr="003037CB">
        <w:rPr>
          <w:b/>
          <w:szCs w:val="22"/>
        </w:rPr>
        <w:t>Seminannual</w:t>
      </w:r>
      <w:proofErr w:type="spellEnd"/>
      <w:r w:rsidRPr="003037CB">
        <w:rPr>
          <w:b/>
          <w:szCs w:val="22"/>
        </w:rPr>
        <w:t xml:space="preserve"> annuity payout from savings to put toward college expenses.  </w:t>
      </w:r>
      <w:r w:rsidRPr="003037CB">
        <w:rPr>
          <w:szCs w:val="22"/>
        </w:rPr>
        <w:t>Find the amount of the semiannual payout for four years using the accumulated savings from part 1 of the problem with an interest rate of 5% compounded semiannually.</w:t>
      </w:r>
    </w:p>
    <w:p w:rsidR="000A1E17" w:rsidRPr="003037CB" w:rsidRDefault="008D11BD" w:rsidP="008D11BD">
      <w:pPr>
        <w:rPr>
          <w:szCs w:val="22"/>
        </w:rPr>
      </w:pPr>
      <w:r w:rsidRPr="003037CB">
        <w:rPr>
          <w:szCs w:val="22"/>
        </w:rPr>
        <w:t>A= $19460.28 in Part 1 is the accumulated value at the end of the savings period.</w:t>
      </w:r>
      <w:r w:rsidR="00E06512" w:rsidRPr="003037CB">
        <w:rPr>
          <w:szCs w:val="22"/>
        </w:rPr>
        <w:br/>
      </w:r>
      <w:r w:rsidRPr="003037CB">
        <w:rPr>
          <w:szCs w:val="22"/>
        </w:rPr>
        <w:t xml:space="preserve">This </w:t>
      </w:r>
      <w:proofErr w:type="spellStart"/>
      <w:r w:rsidR="000A1E17" w:rsidRPr="003037CB">
        <w:rPr>
          <w:szCs w:val="22"/>
        </w:rPr>
        <w:t>ecomes</w:t>
      </w:r>
      <w:proofErr w:type="spellEnd"/>
      <w:r w:rsidRPr="003037CB">
        <w:rPr>
          <w:szCs w:val="22"/>
        </w:rPr>
        <w:t xml:space="preserve"> the present value P =$19460.28 when calculating the semiannual payments in Part 2.</w:t>
      </w:r>
    </w:p>
    <w:p w:rsidR="008D11BD" w:rsidRPr="003037CB" w:rsidRDefault="00E4663D" w:rsidP="000A1E17">
      <w:pPr>
        <w:spacing w:before="0" w:line="240" w:lineRule="auto"/>
        <w:rPr>
          <w:szCs w:val="22"/>
        </w:rPr>
      </w:pPr>
      <w:r w:rsidRPr="003037CB">
        <w:rPr>
          <w:position w:val="-28"/>
          <w:szCs w:val="22"/>
        </w:rPr>
        <w:object w:dxaOrig="4400" w:dyaOrig="1180">
          <v:shape id="_x0000_i1057" type="#_x0000_t75" style="width:197.25pt;height:53.25pt" o:ole="">
            <v:imagedata r:id="rId70" o:title=""/>
          </v:shape>
          <o:OLEObject Type="Embed" ProgID="Equation.DSMT4" ShapeID="_x0000_i1057" DrawAspect="Content" ObjectID="_1595053821" r:id="rId71"/>
        </w:object>
      </w:r>
      <w:r w:rsidR="00F23FED" w:rsidRPr="003037CB">
        <w:rPr>
          <w:szCs w:val="22"/>
        </w:rPr>
        <w:t xml:space="preserve"> </w:t>
      </w:r>
    </w:p>
    <w:p w:rsidR="000A1E17" w:rsidRPr="003037CB" w:rsidRDefault="000A1E17" w:rsidP="000A1E17">
      <w:pPr>
        <w:spacing w:line="240" w:lineRule="auto"/>
        <w:rPr>
          <w:szCs w:val="22"/>
        </w:rPr>
      </w:pPr>
      <w:r w:rsidRPr="003037CB">
        <w:rPr>
          <w:szCs w:val="22"/>
        </w:rPr>
        <w:t xml:space="preserve">                    $23710.46 = m (8.73612)</w:t>
      </w:r>
    </w:p>
    <w:p w:rsidR="00A35168" w:rsidRPr="003037CB" w:rsidRDefault="00A35168" w:rsidP="000A1E17">
      <w:pPr>
        <w:tabs>
          <w:tab w:val="left" w:pos="3600"/>
        </w:tabs>
        <w:spacing w:line="240" w:lineRule="auto"/>
        <w:ind w:left="3326"/>
        <w:jc w:val="both"/>
        <w:rPr>
          <w:rFonts w:ascii="Times New Roman" w:hAnsi="Times New Roman"/>
          <w:szCs w:val="22"/>
        </w:rPr>
      </w:pPr>
      <w:r w:rsidRPr="003037CB">
        <w:rPr>
          <w:rFonts w:ascii="Times New Roman" w:hAnsi="Times New Roman"/>
          <w:szCs w:val="22"/>
        </w:rPr>
        <w:t>m = $2714.07</w:t>
      </w:r>
    </w:p>
    <w:p w:rsidR="006A7B74" w:rsidRPr="003037CB" w:rsidRDefault="00E06512" w:rsidP="00E4663D">
      <w:pPr>
        <w:tabs>
          <w:tab w:val="left" w:pos="3600"/>
        </w:tabs>
        <w:spacing w:before="60" w:line="240" w:lineRule="auto"/>
        <w:jc w:val="both"/>
        <w:rPr>
          <w:rFonts w:ascii="Times New Roman" w:hAnsi="Times New Roman"/>
          <w:szCs w:val="22"/>
        </w:rPr>
      </w:pPr>
      <w:r w:rsidRPr="003037CB">
        <w:rPr>
          <w:rFonts w:ascii="Times New Roman" w:hAnsi="Times New Roman"/>
          <w:szCs w:val="22"/>
        </w:rPr>
        <w:t>Aisha will be able to withdraw $2714.07 semiannually</w:t>
      </w:r>
      <w:r w:rsidR="000A1E17" w:rsidRPr="003037CB">
        <w:rPr>
          <w:rFonts w:ascii="Times New Roman" w:hAnsi="Times New Roman"/>
          <w:szCs w:val="22"/>
        </w:rPr>
        <w:t xml:space="preserve"> for her college expenses.</w:t>
      </w:r>
      <w:r w:rsidR="006A7B74" w:rsidRPr="003037CB">
        <w:rPr>
          <w:rFonts w:ascii="Times New Roman" w:hAnsi="Times New Roman"/>
          <w:szCs w:val="22"/>
        </w:rPr>
        <w:br w:type="page"/>
      </w:r>
    </w:p>
    <w:p w:rsidR="00E06512" w:rsidRPr="003037CB" w:rsidRDefault="00A35168" w:rsidP="00A35168">
      <w:pPr>
        <w:tabs>
          <w:tab w:val="left" w:pos="360"/>
        </w:tabs>
        <w:ind w:left="1710" w:hanging="1710"/>
      </w:pPr>
      <w:r w:rsidRPr="003037CB">
        <w:rPr>
          <w:szCs w:val="22"/>
        </w:rPr>
        <w:lastRenderedPageBreak/>
        <w:tab/>
      </w:r>
      <w:r w:rsidRPr="003037CB">
        <w:rPr>
          <w:rFonts w:ascii="Wingdings" w:hAnsi="Wingdings"/>
          <w:szCs w:val="22"/>
        </w:rPr>
        <w:t></w:t>
      </w:r>
      <w:r w:rsidRPr="003037CB">
        <w:rPr>
          <w:rFonts w:ascii="Helvetica" w:hAnsi="Helvetica"/>
          <w:b/>
          <w:i/>
          <w:szCs w:val="22"/>
        </w:rPr>
        <w:t xml:space="preserve">Example </w:t>
      </w:r>
      <w:r w:rsidR="008A59A6" w:rsidRPr="003037CB">
        <w:rPr>
          <w:rFonts w:ascii="Helvetica" w:hAnsi="Helvetica"/>
          <w:b/>
          <w:i/>
          <w:szCs w:val="22"/>
        </w:rPr>
        <w:t>3</w:t>
      </w:r>
      <w:r w:rsidRPr="003037CB">
        <w:rPr>
          <w:rFonts w:ascii="Helvetica" w:hAnsi="Helvetica"/>
          <w:b/>
          <w:i/>
          <w:szCs w:val="22"/>
        </w:rPr>
        <w:tab/>
      </w:r>
      <w:r w:rsidRPr="003037CB">
        <w:t xml:space="preserve"> </w:t>
      </w:r>
      <w:r w:rsidR="00144AA1" w:rsidRPr="003037CB">
        <w:t xml:space="preserve">Aisha graduates college and starts a job.  She saves $1000 each quarter, depositing it into a retirement savings account.  Suppose that Aisha saves for 30 years and then retires.  </w:t>
      </w:r>
      <w:r w:rsidRPr="003037CB">
        <w:t xml:space="preserve"> At retirement she wants to withdraw money as an annuity that pays a constant amount every month for 25 years. During the savings phase, the retirement account earns 6% interest compounded quarterly.  During the annuity payout phase, the retirement account earns 4.8% interest compounded monthly.  Calculate Aisha’s monthly retirement annuity payout.</w:t>
      </w:r>
    </w:p>
    <w:p w:rsidR="00E06512" w:rsidRPr="003037CB" w:rsidRDefault="00E06512" w:rsidP="00E06512">
      <w:pPr>
        <w:pStyle w:val="problemsolution"/>
        <w:rPr>
          <w:szCs w:val="22"/>
        </w:rPr>
      </w:pPr>
      <w:r w:rsidRPr="003037CB">
        <w:rPr>
          <w:rFonts w:ascii="Helvetica" w:hAnsi="Helvetica"/>
          <w:b/>
          <w:i/>
          <w:szCs w:val="22"/>
        </w:rPr>
        <w:tab/>
        <w:t>Solution:</w:t>
      </w:r>
      <w:r w:rsidRPr="003037CB">
        <w:rPr>
          <w:rFonts w:ascii="Helvetica" w:hAnsi="Helvetica"/>
          <w:b/>
          <w:i/>
          <w:szCs w:val="22"/>
        </w:rPr>
        <w:tab/>
      </w:r>
      <w:r w:rsidRPr="003037CB">
        <w:rPr>
          <w:b/>
          <w:szCs w:val="22"/>
        </w:rPr>
        <w:t xml:space="preserve">Part 1:  Accumulation of Retirement Savings: </w:t>
      </w:r>
      <w:r w:rsidRPr="003037CB">
        <w:rPr>
          <w:szCs w:val="22"/>
        </w:rPr>
        <w:t xml:space="preserve"> Find the accumulated value at the end of 30 years of $1000 deposited at the end of each quarter into a retirement savings account earning 6% interest compounded quarterly.  </w:t>
      </w:r>
    </w:p>
    <w:p w:rsidR="00E06512" w:rsidRPr="003037CB" w:rsidRDefault="000A1E17" w:rsidP="00E06512">
      <w:pPr>
        <w:tabs>
          <w:tab w:val="left" w:pos="3330"/>
        </w:tabs>
        <w:spacing w:line="276" w:lineRule="auto"/>
        <w:ind w:left="3330"/>
        <w:jc w:val="both"/>
        <w:rPr>
          <w:szCs w:val="22"/>
        </w:rPr>
      </w:pPr>
      <w:r w:rsidRPr="003037CB">
        <w:rPr>
          <w:position w:val="-28"/>
          <w:szCs w:val="22"/>
        </w:rPr>
        <w:object w:dxaOrig="3120" w:dyaOrig="900">
          <v:shape id="_x0000_i1058" type="#_x0000_t75" style="width:156pt;height:41.25pt" o:ole="">
            <v:imagedata r:id="rId72" o:title=""/>
          </v:shape>
          <o:OLEObject Type="Embed" ProgID="Equation.DSMT4" ShapeID="_x0000_i1058" DrawAspect="Content" ObjectID="_1595053822" r:id="rId73"/>
        </w:object>
      </w:r>
      <w:r w:rsidR="007A5CE9" w:rsidRPr="003037CB">
        <w:rPr>
          <w:szCs w:val="22"/>
        </w:rPr>
        <w:t xml:space="preserve"> </w:t>
      </w:r>
    </w:p>
    <w:p w:rsidR="000A1E17" w:rsidRPr="003037CB" w:rsidRDefault="000A1E17" w:rsidP="00E06512">
      <w:pPr>
        <w:tabs>
          <w:tab w:val="left" w:pos="3330"/>
        </w:tabs>
        <w:spacing w:line="276" w:lineRule="auto"/>
        <w:ind w:left="3330"/>
        <w:jc w:val="both"/>
        <w:rPr>
          <w:szCs w:val="22"/>
        </w:rPr>
      </w:pPr>
      <w:r w:rsidRPr="003037CB">
        <w:rPr>
          <w:szCs w:val="22"/>
        </w:rPr>
        <w:t>A = $331288.19</w:t>
      </w:r>
    </w:p>
    <w:p w:rsidR="00E06512" w:rsidRPr="003037CB" w:rsidRDefault="00E06512" w:rsidP="00E06512">
      <w:pPr>
        <w:pStyle w:val="problemsolution"/>
        <w:spacing w:before="120"/>
        <w:rPr>
          <w:szCs w:val="22"/>
        </w:rPr>
      </w:pPr>
      <w:r w:rsidRPr="003037CB">
        <w:rPr>
          <w:b/>
          <w:szCs w:val="22"/>
        </w:rPr>
        <w:tab/>
      </w:r>
      <w:r w:rsidRPr="003037CB">
        <w:rPr>
          <w:b/>
          <w:szCs w:val="22"/>
        </w:rPr>
        <w:tab/>
        <w:t xml:space="preserve">Part 2:  Monthly retirement annuity payout:  </w:t>
      </w:r>
      <w:r w:rsidRPr="003037CB">
        <w:rPr>
          <w:szCs w:val="22"/>
        </w:rPr>
        <w:t xml:space="preserve">Find the amount of the </w:t>
      </w:r>
      <w:proofErr w:type="spellStart"/>
      <w:r w:rsidRPr="003037CB">
        <w:rPr>
          <w:szCs w:val="22"/>
        </w:rPr>
        <w:t>monty</w:t>
      </w:r>
      <w:proofErr w:type="spellEnd"/>
      <w:r w:rsidRPr="003037CB">
        <w:rPr>
          <w:szCs w:val="22"/>
        </w:rPr>
        <w:t xml:space="preserve"> annuity payments for 25 years using the accumulated savings from part 1 of the problem with an interest rate of 4.8% compounded monthly.</w:t>
      </w:r>
    </w:p>
    <w:p w:rsidR="00E06512" w:rsidRPr="003037CB" w:rsidRDefault="00E06512" w:rsidP="00E06512">
      <w:pPr>
        <w:rPr>
          <w:szCs w:val="22"/>
        </w:rPr>
      </w:pPr>
      <w:r w:rsidRPr="003037CB">
        <w:rPr>
          <w:szCs w:val="22"/>
        </w:rPr>
        <w:t>A= $331288.19 in Part 1 is the accumulated value at the end of the savings period.</w:t>
      </w:r>
      <w:r w:rsidRPr="003037CB">
        <w:rPr>
          <w:szCs w:val="22"/>
        </w:rPr>
        <w:br/>
        <w:t>This amount will become the present value P =$331288.19 when calculating the monthly retirement annuity payments in Part 2.</w:t>
      </w:r>
    </w:p>
    <w:p w:rsidR="007A5CE9" w:rsidRPr="003037CB" w:rsidRDefault="000A1E17" w:rsidP="00E06512">
      <w:pPr>
        <w:tabs>
          <w:tab w:val="left" w:pos="3330"/>
        </w:tabs>
        <w:spacing w:line="276" w:lineRule="auto"/>
        <w:ind w:left="3330"/>
        <w:jc w:val="both"/>
        <w:rPr>
          <w:szCs w:val="22"/>
        </w:rPr>
      </w:pPr>
      <w:r w:rsidRPr="003037CB">
        <w:rPr>
          <w:position w:val="-28"/>
          <w:szCs w:val="22"/>
        </w:rPr>
        <w:object w:dxaOrig="5679" w:dyaOrig="900">
          <v:shape id="_x0000_i1059" type="#_x0000_t75" style="width:284.25pt;height:41.25pt" o:ole="">
            <v:imagedata r:id="rId74" o:title=""/>
          </v:shape>
          <o:OLEObject Type="Embed" ProgID="Equation.DSMT4" ShapeID="_x0000_i1059" DrawAspect="Content" ObjectID="_1595053823" r:id="rId75"/>
        </w:object>
      </w:r>
    </w:p>
    <w:p w:rsidR="000A1E17" w:rsidRPr="003037CB" w:rsidRDefault="000A1E17" w:rsidP="00E06512">
      <w:pPr>
        <w:tabs>
          <w:tab w:val="left" w:pos="3600"/>
        </w:tabs>
        <w:spacing w:line="240" w:lineRule="auto"/>
        <w:ind w:left="3330"/>
        <w:jc w:val="both"/>
        <w:rPr>
          <w:rFonts w:ascii="Times New Roman" w:hAnsi="Times New Roman"/>
          <w:szCs w:val="22"/>
        </w:rPr>
      </w:pPr>
      <w:r w:rsidRPr="003037CB">
        <w:rPr>
          <w:rFonts w:ascii="Times New Roman" w:hAnsi="Times New Roman"/>
          <w:szCs w:val="22"/>
        </w:rPr>
        <w:t>$1097285.90 = m (578.04483)</w:t>
      </w:r>
    </w:p>
    <w:p w:rsidR="00E06512" w:rsidRPr="003037CB" w:rsidRDefault="00E06512" w:rsidP="00E06512">
      <w:pPr>
        <w:tabs>
          <w:tab w:val="left" w:pos="3600"/>
        </w:tabs>
        <w:spacing w:line="240" w:lineRule="auto"/>
        <w:ind w:left="3330"/>
        <w:jc w:val="both"/>
        <w:rPr>
          <w:rFonts w:ascii="Times New Roman" w:hAnsi="Times New Roman"/>
          <w:i/>
          <w:szCs w:val="22"/>
        </w:rPr>
      </w:pPr>
      <w:r w:rsidRPr="003037CB">
        <w:rPr>
          <w:rFonts w:ascii="Times New Roman" w:hAnsi="Times New Roman"/>
          <w:szCs w:val="22"/>
        </w:rPr>
        <w:t>m</w:t>
      </w:r>
      <w:r w:rsidRPr="003037CB">
        <w:rPr>
          <w:rFonts w:ascii="Times New Roman" w:hAnsi="Times New Roman"/>
          <w:i/>
          <w:szCs w:val="22"/>
        </w:rPr>
        <w:t xml:space="preserve"> </w:t>
      </w:r>
      <w:r w:rsidRPr="003037CB">
        <w:rPr>
          <w:rFonts w:ascii="Times New Roman" w:hAnsi="Times New Roman"/>
          <w:szCs w:val="22"/>
        </w:rPr>
        <w:t>= $1898.27</w:t>
      </w:r>
    </w:p>
    <w:p w:rsidR="00A35168" w:rsidRPr="003037CB" w:rsidRDefault="00E06512" w:rsidP="002A7E06">
      <w:pPr>
        <w:tabs>
          <w:tab w:val="left" w:pos="3600"/>
        </w:tabs>
        <w:spacing w:line="240" w:lineRule="auto"/>
        <w:ind w:left="0" w:firstLine="1800"/>
        <w:jc w:val="both"/>
      </w:pPr>
      <w:r w:rsidRPr="003037CB">
        <w:rPr>
          <w:rFonts w:ascii="Times New Roman" w:hAnsi="Times New Roman"/>
          <w:szCs w:val="22"/>
        </w:rPr>
        <w:t>Aisha will have a monthly retirement annuity income of $1898.27 when she retires.</w:t>
      </w:r>
    </w:p>
    <w:p w:rsidR="008A06FC" w:rsidRPr="003037CB" w:rsidRDefault="008A06FC" w:rsidP="008A59A6">
      <w:pPr>
        <w:pStyle w:val="Heading2"/>
        <w:ind w:hanging="720"/>
        <w:rPr>
          <w:rStyle w:val="SubtleEmphasis"/>
          <w:i/>
          <w:color w:val="auto"/>
        </w:rPr>
      </w:pPr>
      <w:r w:rsidRPr="003037CB">
        <w:rPr>
          <w:rStyle w:val="SubtleEmphasis"/>
          <w:i/>
          <w:color w:val="auto"/>
        </w:rPr>
        <w:t>FAIR MARKET VALUE OF A BOND</w:t>
      </w:r>
    </w:p>
    <w:p w:rsidR="004A722B" w:rsidRPr="003037CB" w:rsidRDefault="003F41A4" w:rsidP="004A722B">
      <w:pPr>
        <w:ind w:left="1080"/>
        <w:rPr>
          <w:szCs w:val="22"/>
        </w:rPr>
      </w:pPr>
      <w:r w:rsidRPr="003037CB">
        <w:rPr>
          <w:szCs w:val="22"/>
        </w:rPr>
        <w:t xml:space="preserve">Whenever a business, and for that matter the U. S. government, needs to raise money it does it by selling bonds.  A </w:t>
      </w:r>
      <w:r w:rsidRPr="003037CB">
        <w:rPr>
          <w:b/>
          <w:szCs w:val="22"/>
        </w:rPr>
        <w:t>bond</w:t>
      </w:r>
      <w:r w:rsidRPr="003037CB">
        <w:rPr>
          <w:szCs w:val="22"/>
        </w:rPr>
        <w:t xml:space="preserve"> </w:t>
      </w:r>
      <w:r w:rsidR="003450EA" w:rsidRPr="003037CB">
        <w:rPr>
          <w:vanish/>
          <w:szCs w:val="22"/>
        </w:rPr>
        <w:fldChar w:fldCharType="begin"/>
      </w:r>
      <w:r w:rsidRPr="003037CB">
        <w:rPr>
          <w:vanish/>
          <w:szCs w:val="22"/>
        </w:rPr>
        <w:instrText xml:space="preserve"> XE </w:instrText>
      </w:r>
      <w:r w:rsidRPr="003037CB">
        <w:rPr>
          <w:b/>
          <w:szCs w:val="22"/>
        </w:rPr>
        <w:instrText xml:space="preserve"> "bond " </w:instrText>
      </w:r>
      <w:r w:rsidR="003450EA" w:rsidRPr="003037CB">
        <w:rPr>
          <w:vanish/>
          <w:szCs w:val="22"/>
        </w:rPr>
        <w:fldChar w:fldCharType="end"/>
      </w:r>
      <w:r w:rsidRPr="003037CB">
        <w:rPr>
          <w:szCs w:val="22"/>
        </w:rPr>
        <w:t xml:space="preserve">is a  certificate of promise that states the terms of the agreement.  Usually the business sells bonds for the </w:t>
      </w:r>
      <w:r w:rsidRPr="003037CB">
        <w:rPr>
          <w:b/>
          <w:szCs w:val="22"/>
        </w:rPr>
        <w:t>face amount</w:t>
      </w:r>
      <w:r w:rsidRPr="003037CB">
        <w:rPr>
          <w:szCs w:val="22"/>
        </w:rPr>
        <w:t xml:space="preserve"> of $1,000 each for a </w:t>
      </w:r>
      <w:r w:rsidR="00B35E40" w:rsidRPr="003037CB">
        <w:rPr>
          <w:szCs w:val="22"/>
        </w:rPr>
        <w:t xml:space="preserve">stated </w:t>
      </w:r>
      <w:r w:rsidR="00B35E40" w:rsidRPr="003037CB">
        <w:rPr>
          <w:b/>
          <w:szCs w:val="22"/>
        </w:rPr>
        <w:t>term</w:t>
      </w:r>
      <w:r w:rsidR="00B35E40" w:rsidRPr="003037CB">
        <w:rPr>
          <w:szCs w:val="22"/>
        </w:rPr>
        <w:t xml:space="preserve">, a period of time ending at a specified </w:t>
      </w:r>
      <w:r w:rsidR="00B35E40" w:rsidRPr="003037CB">
        <w:rPr>
          <w:b/>
          <w:szCs w:val="22"/>
        </w:rPr>
        <w:t xml:space="preserve">maturity </w:t>
      </w:r>
      <w:r w:rsidR="00B35E40" w:rsidRPr="003037CB">
        <w:rPr>
          <w:szCs w:val="22"/>
        </w:rPr>
        <w:t>date.</w:t>
      </w:r>
      <w:r w:rsidRPr="003037CB">
        <w:rPr>
          <w:szCs w:val="22"/>
        </w:rPr>
        <w:t xml:space="preserve">  </w:t>
      </w:r>
    </w:p>
    <w:p w:rsidR="004A722B" w:rsidRPr="003037CB" w:rsidRDefault="003F41A4" w:rsidP="004A722B">
      <w:pPr>
        <w:ind w:left="1080"/>
        <w:rPr>
          <w:szCs w:val="22"/>
        </w:rPr>
      </w:pPr>
      <w:r w:rsidRPr="003037CB">
        <w:rPr>
          <w:szCs w:val="22"/>
        </w:rPr>
        <w:t xml:space="preserve">The person who buys the bond, the </w:t>
      </w:r>
      <w:r w:rsidRPr="003037CB">
        <w:rPr>
          <w:b/>
          <w:szCs w:val="22"/>
        </w:rPr>
        <w:t>bondholder</w:t>
      </w:r>
      <w:r w:rsidRPr="003037CB">
        <w:rPr>
          <w:szCs w:val="22"/>
        </w:rPr>
        <w:t xml:space="preserve">, pays $1,000 to buy the bond.  </w:t>
      </w:r>
    </w:p>
    <w:p w:rsidR="004A722B" w:rsidRPr="003037CB" w:rsidRDefault="003F41A4" w:rsidP="004A722B">
      <w:pPr>
        <w:ind w:left="1080"/>
        <w:rPr>
          <w:szCs w:val="22"/>
        </w:rPr>
      </w:pPr>
      <w:r w:rsidRPr="003037CB">
        <w:rPr>
          <w:szCs w:val="22"/>
        </w:rPr>
        <w:t xml:space="preserve">The bondholder is promised two things: First that he will get his $1,000 back </w:t>
      </w:r>
      <w:r w:rsidR="00B35E40" w:rsidRPr="003037CB">
        <w:rPr>
          <w:szCs w:val="22"/>
        </w:rPr>
        <w:t>at the maturity date</w:t>
      </w:r>
      <w:r w:rsidRPr="003037CB">
        <w:rPr>
          <w:szCs w:val="22"/>
        </w:rPr>
        <w:t xml:space="preserve">, and second that he will receive a fixed amount of interest every six months.  </w:t>
      </w:r>
    </w:p>
    <w:p w:rsidR="007A5CE9" w:rsidRPr="003037CB" w:rsidRDefault="003F41A4" w:rsidP="004A722B">
      <w:pPr>
        <w:ind w:left="1080"/>
        <w:rPr>
          <w:szCs w:val="22"/>
        </w:rPr>
      </w:pPr>
      <w:r w:rsidRPr="003037CB">
        <w:rPr>
          <w:szCs w:val="22"/>
        </w:rPr>
        <w:t xml:space="preserve">As the market interest rates change, the price of the bond starts to fluctuate.  The bonds are bought and sold in the market at their </w:t>
      </w:r>
      <w:r w:rsidRPr="003037CB">
        <w:rPr>
          <w:b/>
          <w:szCs w:val="22"/>
        </w:rPr>
        <w:t>fair market value</w:t>
      </w:r>
      <w:r w:rsidR="003450EA" w:rsidRPr="003037CB">
        <w:rPr>
          <w:vanish/>
          <w:szCs w:val="22"/>
        </w:rPr>
        <w:fldChar w:fldCharType="begin"/>
      </w:r>
      <w:r w:rsidRPr="003037CB">
        <w:rPr>
          <w:vanish/>
          <w:szCs w:val="22"/>
        </w:rPr>
        <w:instrText xml:space="preserve"> XE </w:instrText>
      </w:r>
      <w:r w:rsidRPr="003037CB">
        <w:rPr>
          <w:b/>
          <w:szCs w:val="22"/>
        </w:rPr>
        <w:instrText xml:space="preserve"> "fair market value" </w:instrText>
      </w:r>
      <w:r w:rsidR="003450EA" w:rsidRPr="003037CB">
        <w:rPr>
          <w:vanish/>
          <w:szCs w:val="22"/>
        </w:rPr>
        <w:fldChar w:fldCharType="end"/>
      </w:r>
      <w:r w:rsidRPr="003037CB">
        <w:rPr>
          <w:szCs w:val="22"/>
        </w:rPr>
        <w:t xml:space="preserve">.   </w:t>
      </w:r>
    </w:p>
    <w:p w:rsidR="007A5CE9" w:rsidRPr="003037CB" w:rsidRDefault="007A5CE9">
      <w:pPr>
        <w:spacing w:before="0" w:line="240" w:lineRule="auto"/>
        <w:ind w:left="0"/>
        <w:rPr>
          <w:szCs w:val="22"/>
        </w:rPr>
      </w:pPr>
      <w:r w:rsidRPr="003037CB">
        <w:rPr>
          <w:szCs w:val="22"/>
        </w:rPr>
        <w:br w:type="page"/>
      </w:r>
    </w:p>
    <w:p w:rsidR="00986339" w:rsidRPr="003037CB" w:rsidRDefault="003F41A4" w:rsidP="004A722B">
      <w:pPr>
        <w:ind w:left="1080"/>
        <w:rPr>
          <w:szCs w:val="22"/>
        </w:rPr>
      </w:pPr>
      <w:r w:rsidRPr="003037CB">
        <w:rPr>
          <w:szCs w:val="22"/>
        </w:rPr>
        <w:lastRenderedPageBreak/>
        <w:t xml:space="preserve">The interest rate a bond pays is fixed, but if the market interest rate goes up, the value of the bond drops since the money invested in the bond </w:t>
      </w:r>
      <w:r w:rsidR="000A1E17" w:rsidRPr="003037CB">
        <w:rPr>
          <w:szCs w:val="22"/>
        </w:rPr>
        <w:t>could</w:t>
      </w:r>
      <w:r w:rsidRPr="003037CB">
        <w:rPr>
          <w:szCs w:val="22"/>
        </w:rPr>
        <w:t xml:space="preserve"> earn more </w:t>
      </w:r>
      <w:r w:rsidR="000A1E17" w:rsidRPr="003037CB">
        <w:rPr>
          <w:szCs w:val="22"/>
        </w:rPr>
        <w:t xml:space="preserve">if invested </w:t>
      </w:r>
      <w:r w:rsidRPr="003037CB">
        <w:rPr>
          <w:szCs w:val="22"/>
        </w:rPr>
        <w:t xml:space="preserve">elsewhere.  When the value of the bond drops, we say it is trading at a </w:t>
      </w:r>
      <w:r w:rsidRPr="003037CB">
        <w:rPr>
          <w:b/>
          <w:szCs w:val="22"/>
        </w:rPr>
        <w:t>discount</w:t>
      </w:r>
      <w:r w:rsidR="003450EA" w:rsidRPr="003037CB">
        <w:rPr>
          <w:vanish/>
          <w:szCs w:val="22"/>
        </w:rPr>
        <w:fldChar w:fldCharType="begin"/>
      </w:r>
      <w:r w:rsidRPr="003037CB">
        <w:rPr>
          <w:vanish/>
          <w:szCs w:val="22"/>
        </w:rPr>
        <w:instrText xml:space="preserve"> XE </w:instrText>
      </w:r>
      <w:r w:rsidRPr="003037CB">
        <w:rPr>
          <w:b/>
          <w:szCs w:val="22"/>
        </w:rPr>
        <w:instrText xml:space="preserve"> "discount" </w:instrText>
      </w:r>
      <w:r w:rsidR="003450EA" w:rsidRPr="003037CB">
        <w:rPr>
          <w:vanish/>
          <w:szCs w:val="22"/>
        </w:rPr>
        <w:fldChar w:fldCharType="end"/>
      </w:r>
      <w:r w:rsidRPr="003037CB">
        <w:rPr>
          <w:szCs w:val="22"/>
        </w:rPr>
        <w:t xml:space="preserve">.  </w:t>
      </w:r>
    </w:p>
    <w:p w:rsidR="002D703A" w:rsidRPr="003037CB" w:rsidRDefault="003F41A4" w:rsidP="004A722B">
      <w:pPr>
        <w:ind w:left="1080"/>
        <w:rPr>
          <w:szCs w:val="22"/>
        </w:rPr>
      </w:pPr>
      <w:r w:rsidRPr="003037CB">
        <w:rPr>
          <w:szCs w:val="22"/>
        </w:rPr>
        <w:t>On the other hand, if the market interest rate drops, the value of the bond goes up</w:t>
      </w:r>
      <w:r w:rsidR="00B35E40" w:rsidRPr="003037CB">
        <w:rPr>
          <w:szCs w:val="22"/>
        </w:rPr>
        <w:t xml:space="preserve"> since the bond now yields a higher return than the market interest rate</w:t>
      </w:r>
      <w:r w:rsidRPr="003037CB">
        <w:rPr>
          <w:szCs w:val="22"/>
        </w:rPr>
        <w:t xml:space="preserve">, and </w:t>
      </w:r>
      <w:r w:rsidR="00B35E40" w:rsidRPr="003037CB">
        <w:rPr>
          <w:szCs w:val="22"/>
        </w:rPr>
        <w:t xml:space="preserve">we say it </w:t>
      </w:r>
      <w:r w:rsidRPr="003037CB">
        <w:rPr>
          <w:szCs w:val="22"/>
        </w:rPr>
        <w:t xml:space="preserve"> is trading at a </w:t>
      </w:r>
      <w:r w:rsidRPr="003037CB">
        <w:rPr>
          <w:b/>
          <w:szCs w:val="22"/>
        </w:rPr>
        <w:t>premium</w:t>
      </w:r>
      <w:r w:rsidR="003450EA" w:rsidRPr="003037CB">
        <w:rPr>
          <w:vanish/>
          <w:szCs w:val="22"/>
        </w:rPr>
        <w:fldChar w:fldCharType="begin"/>
      </w:r>
      <w:r w:rsidRPr="003037CB">
        <w:rPr>
          <w:vanish/>
          <w:szCs w:val="22"/>
        </w:rPr>
        <w:instrText xml:space="preserve"> XE </w:instrText>
      </w:r>
      <w:r w:rsidRPr="003037CB">
        <w:rPr>
          <w:b/>
          <w:szCs w:val="22"/>
        </w:rPr>
        <w:instrText xml:space="preserve"> "premium" </w:instrText>
      </w:r>
      <w:r w:rsidR="003450EA" w:rsidRPr="003037CB">
        <w:rPr>
          <w:vanish/>
          <w:szCs w:val="22"/>
        </w:rPr>
        <w:fldChar w:fldCharType="end"/>
      </w:r>
      <w:r w:rsidRPr="003037CB">
        <w:rPr>
          <w:szCs w:val="22"/>
        </w:rPr>
        <w:t xml:space="preserve">.  </w:t>
      </w:r>
    </w:p>
    <w:p w:rsidR="002D703A" w:rsidRPr="003037CB" w:rsidRDefault="003F41A4">
      <w:pPr>
        <w:pStyle w:val="problemsolution"/>
        <w:rPr>
          <w:szCs w:val="22"/>
        </w:rPr>
      </w:pPr>
      <w:r w:rsidRPr="003037CB">
        <w:rPr>
          <w:szCs w:val="22"/>
        </w:rPr>
        <w:tab/>
      </w:r>
      <w:r w:rsidRPr="003037CB">
        <w:rPr>
          <w:rFonts w:ascii="Wingdings" w:hAnsi="Wingdings"/>
          <w:szCs w:val="22"/>
        </w:rPr>
        <w:t></w:t>
      </w:r>
      <w:r w:rsidRPr="003037CB">
        <w:rPr>
          <w:rFonts w:ascii="Helvetica" w:hAnsi="Helvetica"/>
          <w:b/>
          <w:i/>
          <w:szCs w:val="22"/>
        </w:rPr>
        <w:t xml:space="preserve">Example </w:t>
      </w:r>
      <w:r w:rsidR="008639C4" w:rsidRPr="003037CB">
        <w:rPr>
          <w:rFonts w:ascii="Helvetica" w:hAnsi="Helvetica"/>
          <w:b/>
          <w:i/>
          <w:szCs w:val="22"/>
        </w:rPr>
        <w:t>4</w:t>
      </w:r>
      <w:r w:rsidRPr="003037CB">
        <w:rPr>
          <w:rFonts w:ascii="Helvetica" w:hAnsi="Helvetica"/>
          <w:b/>
          <w:i/>
          <w:szCs w:val="22"/>
        </w:rPr>
        <w:tab/>
      </w:r>
      <w:r w:rsidRPr="003037CB">
        <w:rPr>
          <w:szCs w:val="22"/>
        </w:rPr>
        <w:t xml:space="preserve">The Orange </w:t>
      </w:r>
      <w:r w:rsidR="00492DD7" w:rsidRPr="003037CB">
        <w:rPr>
          <w:szCs w:val="22"/>
        </w:rPr>
        <w:t>C</w:t>
      </w:r>
      <w:r w:rsidRPr="003037CB">
        <w:rPr>
          <w:szCs w:val="22"/>
        </w:rPr>
        <w:t xml:space="preserve">omputer </w:t>
      </w:r>
      <w:r w:rsidR="00492DD7" w:rsidRPr="003037CB">
        <w:rPr>
          <w:szCs w:val="22"/>
        </w:rPr>
        <w:t>C</w:t>
      </w:r>
      <w:r w:rsidRPr="003037CB">
        <w:rPr>
          <w:szCs w:val="22"/>
        </w:rPr>
        <w:t>ompany needs to raise money to expand.  It issues a 10-year $1,000 bond that pays $30 every six months.  If the current market interest rate is 7%, what is the fair market value of the bond</w:t>
      </w:r>
      <w:r w:rsidR="003450EA" w:rsidRPr="003037CB">
        <w:rPr>
          <w:vanish/>
          <w:szCs w:val="22"/>
        </w:rPr>
        <w:fldChar w:fldCharType="begin"/>
      </w:r>
      <w:r w:rsidRPr="003037CB">
        <w:rPr>
          <w:vanish/>
          <w:szCs w:val="22"/>
        </w:rPr>
        <w:instrText xml:space="preserve"> XE </w:instrText>
      </w:r>
      <w:r w:rsidRPr="003037CB">
        <w:rPr>
          <w:szCs w:val="22"/>
        </w:rPr>
        <w:instrText xml:space="preserve"> "fair market value of the bond" </w:instrText>
      </w:r>
      <w:r w:rsidR="003450EA" w:rsidRPr="003037CB">
        <w:rPr>
          <w:vanish/>
          <w:szCs w:val="22"/>
        </w:rPr>
        <w:fldChar w:fldCharType="end"/>
      </w:r>
      <w:r w:rsidRPr="003037CB">
        <w:rPr>
          <w:szCs w:val="22"/>
        </w:rPr>
        <w:t>?</w:t>
      </w:r>
      <w:r w:rsidRPr="003037CB">
        <w:rPr>
          <w:rFonts w:ascii="Helvetica" w:hAnsi="Helvetica"/>
          <w:b/>
          <w:i/>
          <w:szCs w:val="22"/>
        </w:rPr>
        <w:tab/>
      </w:r>
    </w:p>
    <w:p w:rsidR="002D703A" w:rsidRPr="003037CB" w:rsidRDefault="003F41A4">
      <w:pPr>
        <w:pStyle w:val="problemsolution"/>
        <w:rPr>
          <w:szCs w:val="22"/>
        </w:rPr>
      </w:pPr>
      <w:r w:rsidRPr="003037CB">
        <w:rPr>
          <w:rFonts w:ascii="Helvetica" w:hAnsi="Helvetica"/>
          <w:b/>
          <w:i/>
          <w:szCs w:val="22"/>
        </w:rPr>
        <w:tab/>
        <w:t>Solution:</w:t>
      </w:r>
      <w:r w:rsidRPr="003037CB">
        <w:rPr>
          <w:rFonts w:ascii="Helvetica" w:hAnsi="Helvetica"/>
          <w:b/>
          <w:i/>
          <w:szCs w:val="22"/>
        </w:rPr>
        <w:tab/>
      </w:r>
      <w:r w:rsidR="00B35E40" w:rsidRPr="003037CB">
        <w:rPr>
          <w:szCs w:val="22"/>
        </w:rPr>
        <w:t>The</w:t>
      </w:r>
      <w:r w:rsidRPr="003037CB">
        <w:rPr>
          <w:szCs w:val="22"/>
        </w:rPr>
        <w:t xml:space="preserve"> bond certificate promises us two things – An amount of $1,000 to be paid in 10 years, and a semi-annual payment of $30 for ten years.  Therefore, to find the fair market value of the bond, we need to find the present value of the lump sum of $1,000 we are to receive in 10 years, as well as, the present value of the $30 semi-annual payments for the 10 years.</w:t>
      </w:r>
    </w:p>
    <w:p w:rsidR="007F07AE" w:rsidRPr="003037CB" w:rsidRDefault="007F07AE" w:rsidP="007F07AE">
      <w:pPr>
        <w:rPr>
          <w:szCs w:val="22"/>
        </w:rPr>
      </w:pPr>
      <w:r w:rsidRPr="003037CB">
        <w:rPr>
          <w:szCs w:val="22"/>
        </w:rPr>
        <w:t>We will let P</w:t>
      </w:r>
      <w:r w:rsidRPr="003037CB">
        <w:rPr>
          <w:szCs w:val="22"/>
          <w:vertAlign w:val="subscript"/>
        </w:rPr>
        <w:t>1</w:t>
      </w:r>
      <w:r w:rsidRPr="003037CB">
        <w:rPr>
          <w:szCs w:val="22"/>
        </w:rPr>
        <w:t xml:space="preserve"> = the  present value of the </w:t>
      </w:r>
      <w:r w:rsidR="004A722B" w:rsidRPr="003037CB">
        <w:rPr>
          <w:szCs w:val="22"/>
        </w:rPr>
        <w:t xml:space="preserve">(face amount of </w:t>
      </w:r>
      <w:r w:rsidRPr="003037CB">
        <w:rPr>
          <w:szCs w:val="22"/>
        </w:rPr>
        <w:t xml:space="preserve">$1,000 </w:t>
      </w:r>
    </w:p>
    <w:p w:rsidR="002D703A" w:rsidRPr="003037CB" w:rsidRDefault="003F41A4">
      <w:pPr>
        <w:rPr>
          <w:szCs w:val="22"/>
        </w:rPr>
      </w:pPr>
      <w:r w:rsidRPr="003037CB">
        <w:rPr>
          <w:szCs w:val="22"/>
        </w:rPr>
        <w:tab/>
      </w:r>
      <w:r w:rsidRPr="003037CB">
        <w:rPr>
          <w:szCs w:val="22"/>
        </w:rPr>
        <w:tab/>
      </w:r>
      <w:r w:rsidR="007F07AE" w:rsidRPr="003037CB">
        <w:rPr>
          <w:szCs w:val="22"/>
        </w:rPr>
        <w:t>P</w:t>
      </w:r>
      <w:r w:rsidR="007F07AE" w:rsidRPr="003037CB">
        <w:rPr>
          <w:szCs w:val="22"/>
          <w:vertAlign w:val="subscript"/>
        </w:rPr>
        <w:t>1</w:t>
      </w:r>
      <w:r w:rsidR="000A1E17" w:rsidRPr="003037CB">
        <w:rPr>
          <w:szCs w:val="22"/>
        </w:rPr>
        <w:t xml:space="preserve"> (</w:t>
      </w:r>
      <w:r w:rsidRPr="003037CB">
        <w:rPr>
          <w:szCs w:val="22"/>
        </w:rPr>
        <w:t>1 + .07/2)</w:t>
      </w:r>
      <w:r w:rsidR="00B35E40" w:rsidRPr="003037CB">
        <w:rPr>
          <w:position w:val="6"/>
          <w:szCs w:val="22"/>
        </w:rPr>
        <w:t>20</w:t>
      </w:r>
      <w:r w:rsidRPr="003037CB">
        <w:rPr>
          <w:szCs w:val="22"/>
        </w:rPr>
        <w:t xml:space="preserve">  =  $1,000</w:t>
      </w:r>
    </w:p>
    <w:p w:rsidR="002D703A" w:rsidRPr="003037CB" w:rsidRDefault="002D0D23" w:rsidP="002D0D23">
      <w:pPr>
        <w:ind w:right="-450"/>
        <w:rPr>
          <w:szCs w:val="22"/>
        </w:rPr>
      </w:pPr>
      <w:r w:rsidRPr="003037CB">
        <w:rPr>
          <w:szCs w:val="22"/>
        </w:rPr>
        <w:t>S</w:t>
      </w:r>
      <w:r w:rsidR="003F41A4" w:rsidRPr="003037CB">
        <w:rPr>
          <w:szCs w:val="22"/>
        </w:rPr>
        <w:t>ince the interest is paid twice a year, the interest is compounded twice a year</w:t>
      </w:r>
      <w:r w:rsidRPr="003037CB">
        <w:rPr>
          <w:szCs w:val="22"/>
        </w:rPr>
        <w:t xml:space="preserve"> and </w:t>
      </w:r>
      <w:proofErr w:type="spellStart"/>
      <w:r w:rsidRPr="003037CB">
        <w:rPr>
          <w:szCs w:val="22"/>
        </w:rPr>
        <w:t>nt</w:t>
      </w:r>
      <w:proofErr w:type="spellEnd"/>
      <w:r w:rsidRPr="003037CB">
        <w:rPr>
          <w:szCs w:val="22"/>
        </w:rPr>
        <w:t xml:space="preserve"> = 2(10)=20</w:t>
      </w:r>
    </w:p>
    <w:p w:rsidR="002D703A" w:rsidRPr="003037CB" w:rsidRDefault="003F41A4">
      <w:pPr>
        <w:rPr>
          <w:szCs w:val="22"/>
        </w:rPr>
      </w:pPr>
      <w:r w:rsidRPr="003037CB">
        <w:rPr>
          <w:szCs w:val="22"/>
        </w:rPr>
        <w:tab/>
      </w:r>
      <w:r w:rsidRPr="003037CB">
        <w:rPr>
          <w:szCs w:val="22"/>
        </w:rPr>
        <w:tab/>
      </w:r>
      <w:r w:rsidR="007F07AE" w:rsidRPr="003037CB">
        <w:rPr>
          <w:szCs w:val="22"/>
        </w:rPr>
        <w:t>P</w:t>
      </w:r>
      <w:r w:rsidR="007F07AE" w:rsidRPr="003037CB">
        <w:rPr>
          <w:szCs w:val="22"/>
          <w:vertAlign w:val="subscript"/>
        </w:rPr>
        <w:t>1</w:t>
      </w:r>
      <w:r w:rsidR="007F07AE" w:rsidRPr="003037CB">
        <w:rPr>
          <w:szCs w:val="22"/>
        </w:rPr>
        <w:t xml:space="preserve"> </w:t>
      </w:r>
      <w:r w:rsidRPr="003037CB">
        <w:rPr>
          <w:szCs w:val="22"/>
        </w:rPr>
        <w:t>(1.9898)  =  $1,000</w:t>
      </w:r>
    </w:p>
    <w:p w:rsidR="002D703A" w:rsidRPr="003037CB" w:rsidRDefault="003F41A4">
      <w:pPr>
        <w:rPr>
          <w:szCs w:val="22"/>
        </w:rPr>
      </w:pPr>
      <w:r w:rsidRPr="003037CB">
        <w:rPr>
          <w:szCs w:val="22"/>
        </w:rPr>
        <w:tab/>
      </w:r>
      <w:r w:rsidRPr="003037CB">
        <w:rPr>
          <w:szCs w:val="22"/>
        </w:rPr>
        <w:tab/>
      </w:r>
      <w:r w:rsidR="007F07AE" w:rsidRPr="003037CB">
        <w:rPr>
          <w:szCs w:val="22"/>
        </w:rPr>
        <w:t>P</w:t>
      </w:r>
      <w:r w:rsidR="007F07AE" w:rsidRPr="003037CB">
        <w:rPr>
          <w:szCs w:val="22"/>
          <w:vertAlign w:val="subscript"/>
        </w:rPr>
        <w:t>1</w:t>
      </w:r>
      <w:r w:rsidRPr="003037CB">
        <w:rPr>
          <w:szCs w:val="22"/>
        </w:rPr>
        <w:t xml:space="preserve">  = $502.5</w:t>
      </w:r>
      <w:r w:rsidR="000A1E17" w:rsidRPr="003037CB">
        <w:rPr>
          <w:szCs w:val="22"/>
        </w:rPr>
        <w:t>6</w:t>
      </w:r>
    </w:p>
    <w:p w:rsidR="002D703A" w:rsidRPr="003037CB" w:rsidRDefault="007F07AE">
      <w:pPr>
        <w:rPr>
          <w:szCs w:val="22"/>
        </w:rPr>
      </w:pPr>
      <w:r w:rsidRPr="003037CB">
        <w:rPr>
          <w:szCs w:val="22"/>
        </w:rPr>
        <w:t>We will let P</w:t>
      </w:r>
      <w:r w:rsidRPr="003037CB">
        <w:rPr>
          <w:szCs w:val="22"/>
          <w:vertAlign w:val="subscript"/>
        </w:rPr>
        <w:t>2</w:t>
      </w:r>
      <w:r w:rsidRPr="003037CB">
        <w:rPr>
          <w:szCs w:val="22"/>
        </w:rPr>
        <w:t xml:space="preserve"> = the  </w:t>
      </w:r>
      <w:r w:rsidR="003F41A4" w:rsidRPr="003037CB">
        <w:rPr>
          <w:szCs w:val="22"/>
        </w:rPr>
        <w:t>present value of the $30 semi-annual payments is</w:t>
      </w:r>
    </w:p>
    <w:p w:rsidR="002D703A" w:rsidRPr="003037CB" w:rsidRDefault="003F41A4" w:rsidP="00EF777E">
      <w:pPr>
        <w:pStyle w:val="problemsolution"/>
        <w:spacing w:before="180"/>
        <w:rPr>
          <w:szCs w:val="22"/>
        </w:rPr>
      </w:pPr>
      <w:r w:rsidRPr="003037CB">
        <w:rPr>
          <w:szCs w:val="22"/>
        </w:rPr>
        <w:tab/>
      </w:r>
      <w:r w:rsidRPr="003037CB">
        <w:rPr>
          <w:szCs w:val="22"/>
        </w:rPr>
        <w:tab/>
      </w:r>
      <w:r w:rsidR="00EF777E" w:rsidRPr="003037CB">
        <w:rPr>
          <w:szCs w:val="22"/>
        </w:rPr>
        <w:tab/>
      </w:r>
      <w:r w:rsidR="00EF777E" w:rsidRPr="003037CB">
        <w:rPr>
          <w:szCs w:val="22"/>
        </w:rPr>
        <w:tab/>
      </w:r>
      <w:r w:rsidR="007F07AE" w:rsidRPr="003037CB">
        <w:rPr>
          <w:szCs w:val="22"/>
        </w:rPr>
        <w:t>P</w:t>
      </w:r>
      <w:r w:rsidR="007F07AE" w:rsidRPr="003037CB">
        <w:rPr>
          <w:szCs w:val="22"/>
          <w:vertAlign w:val="subscript"/>
        </w:rPr>
        <w:t>2</w:t>
      </w:r>
      <w:r w:rsidR="007F07AE" w:rsidRPr="003037CB">
        <w:rPr>
          <w:szCs w:val="22"/>
        </w:rPr>
        <w:t xml:space="preserve"> </w:t>
      </w:r>
      <w:r w:rsidRPr="003037CB">
        <w:rPr>
          <w:szCs w:val="22"/>
        </w:rPr>
        <w:t>(1 + .07/2)</w:t>
      </w:r>
      <w:r w:rsidRPr="003037CB">
        <w:rPr>
          <w:position w:val="6"/>
          <w:szCs w:val="22"/>
        </w:rPr>
        <w:t>20</w:t>
      </w:r>
      <w:r w:rsidRPr="003037CB">
        <w:rPr>
          <w:szCs w:val="22"/>
        </w:rPr>
        <w:t xml:space="preserve">  =   </w:t>
      </w:r>
      <w:r w:rsidR="008C0B8F" w:rsidRPr="003037CB">
        <w:rPr>
          <w:position w:val="-28"/>
          <w:szCs w:val="22"/>
        </w:rPr>
        <w:object w:dxaOrig="2040" w:dyaOrig="700">
          <v:shape id="_x0000_i1060" type="#_x0000_t75" style="width:102pt;height:35.25pt" o:ole="">
            <v:imagedata r:id="rId76" o:title=""/>
          </v:shape>
          <o:OLEObject Type="Embed" ProgID="Equation.DSMT4" ShapeID="_x0000_i1060" DrawAspect="Content" ObjectID="_1595053824" r:id="rId77"/>
        </w:object>
      </w:r>
    </w:p>
    <w:p w:rsidR="002D703A" w:rsidRPr="003037CB" w:rsidRDefault="003F41A4">
      <w:pPr>
        <w:rPr>
          <w:szCs w:val="22"/>
        </w:rPr>
      </w:pPr>
      <w:r w:rsidRPr="003037CB">
        <w:rPr>
          <w:szCs w:val="22"/>
        </w:rPr>
        <w:tab/>
      </w:r>
      <w:r w:rsidRPr="003037CB">
        <w:rPr>
          <w:szCs w:val="22"/>
        </w:rPr>
        <w:tab/>
      </w:r>
      <w:r w:rsidR="008C0B8F" w:rsidRPr="003037CB">
        <w:rPr>
          <w:szCs w:val="22"/>
        </w:rPr>
        <w:t xml:space="preserve">       </w:t>
      </w:r>
      <w:r w:rsidR="007F07AE" w:rsidRPr="003037CB">
        <w:rPr>
          <w:szCs w:val="22"/>
        </w:rPr>
        <w:t>P</w:t>
      </w:r>
      <w:r w:rsidR="007F07AE" w:rsidRPr="003037CB">
        <w:rPr>
          <w:szCs w:val="22"/>
          <w:vertAlign w:val="subscript"/>
        </w:rPr>
        <w:t>2</w:t>
      </w:r>
      <w:r w:rsidRPr="003037CB">
        <w:rPr>
          <w:szCs w:val="22"/>
        </w:rPr>
        <w:t xml:space="preserve">  </w:t>
      </w:r>
      <w:r w:rsidR="008C0B8F" w:rsidRPr="003037CB">
        <w:rPr>
          <w:szCs w:val="22"/>
        </w:rPr>
        <w:t>(1.9898) = 848.39</w:t>
      </w:r>
    </w:p>
    <w:p w:rsidR="008C0B8F" w:rsidRPr="003037CB" w:rsidRDefault="008C0B8F" w:rsidP="008C0B8F">
      <w:pPr>
        <w:rPr>
          <w:szCs w:val="22"/>
        </w:rPr>
      </w:pPr>
      <w:r w:rsidRPr="003037CB">
        <w:rPr>
          <w:szCs w:val="22"/>
        </w:rPr>
        <w:tab/>
      </w:r>
      <w:r w:rsidRPr="003037CB">
        <w:rPr>
          <w:szCs w:val="22"/>
        </w:rPr>
        <w:tab/>
        <w:t xml:space="preserve">                      P</w:t>
      </w:r>
      <w:r w:rsidRPr="003037CB">
        <w:rPr>
          <w:szCs w:val="22"/>
          <w:vertAlign w:val="subscript"/>
        </w:rPr>
        <w:t>2</w:t>
      </w:r>
      <w:r w:rsidRPr="003037CB">
        <w:rPr>
          <w:szCs w:val="22"/>
        </w:rPr>
        <w:t xml:space="preserve">  = $426.37</w:t>
      </w:r>
    </w:p>
    <w:p w:rsidR="002D703A" w:rsidRPr="003037CB" w:rsidRDefault="003F41A4" w:rsidP="008C0B8F">
      <w:pPr>
        <w:spacing w:before="360"/>
        <w:rPr>
          <w:szCs w:val="22"/>
        </w:rPr>
      </w:pPr>
      <w:r w:rsidRPr="003037CB">
        <w:rPr>
          <w:szCs w:val="22"/>
        </w:rPr>
        <w:t>The present value of the lump-sum</w:t>
      </w:r>
      <w:r w:rsidR="003450EA" w:rsidRPr="003037CB">
        <w:rPr>
          <w:vanish/>
          <w:szCs w:val="22"/>
        </w:rPr>
        <w:fldChar w:fldCharType="begin"/>
      </w:r>
      <w:r w:rsidRPr="003037CB">
        <w:rPr>
          <w:vanish/>
          <w:szCs w:val="22"/>
        </w:rPr>
        <w:instrText xml:space="preserve"> XE </w:instrText>
      </w:r>
      <w:r w:rsidRPr="003037CB">
        <w:rPr>
          <w:szCs w:val="22"/>
        </w:rPr>
        <w:instrText xml:space="preserve"> "present value of the lump-sum" </w:instrText>
      </w:r>
      <w:r w:rsidR="003450EA" w:rsidRPr="003037CB">
        <w:rPr>
          <w:vanish/>
          <w:szCs w:val="22"/>
        </w:rPr>
        <w:fldChar w:fldCharType="end"/>
      </w:r>
      <w:r w:rsidRPr="003037CB">
        <w:rPr>
          <w:szCs w:val="22"/>
        </w:rPr>
        <w:t xml:space="preserve"> $1,000  =  $502.5</w:t>
      </w:r>
      <w:r w:rsidR="000A1E17" w:rsidRPr="003037CB">
        <w:rPr>
          <w:szCs w:val="22"/>
        </w:rPr>
        <w:t>6</w:t>
      </w:r>
    </w:p>
    <w:p w:rsidR="002D703A" w:rsidRPr="003037CB" w:rsidRDefault="003F41A4">
      <w:pPr>
        <w:rPr>
          <w:szCs w:val="22"/>
        </w:rPr>
      </w:pPr>
      <w:r w:rsidRPr="003037CB">
        <w:rPr>
          <w:szCs w:val="22"/>
        </w:rPr>
        <w:t>The present value of the $30 semi-annual payments  = $426.37</w:t>
      </w:r>
    </w:p>
    <w:p w:rsidR="008C0B8F" w:rsidRPr="003037CB" w:rsidRDefault="004A722B" w:rsidP="004A722B">
      <w:pPr>
        <w:ind w:right="-450"/>
        <w:rPr>
          <w:szCs w:val="22"/>
        </w:rPr>
      </w:pPr>
      <w:r w:rsidRPr="003037CB">
        <w:rPr>
          <w:szCs w:val="22"/>
        </w:rPr>
        <w:t>T</w:t>
      </w:r>
      <w:r w:rsidR="003F41A4" w:rsidRPr="003037CB">
        <w:rPr>
          <w:szCs w:val="22"/>
        </w:rPr>
        <w:t xml:space="preserve">he fair market value of the bond is </w:t>
      </w:r>
      <w:r w:rsidR="007F07AE" w:rsidRPr="003037CB">
        <w:rPr>
          <w:szCs w:val="22"/>
        </w:rPr>
        <w:t xml:space="preserve"> </w:t>
      </w:r>
      <w:r w:rsidRPr="003037CB">
        <w:rPr>
          <w:szCs w:val="22"/>
        </w:rPr>
        <w:t xml:space="preserve">P </w:t>
      </w:r>
      <w:r w:rsidR="007F07AE" w:rsidRPr="003037CB">
        <w:rPr>
          <w:szCs w:val="22"/>
        </w:rPr>
        <w:t>= P</w:t>
      </w:r>
      <w:r w:rsidR="007F07AE" w:rsidRPr="003037CB">
        <w:rPr>
          <w:szCs w:val="22"/>
          <w:vertAlign w:val="subscript"/>
        </w:rPr>
        <w:t xml:space="preserve">1+ </w:t>
      </w:r>
      <w:r w:rsidR="007F07AE" w:rsidRPr="003037CB">
        <w:rPr>
          <w:szCs w:val="22"/>
        </w:rPr>
        <w:t>P</w:t>
      </w:r>
      <w:r w:rsidR="007F07AE" w:rsidRPr="003037CB">
        <w:rPr>
          <w:szCs w:val="22"/>
          <w:vertAlign w:val="subscript"/>
        </w:rPr>
        <w:t xml:space="preserve">2  </w:t>
      </w:r>
      <w:r w:rsidR="007F07AE" w:rsidRPr="003037CB">
        <w:rPr>
          <w:szCs w:val="22"/>
        </w:rPr>
        <w:t xml:space="preserve">= </w:t>
      </w:r>
      <w:r w:rsidR="003F41A4" w:rsidRPr="003037CB">
        <w:rPr>
          <w:szCs w:val="22"/>
        </w:rPr>
        <w:t>$502.5</w:t>
      </w:r>
      <w:r w:rsidR="000A1E17" w:rsidRPr="003037CB">
        <w:rPr>
          <w:szCs w:val="22"/>
        </w:rPr>
        <w:t>6</w:t>
      </w:r>
      <w:r w:rsidR="003F41A4" w:rsidRPr="003037CB">
        <w:rPr>
          <w:szCs w:val="22"/>
        </w:rPr>
        <w:t xml:space="preserve"> + $426.37 = $928.9</w:t>
      </w:r>
      <w:r w:rsidR="008C0B8F" w:rsidRPr="003037CB">
        <w:rPr>
          <w:szCs w:val="22"/>
        </w:rPr>
        <w:t>3</w:t>
      </w:r>
      <w:r w:rsidR="003F41A4" w:rsidRPr="003037CB">
        <w:rPr>
          <w:szCs w:val="22"/>
        </w:rPr>
        <w:t xml:space="preserve">  </w:t>
      </w:r>
      <w:r w:rsidR="00EF777E" w:rsidRPr="003037CB">
        <w:rPr>
          <w:szCs w:val="22"/>
        </w:rPr>
        <w:br/>
      </w:r>
      <w:r w:rsidR="008C0B8F" w:rsidRPr="003037CB">
        <w:rPr>
          <w:szCs w:val="22"/>
        </w:rPr>
        <w:br/>
        <w:t xml:space="preserve">Note that </w:t>
      </w:r>
      <w:r w:rsidR="00B35E40" w:rsidRPr="003037CB">
        <w:rPr>
          <w:szCs w:val="22"/>
        </w:rPr>
        <w:t>because the market interest rate of 7% is higher than the</w:t>
      </w:r>
      <w:r w:rsidR="008C0B8F" w:rsidRPr="003037CB">
        <w:rPr>
          <w:szCs w:val="22"/>
        </w:rPr>
        <w:t xml:space="preserve"> bond’s implied </w:t>
      </w:r>
      <w:r w:rsidR="00B35E40" w:rsidRPr="003037CB">
        <w:rPr>
          <w:szCs w:val="22"/>
        </w:rPr>
        <w:t xml:space="preserve"> interest rate of 6% implied by the semiannual payments, the bond is selling at a discount; its fair market value of $928.9</w:t>
      </w:r>
      <w:r w:rsidR="008C0B8F" w:rsidRPr="003037CB">
        <w:rPr>
          <w:szCs w:val="22"/>
        </w:rPr>
        <w:t>3</w:t>
      </w:r>
      <w:r w:rsidR="00B35E40" w:rsidRPr="003037CB">
        <w:rPr>
          <w:szCs w:val="22"/>
        </w:rPr>
        <w:t xml:space="preserve"> is less than its face value of $1000.</w:t>
      </w:r>
    </w:p>
    <w:p w:rsidR="008C0B8F" w:rsidRPr="003037CB" w:rsidRDefault="008C0B8F">
      <w:pPr>
        <w:spacing w:before="0" w:line="240" w:lineRule="auto"/>
        <w:ind w:left="0"/>
        <w:rPr>
          <w:szCs w:val="22"/>
        </w:rPr>
      </w:pPr>
      <w:r w:rsidRPr="003037CB">
        <w:rPr>
          <w:szCs w:val="22"/>
        </w:rPr>
        <w:br w:type="page"/>
      </w:r>
    </w:p>
    <w:p w:rsidR="00B35E40" w:rsidRPr="003037CB" w:rsidRDefault="00B35E40" w:rsidP="00B35E40">
      <w:pPr>
        <w:pStyle w:val="problemsolution"/>
        <w:tabs>
          <w:tab w:val="left" w:pos="360"/>
        </w:tabs>
        <w:rPr>
          <w:szCs w:val="22"/>
        </w:rPr>
      </w:pPr>
      <w:r w:rsidRPr="003037CB">
        <w:rPr>
          <w:rFonts w:ascii="Wingdings" w:hAnsi="Wingdings"/>
          <w:szCs w:val="22"/>
        </w:rPr>
        <w:lastRenderedPageBreak/>
        <w:tab/>
      </w:r>
      <w:r w:rsidRPr="003037CB">
        <w:rPr>
          <w:rFonts w:ascii="Wingdings" w:hAnsi="Wingdings"/>
          <w:szCs w:val="22"/>
        </w:rPr>
        <w:t></w:t>
      </w:r>
      <w:r w:rsidRPr="003037CB">
        <w:rPr>
          <w:rFonts w:ascii="Helvetica" w:hAnsi="Helvetica"/>
          <w:b/>
          <w:i/>
          <w:szCs w:val="22"/>
        </w:rPr>
        <w:t xml:space="preserve">Example </w:t>
      </w:r>
      <w:r w:rsidR="008639C4" w:rsidRPr="003037CB">
        <w:rPr>
          <w:rFonts w:ascii="Helvetica" w:hAnsi="Helvetica"/>
          <w:b/>
          <w:i/>
          <w:szCs w:val="22"/>
        </w:rPr>
        <w:t>5</w:t>
      </w:r>
      <w:r w:rsidRPr="003037CB">
        <w:rPr>
          <w:rFonts w:ascii="Helvetica" w:hAnsi="Helvetica"/>
          <w:b/>
          <w:i/>
          <w:szCs w:val="22"/>
        </w:rPr>
        <w:tab/>
      </w:r>
      <w:r w:rsidRPr="003037CB">
        <w:rPr>
          <w:szCs w:val="22"/>
        </w:rPr>
        <w:t xml:space="preserve">A state issues a 15 year $1000 bond that pays $25 every six months.  If the current market interest rate is 4%, what is the fair market value of the bond?  </w:t>
      </w:r>
    </w:p>
    <w:p w:rsidR="00B35E40" w:rsidRPr="003037CB" w:rsidRDefault="00B35E40" w:rsidP="008D361A">
      <w:pPr>
        <w:pStyle w:val="problemsolution"/>
        <w:ind w:right="-90"/>
      </w:pPr>
      <w:r w:rsidRPr="003037CB">
        <w:rPr>
          <w:rFonts w:ascii="Helvetica" w:hAnsi="Helvetica"/>
          <w:b/>
          <w:i/>
          <w:szCs w:val="22"/>
        </w:rPr>
        <w:tab/>
        <w:t>Solution:</w:t>
      </w:r>
      <w:r w:rsidRPr="003037CB">
        <w:rPr>
          <w:rFonts w:ascii="Helvetica" w:hAnsi="Helvetica"/>
          <w:b/>
          <w:i/>
          <w:szCs w:val="22"/>
        </w:rPr>
        <w:tab/>
      </w:r>
      <w:r w:rsidRPr="003037CB">
        <w:rPr>
          <w:szCs w:val="22"/>
        </w:rPr>
        <w:t xml:space="preserve">The bond certificate promises two things – </w:t>
      </w:r>
      <w:r w:rsidR="002D0D23" w:rsidRPr="003037CB">
        <w:rPr>
          <w:szCs w:val="22"/>
        </w:rPr>
        <w:t>a</w:t>
      </w:r>
      <w:r w:rsidRPr="003037CB">
        <w:rPr>
          <w:szCs w:val="22"/>
        </w:rPr>
        <w:t>n amount of $1,000 to be paid in 15 years, and semi-annual payment</w:t>
      </w:r>
      <w:r w:rsidR="002D0D23" w:rsidRPr="003037CB">
        <w:rPr>
          <w:szCs w:val="22"/>
        </w:rPr>
        <w:t>s</w:t>
      </w:r>
      <w:r w:rsidRPr="003037CB">
        <w:rPr>
          <w:szCs w:val="22"/>
        </w:rPr>
        <w:t xml:space="preserve"> of $25 for 15 years.  </w:t>
      </w:r>
      <w:r w:rsidR="002D0D23" w:rsidRPr="003037CB">
        <w:rPr>
          <w:szCs w:val="22"/>
        </w:rPr>
        <w:t>T</w:t>
      </w:r>
      <w:r w:rsidRPr="003037CB">
        <w:rPr>
          <w:szCs w:val="22"/>
        </w:rPr>
        <w:t xml:space="preserve">o find the fair market value of the bond, we find the present value of the $1,000 </w:t>
      </w:r>
      <w:r w:rsidR="008D361A" w:rsidRPr="003037CB">
        <w:rPr>
          <w:szCs w:val="22"/>
        </w:rPr>
        <w:t xml:space="preserve">face value </w:t>
      </w:r>
      <w:r w:rsidRPr="003037CB">
        <w:rPr>
          <w:szCs w:val="22"/>
        </w:rPr>
        <w:t>we are to receive in 15 years</w:t>
      </w:r>
      <w:r w:rsidR="002D0D23" w:rsidRPr="003037CB">
        <w:rPr>
          <w:szCs w:val="22"/>
        </w:rPr>
        <w:t xml:space="preserve"> and add it to the</w:t>
      </w:r>
      <w:r w:rsidRPr="003037CB">
        <w:rPr>
          <w:szCs w:val="22"/>
        </w:rPr>
        <w:t xml:space="preserve"> present value of the $25 semi-annual payments for the 15 years.</w:t>
      </w:r>
      <w:r w:rsidR="002D0D23" w:rsidRPr="003037CB">
        <w:rPr>
          <w:szCs w:val="22"/>
        </w:rPr>
        <w:t xml:space="preserve"> In</w:t>
      </w:r>
      <w:r w:rsidR="002D0D23" w:rsidRPr="003037CB">
        <w:t xml:space="preserve"> this example, </w:t>
      </w:r>
      <w:proofErr w:type="spellStart"/>
      <w:r w:rsidR="002D0D23" w:rsidRPr="003037CB">
        <w:t>nt</w:t>
      </w:r>
      <w:proofErr w:type="spellEnd"/>
      <w:r w:rsidR="002D0D23" w:rsidRPr="003037CB">
        <w:t xml:space="preserve"> = 2(15)=30.</w:t>
      </w:r>
    </w:p>
    <w:p w:rsidR="00B35E40" w:rsidRPr="003037CB" w:rsidRDefault="007F07AE" w:rsidP="00B35E40">
      <w:r w:rsidRPr="003037CB">
        <w:t>We will let P</w:t>
      </w:r>
      <w:r w:rsidRPr="003037CB">
        <w:rPr>
          <w:vertAlign w:val="subscript"/>
        </w:rPr>
        <w:t>1</w:t>
      </w:r>
      <w:r w:rsidRPr="003037CB">
        <w:t xml:space="preserve"> = the </w:t>
      </w:r>
      <w:r w:rsidR="00B35E40" w:rsidRPr="003037CB">
        <w:t xml:space="preserve"> present value of the lump-sum $1,000 </w:t>
      </w:r>
    </w:p>
    <w:p w:rsidR="00B35E40" w:rsidRPr="003037CB" w:rsidRDefault="00B35E40" w:rsidP="00B35E40">
      <w:r w:rsidRPr="003037CB">
        <w:tab/>
      </w:r>
      <w:r w:rsidRPr="003037CB">
        <w:tab/>
      </w:r>
      <w:r w:rsidR="007F07AE" w:rsidRPr="003037CB">
        <w:t>P</w:t>
      </w:r>
      <w:r w:rsidR="007F07AE" w:rsidRPr="003037CB">
        <w:rPr>
          <w:vertAlign w:val="subscript"/>
        </w:rPr>
        <w:t>1</w:t>
      </w:r>
      <w:r w:rsidRPr="003037CB">
        <w:t>(1 + .04/2)</w:t>
      </w:r>
      <w:r w:rsidRPr="003037CB">
        <w:rPr>
          <w:position w:val="6"/>
        </w:rPr>
        <w:t>30</w:t>
      </w:r>
      <w:r w:rsidRPr="003037CB">
        <w:t xml:space="preserve">  =  $1,000</w:t>
      </w:r>
    </w:p>
    <w:p w:rsidR="00B35E40" w:rsidRPr="003037CB" w:rsidRDefault="00B35E40" w:rsidP="00B35E40">
      <w:r w:rsidRPr="003037CB">
        <w:tab/>
      </w:r>
      <w:r w:rsidRPr="003037CB">
        <w:tab/>
      </w:r>
      <w:r w:rsidR="007F07AE" w:rsidRPr="003037CB">
        <w:t>P</w:t>
      </w:r>
      <w:r w:rsidR="007F07AE" w:rsidRPr="003037CB">
        <w:rPr>
          <w:vertAlign w:val="subscript"/>
        </w:rPr>
        <w:t>1</w:t>
      </w:r>
      <w:r w:rsidRPr="003037CB">
        <w:t xml:space="preserve">  = $552.07</w:t>
      </w:r>
    </w:p>
    <w:p w:rsidR="00B35E40" w:rsidRPr="003037CB" w:rsidRDefault="007F07AE" w:rsidP="00B35E40">
      <w:r w:rsidRPr="003037CB">
        <w:t>We will let P</w:t>
      </w:r>
      <w:r w:rsidRPr="003037CB">
        <w:rPr>
          <w:vertAlign w:val="subscript"/>
        </w:rPr>
        <w:t>2</w:t>
      </w:r>
      <w:r w:rsidRPr="003037CB">
        <w:t xml:space="preserve"> = the</w:t>
      </w:r>
      <w:r w:rsidR="00B35E40" w:rsidRPr="003037CB">
        <w:t xml:space="preserve"> present value of the $25 semi-annual payments is</w:t>
      </w:r>
    </w:p>
    <w:p w:rsidR="00B35E40" w:rsidRPr="003037CB" w:rsidRDefault="00B35E40" w:rsidP="00EF777E">
      <w:pPr>
        <w:pStyle w:val="problemsolution"/>
        <w:spacing w:before="180"/>
      </w:pPr>
      <w:r w:rsidRPr="003037CB">
        <w:tab/>
      </w:r>
      <w:r w:rsidRPr="003037CB">
        <w:tab/>
      </w:r>
      <w:r w:rsidR="00EF777E" w:rsidRPr="003037CB">
        <w:tab/>
      </w:r>
      <w:r w:rsidR="00EF777E" w:rsidRPr="003037CB">
        <w:tab/>
      </w:r>
      <w:r w:rsidR="007F07AE" w:rsidRPr="003037CB">
        <w:t>P</w:t>
      </w:r>
      <w:r w:rsidR="007F07AE" w:rsidRPr="003037CB">
        <w:rPr>
          <w:vertAlign w:val="subscript"/>
        </w:rPr>
        <w:t>2</w:t>
      </w:r>
      <w:r w:rsidR="007F07AE" w:rsidRPr="003037CB">
        <w:t xml:space="preserve"> </w:t>
      </w:r>
      <w:r w:rsidRPr="003037CB">
        <w:t>(1 + .0</w:t>
      </w:r>
      <w:r w:rsidR="00EF777E" w:rsidRPr="003037CB">
        <w:t>4</w:t>
      </w:r>
      <w:r w:rsidRPr="003037CB">
        <w:t>/2)</w:t>
      </w:r>
      <w:r w:rsidR="00EF777E" w:rsidRPr="003037CB">
        <w:rPr>
          <w:position w:val="6"/>
        </w:rPr>
        <w:t>3</w:t>
      </w:r>
      <w:r w:rsidRPr="003037CB">
        <w:rPr>
          <w:position w:val="6"/>
        </w:rPr>
        <w:t>0</w:t>
      </w:r>
      <w:r w:rsidRPr="003037CB">
        <w:t xml:space="preserve">  = </w:t>
      </w:r>
      <w:r w:rsidR="008C0B8F" w:rsidRPr="003037CB">
        <w:rPr>
          <w:position w:val="-28"/>
          <w:szCs w:val="22"/>
        </w:rPr>
        <w:object w:dxaOrig="2020" w:dyaOrig="700">
          <v:shape id="_x0000_i1061" type="#_x0000_t75" style="width:101.25pt;height:35.25pt" o:ole="">
            <v:imagedata r:id="rId78" o:title=""/>
          </v:shape>
          <o:OLEObject Type="Embed" ProgID="Equation.DSMT4" ShapeID="_x0000_i1061" DrawAspect="Content" ObjectID="_1595053825" r:id="rId79"/>
        </w:object>
      </w:r>
    </w:p>
    <w:p w:rsidR="00B35E40" w:rsidRPr="003037CB" w:rsidRDefault="00B35E40" w:rsidP="00B35E40">
      <w:r w:rsidRPr="003037CB">
        <w:tab/>
      </w:r>
      <w:r w:rsidRPr="003037CB">
        <w:tab/>
      </w:r>
      <w:r w:rsidR="007F07AE" w:rsidRPr="003037CB">
        <w:t>P</w:t>
      </w:r>
      <w:r w:rsidR="007F07AE" w:rsidRPr="003037CB">
        <w:rPr>
          <w:vertAlign w:val="subscript"/>
        </w:rPr>
        <w:t>2</w:t>
      </w:r>
      <w:r w:rsidRPr="003037CB">
        <w:t xml:space="preserve">  </w:t>
      </w:r>
      <w:r w:rsidR="008C0B8F" w:rsidRPr="003037CB">
        <w:t xml:space="preserve">(1.18114) </w:t>
      </w:r>
      <w:r w:rsidRPr="003037CB">
        <w:t>= $</w:t>
      </w:r>
      <w:r w:rsidR="008C0B8F" w:rsidRPr="003037CB">
        <w:t>1014.20</w:t>
      </w:r>
    </w:p>
    <w:p w:rsidR="008C0B8F" w:rsidRPr="003037CB" w:rsidRDefault="008C0B8F" w:rsidP="008C0B8F">
      <w:r w:rsidRPr="003037CB">
        <w:tab/>
      </w:r>
      <w:r w:rsidRPr="003037CB">
        <w:tab/>
        <w:t>P</w:t>
      </w:r>
      <w:r w:rsidRPr="003037CB">
        <w:rPr>
          <w:vertAlign w:val="subscript"/>
        </w:rPr>
        <w:t>2</w:t>
      </w:r>
      <w:r w:rsidRPr="003037CB">
        <w:t xml:space="preserve">  = $559.90</w:t>
      </w:r>
    </w:p>
    <w:p w:rsidR="00B35E40" w:rsidRPr="003037CB" w:rsidRDefault="00B35E40" w:rsidP="008C0B8F">
      <w:pPr>
        <w:spacing w:before="360"/>
      </w:pPr>
      <w:r w:rsidRPr="003037CB">
        <w:t>The present value of the lump-sum</w:t>
      </w:r>
      <w:r w:rsidR="003450EA" w:rsidRPr="003037CB">
        <w:rPr>
          <w:vanish/>
        </w:rPr>
        <w:fldChar w:fldCharType="begin"/>
      </w:r>
      <w:r w:rsidRPr="003037CB">
        <w:rPr>
          <w:vanish/>
        </w:rPr>
        <w:instrText xml:space="preserve"> XE </w:instrText>
      </w:r>
      <w:r w:rsidRPr="003037CB">
        <w:instrText xml:space="preserve"> "present value of the lump-sum" </w:instrText>
      </w:r>
      <w:r w:rsidR="003450EA" w:rsidRPr="003037CB">
        <w:rPr>
          <w:vanish/>
        </w:rPr>
        <w:fldChar w:fldCharType="end"/>
      </w:r>
      <w:r w:rsidRPr="003037CB">
        <w:t xml:space="preserve"> $1,000  =  $5</w:t>
      </w:r>
      <w:r w:rsidR="00EF777E" w:rsidRPr="003037CB">
        <w:t>5</w:t>
      </w:r>
      <w:r w:rsidRPr="003037CB">
        <w:t>2.</w:t>
      </w:r>
      <w:r w:rsidR="00EF777E" w:rsidRPr="003037CB">
        <w:t>0</w:t>
      </w:r>
      <w:r w:rsidRPr="003037CB">
        <w:t>7</w:t>
      </w:r>
    </w:p>
    <w:p w:rsidR="00B35E40" w:rsidRPr="003037CB" w:rsidRDefault="00B35E40" w:rsidP="00B35E40">
      <w:r w:rsidRPr="003037CB">
        <w:t>The present value of the $30 semi-annual payments  = $</w:t>
      </w:r>
      <w:r w:rsidR="00EF777E" w:rsidRPr="003037CB">
        <w:t>559</w:t>
      </w:r>
      <w:r w:rsidRPr="003037CB">
        <w:t>.</w:t>
      </w:r>
      <w:r w:rsidR="00EF777E" w:rsidRPr="003037CB">
        <w:t>9</w:t>
      </w:r>
      <w:r w:rsidR="008C0B8F" w:rsidRPr="003037CB">
        <w:t>0</w:t>
      </w:r>
    </w:p>
    <w:p w:rsidR="00B35E40" w:rsidRPr="003037CB" w:rsidRDefault="00B35E40" w:rsidP="00492DD7">
      <w:pPr>
        <w:spacing w:line="360" w:lineRule="auto"/>
        <w:ind w:left="2880" w:hanging="1080"/>
      </w:pPr>
      <w:r w:rsidRPr="003037CB">
        <w:t xml:space="preserve">Therefore, the fair market value of the bond is </w:t>
      </w:r>
      <w:r w:rsidR="00492DD7" w:rsidRPr="003037CB">
        <w:br/>
      </w:r>
      <w:r w:rsidR="007F07AE" w:rsidRPr="003037CB">
        <w:t>P = P</w:t>
      </w:r>
      <w:r w:rsidR="007F07AE" w:rsidRPr="003037CB">
        <w:rPr>
          <w:vertAlign w:val="subscript"/>
        </w:rPr>
        <w:t xml:space="preserve">1+ </w:t>
      </w:r>
      <w:r w:rsidR="007F07AE" w:rsidRPr="003037CB">
        <w:t>P</w:t>
      </w:r>
      <w:r w:rsidR="007F07AE" w:rsidRPr="003037CB">
        <w:rPr>
          <w:vertAlign w:val="subscript"/>
        </w:rPr>
        <w:t xml:space="preserve">2  </w:t>
      </w:r>
      <w:r w:rsidR="007F07AE" w:rsidRPr="003037CB">
        <w:t>=</w:t>
      </w:r>
      <w:r w:rsidR="007F07AE" w:rsidRPr="003037CB">
        <w:rPr>
          <w:vertAlign w:val="subscript"/>
        </w:rPr>
        <w:t xml:space="preserve">  </w:t>
      </w:r>
      <w:r w:rsidRPr="003037CB">
        <w:t>$5</w:t>
      </w:r>
      <w:r w:rsidR="00EF777E" w:rsidRPr="003037CB">
        <w:t>5</w:t>
      </w:r>
      <w:r w:rsidRPr="003037CB">
        <w:t>2.</w:t>
      </w:r>
      <w:r w:rsidR="00EF777E" w:rsidRPr="003037CB">
        <w:t>0</w:t>
      </w:r>
      <w:r w:rsidRPr="003037CB">
        <w:t>7 + $</w:t>
      </w:r>
      <w:r w:rsidR="00EF777E" w:rsidRPr="003037CB">
        <w:t>559</w:t>
      </w:r>
      <w:r w:rsidRPr="003037CB">
        <w:t>.</w:t>
      </w:r>
      <w:r w:rsidR="00EF777E" w:rsidRPr="003037CB">
        <w:t>9</w:t>
      </w:r>
      <w:r w:rsidR="008C0B8F" w:rsidRPr="003037CB">
        <w:t>0</w:t>
      </w:r>
      <w:r w:rsidRPr="003037CB">
        <w:t xml:space="preserve"> = $</w:t>
      </w:r>
      <w:r w:rsidR="00EF777E" w:rsidRPr="003037CB">
        <w:t>1111.9</w:t>
      </w:r>
      <w:r w:rsidR="008C0B8F" w:rsidRPr="003037CB">
        <w:t>7</w:t>
      </w:r>
      <w:r w:rsidRPr="003037CB">
        <w:t xml:space="preserve">   </w:t>
      </w:r>
    </w:p>
    <w:p w:rsidR="007F07AE" w:rsidRPr="003037CB" w:rsidRDefault="00492DD7" w:rsidP="00B35E40">
      <w:r w:rsidRPr="003037CB">
        <w:t>B</w:t>
      </w:r>
      <w:r w:rsidR="00EF777E" w:rsidRPr="003037CB">
        <w:t>ecause the market interest rate of 4% is lower than the interest rate of 5% implied by the semiannual payments, the bond is selling at a premium</w:t>
      </w:r>
      <w:r w:rsidRPr="003037CB">
        <w:t>: the</w:t>
      </w:r>
      <w:r w:rsidR="00EF777E" w:rsidRPr="003037CB">
        <w:t xml:space="preserve"> fair market value of $1</w:t>
      </w:r>
      <w:r w:rsidR="006A7B74" w:rsidRPr="003037CB">
        <w:t>,</w:t>
      </w:r>
      <w:r w:rsidR="00EF777E" w:rsidRPr="003037CB">
        <w:t>111.9</w:t>
      </w:r>
      <w:r w:rsidR="008C0B8F" w:rsidRPr="003037CB">
        <w:t>7</w:t>
      </w:r>
      <w:r w:rsidR="00EF777E" w:rsidRPr="003037CB">
        <w:t xml:space="preserve"> is more than </w:t>
      </w:r>
      <w:r w:rsidRPr="003037CB">
        <w:t>the</w:t>
      </w:r>
      <w:r w:rsidR="00EF777E" w:rsidRPr="003037CB">
        <w:t xml:space="preserve"> face value of $1</w:t>
      </w:r>
      <w:r w:rsidR="006A7B74" w:rsidRPr="003037CB">
        <w:t>,</w:t>
      </w:r>
      <w:r w:rsidR="00EF777E" w:rsidRPr="003037CB">
        <w:t>000.</w:t>
      </w:r>
    </w:p>
    <w:p w:rsidR="007F07AE" w:rsidRPr="003037CB" w:rsidRDefault="007F07AE" w:rsidP="007F07AE">
      <w:pPr>
        <w:ind w:hanging="720"/>
      </w:pPr>
    </w:p>
    <w:p w:rsidR="007F07AE" w:rsidRPr="003037CB" w:rsidRDefault="007F07AE" w:rsidP="007F07AE">
      <w:pPr>
        <w:ind w:hanging="720"/>
      </w:pPr>
      <w:r w:rsidRPr="003037CB">
        <w:t>To summarize:</w:t>
      </w:r>
    </w:p>
    <w:p w:rsidR="007F07AE" w:rsidRPr="003037CB" w:rsidRDefault="007F07AE" w:rsidP="008C0B8F">
      <w:pPr>
        <w:pStyle w:val="tablecell"/>
        <w:pBdr>
          <w:top w:val="single" w:sz="4" w:space="1" w:color="auto"/>
          <w:left w:val="single" w:sz="4" w:space="4" w:color="auto"/>
          <w:bottom w:val="single" w:sz="4" w:space="1" w:color="auto"/>
          <w:right w:val="single" w:sz="4" w:space="4" w:color="auto"/>
        </w:pBdr>
        <w:ind w:left="1620" w:right="-180" w:firstLine="0"/>
        <w:jc w:val="center"/>
        <w:rPr>
          <w:b/>
          <w:szCs w:val="22"/>
        </w:rPr>
      </w:pPr>
      <w:r w:rsidRPr="003037CB">
        <w:rPr>
          <w:b/>
          <w:szCs w:val="22"/>
        </w:rPr>
        <w:t>To Find the Fair Market Value of a Bond:</w:t>
      </w:r>
    </w:p>
    <w:p w:rsidR="007F07AE" w:rsidRPr="003037CB" w:rsidRDefault="007F07AE" w:rsidP="008C0B8F">
      <w:pPr>
        <w:pStyle w:val="tablecell"/>
        <w:pBdr>
          <w:top w:val="single" w:sz="4" w:space="1" w:color="auto"/>
          <w:left w:val="single" w:sz="4" w:space="4" w:color="auto"/>
          <w:bottom w:val="single" w:sz="4" w:space="1" w:color="auto"/>
          <w:right w:val="single" w:sz="4" w:space="4" w:color="auto"/>
        </w:pBdr>
        <w:ind w:left="1620" w:right="-180" w:firstLine="0"/>
        <w:rPr>
          <w:szCs w:val="22"/>
        </w:rPr>
      </w:pPr>
      <w:r w:rsidRPr="003037CB">
        <w:rPr>
          <w:szCs w:val="22"/>
        </w:rPr>
        <w:t>Find the present value of the face amount A that is payable at the maturity date</w:t>
      </w:r>
      <w:r w:rsidR="008C0B8F" w:rsidRPr="003037CB">
        <w:rPr>
          <w:szCs w:val="22"/>
        </w:rPr>
        <w:t>:</w:t>
      </w:r>
    </w:p>
    <w:p w:rsidR="007F07AE" w:rsidRPr="003037CB" w:rsidRDefault="00290CA9" w:rsidP="008C0B8F">
      <w:pPr>
        <w:pStyle w:val="tablecell"/>
        <w:pBdr>
          <w:top w:val="single" w:sz="4" w:space="1" w:color="auto"/>
          <w:left w:val="single" w:sz="4" w:space="4" w:color="auto"/>
          <w:bottom w:val="single" w:sz="4" w:space="1" w:color="auto"/>
          <w:right w:val="single" w:sz="4" w:space="4" w:color="auto"/>
        </w:pBdr>
        <w:ind w:left="1620" w:right="-180" w:firstLine="1260"/>
        <w:rPr>
          <w:b/>
          <w:szCs w:val="22"/>
        </w:rPr>
      </w:pPr>
      <w:r w:rsidRPr="003037CB">
        <w:rPr>
          <w:b/>
          <w:szCs w:val="22"/>
        </w:rPr>
        <w:t xml:space="preserve">A </w:t>
      </w:r>
      <w:r w:rsidR="007F07AE" w:rsidRPr="003037CB">
        <w:rPr>
          <w:b/>
          <w:szCs w:val="22"/>
        </w:rPr>
        <w:t xml:space="preserve">= </w:t>
      </w:r>
      <w:r w:rsidRPr="003037CB">
        <w:rPr>
          <w:b/>
          <w:szCs w:val="22"/>
        </w:rPr>
        <w:t>P</w:t>
      </w:r>
      <w:r w:rsidRPr="003037CB">
        <w:rPr>
          <w:b/>
          <w:szCs w:val="22"/>
          <w:vertAlign w:val="subscript"/>
        </w:rPr>
        <w:t>1</w:t>
      </w:r>
      <w:r w:rsidRPr="003037CB">
        <w:rPr>
          <w:b/>
          <w:szCs w:val="22"/>
        </w:rPr>
        <w:t xml:space="preserve"> </w:t>
      </w:r>
      <w:r w:rsidR="007F07AE" w:rsidRPr="003037CB">
        <w:rPr>
          <w:b/>
          <w:szCs w:val="22"/>
        </w:rPr>
        <w:t>(1 + r/n)</w:t>
      </w:r>
      <w:proofErr w:type="spellStart"/>
      <w:r w:rsidR="007F07AE" w:rsidRPr="003037CB">
        <w:rPr>
          <w:b/>
          <w:position w:val="6"/>
          <w:szCs w:val="22"/>
        </w:rPr>
        <w:t>nt</w:t>
      </w:r>
      <w:proofErr w:type="spellEnd"/>
      <w:r w:rsidR="007F07AE" w:rsidRPr="003037CB">
        <w:rPr>
          <w:b/>
          <w:position w:val="6"/>
          <w:szCs w:val="22"/>
        </w:rPr>
        <w:t xml:space="preserve"> </w:t>
      </w:r>
      <w:r w:rsidR="007F07AE" w:rsidRPr="003037CB">
        <w:rPr>
          <w:b/>
          <w:szCs w:val="22"/>
        </w:rPr>
        <w:t xml:space="preserve">  </w:t>
      </w:r>
      <w:r w:rsidRPr="003037CB">
        <w:rPr>
          <w:szCs w:val="22"/>
        </w:rPr>
        <w:t>; solve to find P</w:t>
      </w:r>
      <w:r w:rsidRPr="003037CB">
        <w:rPr>
          <w:szCs w:val="22"/>
          <w:vertAlign w:val="subscript"/>
        </w:rPr>
        <w:t>1</w:t>
      </w:r>
    </w:p>
    <w:p w:rsidR="008639C4" w:rsidRPr="003037CB" w:rsidRDefault="007F07AE" w:rsidP="008C0B8F">
      <w:pPr>
        <w:pStyle w:val="tablecell"/>
        <w:pBdr>
          <w:top w:val="single" w:sz="4" w:space="1" w:color="auto"/>
          <w:left w:val="single" w:sz="4" w:space="4" w:color="auto"/>
          <w:bottom w:val="single" w:sz="4" w:space="1" w:color="auto"/>
          <w:right w:val="single" w:sz="4" w:space="4" w:color="auto"/>
        </w:pBdr>
        <w:ind w:left="1620" w:right="-180" w:firstLine="0"/>
        <w:rPr>
          <w:szCs w:val="22"/>
        </w:rPr>
      </w:pPr>
      <w:r w:rsidRPr="003037CB">
        <w:rPr>
          <w:szCs w:val="22"/>
        </w:rPr>
        <w:t>Find the present value of the semiannually payments of</w:t>
      </w:r>
      <w:r w:rsidR="008C0B8F" w:rsidRPr="003037CB">
        <w:rPr>
          <w:szCs w:val="22"/>
        </w:rPr>
        <w:t xml:space="preserve">  $</w:t>
      </w:r>
      <w:r w:rsidRPr="003037CB">
        <w:rPr>
          <w:szCs w:val="22"/>
        </w:rPr>
        <w:t xml:space="preserve">m over the term of the bond: </w:t>
      </w:r>
    </w:p>
    <w:p w:rsidR="007F07AE" w:rsidRPr="003037CB" w:rsidRDefault="007F07AE" w:rsidP="008C0B8F">
      <w:pPr>
        <w:pStyle w:val="tablecell"/>
        <w:pBdr>
          <w:top w:val="single" w:sz="4" w:space="1" w:color="auto"/>
          <w:left w:val="single" w:sz="4" w:space="4" w:color="auto"/>
          <w:bottom w:val="single" w:sz="4" w:space="1" w:color="auto"/>
          <w:right w:val="single" w:sz="4" w:space="4" w:color="auto"/>
        </w:pBdr>
        <w:spacing w:line="240" w:lineRule="auto"/>
        <w:ind w:left="1620" w:right="-180" w:firstLine="0"/>
        <w:rPr>
          <w:b/>
          <w:szCs w:val="22"/>
        </w:rPr>
      </w:pPr>
      <w:r w:rsidRPr="003037CB">
        <w:rPr>
          <w:szCs w:val="22"/>
        </w:rPr>
        <w:t xml:space="preserve">  </w:t>
      </w:r>
      <w:r w:rsidRPr="003037CB">
        <w:rPr>
          <w:szCs w:val="22"/>
        </w:rPr>
        <w:tab/>
      </w:r>
      <w:r w:rsidRPr="003037CB">
        <w:rPr>
          <w:szCs w:val="22"/>
        </w:rPr>
        <w:tab/>
      </w:r>
      <w:r w:rsidRPr="003037CB">
        <w:rPr>
          <w:b/>
          <w:szCs w:val="22"/>
        </w:rPr>
        <w:t>P</w:t>
      </w:r>
      <w:r w:rsidRPr="003037CB">
        <w:rPr>
          <w:b/>
          <w:szCs w:val="22"/>
          <w:vertAlign w:val="subscript"/>
        </w:rPr>
        <w:t>2</w:t>
      </w:r>
      <w:r w:rsidRPr="003037CB">
        <w:rPr>
          <w:b/>
          <w:szCs w:val="22"/>
        </w:rPr>
        <w:t>(1 + r/n)</w:t>
      </w:r>
      <w:proofErr w:type="spellStart"/>
      <w:r w:rsidRPr="003037CB">
        <w:rPr>
          <w:b/>
          <w:position w:val="6"/>
          <w:szCs w:val="22"/>
        </w:rPr>
        <w:t>nt</w:t>
      </w:r>
      <w:proofErr w:type="spellEnd"/>
      <w:r w:rsidRPr="003037CB">
        <w:rPr>
          <w:b/>
          <w:position w:val="6"/>
          <w:szCs w:val="22"/>
        </w:rPr>
        <w:t xml:space="preserve"> </w:t>
      </w:r>
      <w:r w:rsidRPr="003037CB">
        <w:rPr>
          <w:b/>
          <w:szCs w:val="22"/>
        </w:rPr>
        <w:t xml:space="preserve">  =   </w:t>
      </w:r>
      <w:r w:rsidR="003450EA" w:rsidRPr="003037CB">
        <w:rPr>
          <w:b/>
          <w:szCs w:val="22"/>
        </w:rPr>
        <w:fldChar w:fldCharType="begin"/>
      </w:r>
      <w:r w:rsidRPr="003037CB">
        <w:rPr>
          <w:b/>
          <w:szCs w:val="22"/>
        </w:rPr>
        <w:instrText xml:space="preserve"> EQ \f(m[(1 + r/n)</w:instrText>
      </w:r>
      <w:r w:rsidRPr="003037CB">
        <w:rPr>
          <w:b/>
          <w:position w:val="6"/>
          <w:szCs w:val="22"/>
        </w:rPr>
        <w:instrText xml:space="preserve">nt </w:instrText>
      </w:r>
      <w:r w:rsidRPr="003037CB">
        <w:rPr>
          <w:b/>
          <w:szCs w:val="22"/>
        </w:rPr>
        <w:instrText xml:space="preserve">– 1],r/n) </w:instrText>
      </w:r>
      <w:r w:rsidR="003450EA" w:rsidRPr="003037CB">
        <w:rPr>
          <w:b/>
          <w:szCs w:val="22"/>
        </w:rPr>
        <w:fldChar w:fldCharType="end"/>
      </w:r>
      <w:r w:rsidR="00290CA9" w:rsidRPr="003037CB">
        <w:rPr>
          <w:b/>
          <w:szCs w:val="22"/>
        </w:rPr>
        <w:tab/>
      </w:r>
      <w:r w:rsidR="00290CA9" w:rsidRPr="003037CB">
        <w:rPr>
          <w:szCs w:val="22"/>
        </w:rPr>
        <w:t>; solve to find P</w:t>
      </w:r>
      <w:r w:rsidR="00290CA9" w:rsidRPr="003037CB">
        <w:rPr>
          <w:szCs w:val="22"/>
          <w:vertAlign w:val="subscript"/>
        </w:rPr>
        <w:t>2</w:t>
      </w:r>
    </w:p>
    <w:p w:rsidR="007F07AE" w:rsidRPr="003037CB" w:rsidRDefault="007F07AE" w:rsidP="008C0B8F">
      <w:pPr>
        <w:pStyle w:val="tablecell"/>
        <w:pBdr>
          <w:top w:val="single" w:sz="4" w:space="1" w:color="auto"/>
          <w:left w:val="single" w:sz="4" w:space="4" w:color="auto"/>
          <w:bottom w:val="single" w:sz="4" w:space="1" w:color="auto"/>
          <w:right w:val="single" w:sz="4" w:space="4" w:color="auto"/>
        </w:pBdr>
        <w:spacing w:line="240" w:lineRule="auto"/>
        <w:ind w:left="1620" w:right="-180" w:firstLine="0"/>
        <w:rPr>
          <w:szCs w:val="22"/>
        </w:rPr>
      </w:pPr>
      <w:r w:rsidRPr="003037CB">
        <w:rPr>
          <w:szCs w:val="22"/>
        </w:rPr>
        <w:t>The fair market value (or present value or price or current value) of the bond is the sum of the present values calculated above:</w:t>
      </w:r>
    </w:p>
    <w:p w:rsidR="007F07AE" w:rsidRPr="003037CB" w:rsidRDefault="007F07AE" w:rsidP="00290CA9">
      <w:pPr>
        <w:pStyle w:val="tablecell"/>
        <w:pBdr>
          <w:top w:val="single" w:sz="4" w:space="1" w:color="auto"/>
          <w:left w:val="single" w:sz="4" w:space="4" w:color="auto"/>
          <w:bottom w:val="single" w:sz="4" w:space="1" w:color="auto"/>
          <w:right w:val="single" w:sz="4" w:space="4" w:color="auto"/>
        </w:pBdr>
        <w:spacing w:line="360" w:lineRule="auto"/>
        <w:ind w:left="1620" w:right="-180" w:firstLine="0"/>
      </w:pPr>
      <w:r w:rsidRPr="003037CB">
        <w:rPr>
          <w:szCs w:val="22"/>
        </w:rPr>
        <w:tab/>
      </w:r>
      <w:r w:rsidRPr="003037CB">
        <w:rPr>
          <w:szCs w:val="22"/>
        </w:rPr>
        <w:tab/>
        <w:t xml:space="preserve">P = </w:t>
      </w:r>
      <w:r w:rsidRPr="003037CB">
        <w:rPr>
          <w:b/>
          <w:szCs w:val="22"/>
        </w:rPr>
        <w:t>P</w:t>
      </w:r>
      <w:r w:rsidRPr="003037CB">
        <w:rPr>
          <w:b/>
          <w:szCs w:val="22"/>
          <w:vertAlign w:val="subscript"/>
        </w:rPr>
        <w:t>1</w:t>
      </w:r>
      <w:r w:rsidRPr="003037CB">
        <w:rPr>
          <w:b/>
          <w:szCs w:val="22"/>
        </w:rPr>
        <w:t>+ P</w:t>
      </w:r>
      <w:r w:rsidRPr="003037CB">
        <w:rPr>
          <w:b/>
          <w:szCs w:val="22"/>
          <w:vertAlign w:val="subscript"/>
        </w:rPr>
        <w:t>2</w:t>
      </w:r>
      <w:r w:rsidRPr="003037CB">
        <w:br w:type="page"/>
      </w:r>
    </w:p>
    <w:p w:rsidR="007F07AE" w:rsidRPr="003037CB" w:rsidRDefault="007F07AE" w:rsidP="00492DD7">
      <w:pPr>
        <w:pStyle w:val="Heading2"/>
        <w:ind w:hanging="720"/>
        <w:rPr>
          <w:rStyle w:val="SubtleEmphasis"/>
          <w:i/>
          <w:color w:val="auto"/>
        </w:rPr>
      </w:pPr>
      <w:r w:rsidRPr="003037CB">
        <w:rPr>
          <w:rStyle w:val="SubtleEmphasis"/>
          <w:i/>
          <w:color w:val="auto"/>
        </w:rPr>
        <w:lastRenderedPageBreak/>
        <w:t>AMORTIZATION SCHEDULE</w:t>
      </w:r>
      <w:r w:rsidR="00492DD7" w:rsidRPr="003037CB">
        <w:rPr>
          <w:rStyle w:val="SubtleEmphasis"/>
          <w:i/>
          <w:color w:val="auto"/>
        </w:rPr>
        <w:t xml:space="preserve"> FOR A LOAN</w:t>
      </w:r>
    </w:p>
    <w:p w:rsidR="00EF777E" w:rsidRPr="003037CB" w:rsidRDefault="00492DD7" w:rsidP="00492DD7">
      <w:pPr>
        <w:ind w:left="1080"/>
      </w:pPr>
      <w:r w:rsidRPr="003037CB">
        <w:t>An amortization schedule is a table that lists all payments on a loan, splits them into the portion devoted to interest and the portion that is applied to repay principal, and calculates the outstanding balance on the loan after each payment is made.</w:t>
      </w:r>
    </w:p>
    <w:p w:rsidR="002D703A" w:rsidRPr="003037CB" w:rsidRDefault="003F41A4">
      <w:pPr>
        <w:pStyle w:val="problemsolution"/>
        <w:rPr>
          <w:szCs w:val="22"/>
        </w:rPr>
      </w:pPr>
      <w:r w:rsidRPr="003037CB">
        <w:rPr>
          <w:rFonts w:ascii="Wingdings" w:hAnsi="Wingdings"/>
          <w:szCs w:val="22"/>
        </w:rPr>
        <w:t></w:t>
      </w:r>
      <w:r w:rsidRPr="003037CB">
        <w:rPr>
          <w:rFonts w:ascii="Helvetica" w:hAnsi="Helvetica"/>
          <w:b/>
          <w:i/>
          <w:szCs w:val="22"/>
        </w:rPr>
        <w:t xml:space="preserve">Example </w:t>
      </w:r>
      <w:r w:rsidR="008639C4" w:rsidRPr="003037CB">
        <w:rPr>
          <w:rFonts w:ascii="Helvetica" w:hAnsi="Helvetica"/>
          <w:b/>
          <w:i/>
          <w:szCs w:val="22"/>
        </w:rPr>
        <w:t>6</w:t>
      </w:r>
      <w:r w:rsidRPr="003037CB">
        <w:rPr>
          <w:rFonts w:ascii="Helvetica" w:hAnsi="Helvetica"/>
          <w:b/>
          <w:i/>
          <w:szCs w:val="22"/>
        </w:rPr>
        <w:tab/>
      </w:r>
      <w:r w:rsidR="008D361A" w:rsidRPr="003037CB">
        <w:rPr>
          <w:rFonts w:ascii="Helvetica" w:hAnsi="Helvetica"/>
          <w:b/>
          <w:i/>
          <w:szCs w:val="22"/>
        </w:rPr>
        <w:tab/>
      </w:r>
      <w:r w:rsidRPr="003037CB">
        <w:rPr>
          <w:szCs w:val="22"/>
        </w:rPr>
        <w:t>An amount of $500 is borrowed for 6 months at a rate of 12%.  Make an amortization schedule showing the monthly payment, the monthly interest on the outstanding balance, the portion of the payment contributing toward reducing the debt, and the outstanding balance.</w:t>
      </w:r>
      <w:r w:rsidRPr="003037CB">
        <w:rPr>
          <w:rFonts w:ascii="Helvetica" w:hAnsi="Helvetica"/>
          <w:b/>
          <w:i/>
          <w:szCs w:val="22"/>
        </w:rPr>
        <w:tab/>
      </w:r>
    </w:p>
    <w:p w:rsidR="002D703A" w:rsidRPr="003037CB" w:rsidRDefault="003F41A4">
      <w:pPr>
        <w:pStyle w:val="problemsolution"/>
        <w:rPr>
          <w:szCs w:val="22"/>
        </w:rPr>
      </w:pPr>
      <w:r w:rsidRPr="003037CB">
        <w:rPr>
          <w:rFonts w:ascii="Helvetica" w:hAnsi="Helvetica"/>
          <w:b/>
          <w:i/>
          <w:szCs w:val="22"/>
        </w:rPr>
        <w:tab/>
        <w:t>Solution:</w:t>
      </w:r>
      <w:r w:rsidRPr="003037CB">
        <w:rPr>
          <w:rFonts w:ascii="Helvetica" w:hAnsi="Helvetica"/>
          <w:b/>
          <w:i/>
          <w:szCs w:val="22"/>
        </w:rPr>
        <w:tab/>
      </w:r>
      <w:r w:rsidRPr="003037CB">
        <w:rPr>
          <w:szCs w:val="22"/>
        </w:rPr>
        <w:t xml:space="preserve">The reader can verify that the monthly payment is $86.27.   </w:t>
      </w:r>
    </w:p>
    <w:p w:rsidR="002D703A" w:rsidRPr="003037CB" w:rsidRDefault="003F41A4">
      <w:pPr>
        <w:rPr>
          <w:szCs w:val="22"/>
        </w:rPr>
      </w:pPr>
      <w:r w:rsidRPr="003037CB">
        <w:rPr>
          <w:szCs w:val="22"/>
        </w:rPr>
        <w:t>The first month, the outstanding balance is $500, and therefore, the monthly interest on the outstanding balance is</w:t>
      </w:r>
    </w:p>
    <w:p w:rsidR="002D703A" w:rsidRPr="003037CB" w:rsidRDefault="003F41A4">
      <w:pPr>
        <w:rPr>
          <w:szCs w:val="22"/>
        </w:rPr>
      </w:pPr>
      <w:r w:rsidRPr="003037CB">
        <w:rPr>
          <w:szCs w:val="22"/>
        </w:rPr>
        <w:tab/>
        <w:t>(outstanding balance)(the monthly interest rate) = ($500)(.12/12) = $5</w:t>
      </w:r>
    </w:p>
    <w:p w:rsidR="002D703A" w:rsidRPr="003037CB" w:rsidRDefault="003F41A4">
      <w:pPr>
        <w:rPr>
          <w:szCs w:val="22"/>
        </w:rPr>
      </w:pPr>
      <w:r w:rsidRPr="003037CB">
        <w:rPr>
          <w:szCs w:val="22"/>
        </w:rPr>
        <w:t>This means, the first month, out of the $86.27 payment, $5 goes toward the interest and the remaining $81.27 toward the balance leaving a new balance of $500 – $81.27 = $418.73.</w:t>
      </w:r>
    </w:p>
    <w:p w:rsidR="002D703A" w:rsidRPr="003037CB" w:rsidRDefault="003F41A4">
      <w:pPr>
        <w:rPr>
          <w:szCs w:val="22"/>
        </w:rPr>
      </w:pPr>
      <w:r w:rsidRPr="003037CB">
        <w:rPr>
          <w:szCs w:val="22"/>
        </w:rPr>
        <w:t>Similarly, the second month, the outstanding balance is $418.73, and the monthly interest on the outstanding balance is ($418.73)(.12/12) = $4.19.  Again, out of the $86.27 payment, $4.19 goes toward the interest and the remaining $82.08 toward the balance leaving a new balance of $418.73 – $82.08 = $336.65.  The process continues in the table below.</w:t>
      </w:r>
    </w:p>
    <w:tbl>
      <w:tblPr>
        <w:tblW w:w="0" w:type="auto"/>
        <w:tblInd w:w="2420" w:type="dxa"/>
        <w:tblLayout w:type="fixed"/>
        <w:tblCellMar>
          <w:left w:w="80" w:type="dxa"/>
          <w:right w:w="80" w:type="dxa"/>
        </w:tblCellMar>
        <w:tblLook w:val="0000" w:firstRow="0" w:lastRow="0" w:firstColumn="0" w:lastColumn="0" w:noHBand="0" w:noVBand="0"/>
      </w:tblPr>
      <w:tblGrid>
        <w:gridCol w:w="1260"/>
        <w:gridCol w:w="1260"/>
        <w:gridCol w:w="1260"/>
        <w:gridCol w:w="1340"/>
        <w:gridCol w:w="1260"/>
      </w:tblGrid>
      <w:tr w:rsidR="002D703A" w:rsidRPr="003037CB">
        <w:trPr>
          <w:cantSplit/>
        </w:trPr>
        <w:tc>
          <w:tcPr>
            <w:tcW w:w="1260" w:type="dxa"/>
            <w:tcBorders>
              <w:bottom w:val="single" w:sz="6" w:space="0" w:color="auto"/>
            </w:tcBorders>
          </w:tcPr>
          <w:p w:rsidR="002D703A" w:rsidRPr="003037CB" w:rsidRDefault="003F41A4">
            <w:pPr>
              <w:pStyle w:val="tablecell"/>
              <w:jc w:val="center"/>
              <w:rPr>
                <w:szCs w:val="22"/>
              </w:rPr>
            </w:pPr>
            <w:r w:rsidRPr="003037CB">
              <w:rPr>
                <w:szCs w:val="22"/>
              </w:rPr>
              <w:t>Payment #</w:t>
            </w:r>
          </w:p>
        </w:tc>
        <w:tc>
          <w:tcPr>
            <w:tcW w:w="1260" w:type="dxa"/>
            <w:tcBorders>
              <w:bottom w:val="single" w:sz="6" w:space="0" w:color="auto"/>
            </w:tcBorders>
          </w:tcPr>
          <w:p w:rsidR="002D703A" w:rsidRPr="003037CB" w:rsidRDefault="003F41A4">
            <w:pPr>
              <w:pStyle w:val="tablecell"/>
              <w:jc w:val="center"/>
              <w:rPr>
                <w:szCs w:val="22"/>
              </w:rPr>
            </w:pPr>
            <w:r w:rsidRPr="003037CB">
              <w:rPr>
                <w:szCs w:val="22"/>
              </w:rPr>
              <w:t>Payment</w:t>
            </w:r>
          </w:p>
        </w:tc>
        <w:tc>
          <w:tcPr>
            <w:tcW w:w="1260" w:type="dxa"/>
            <w:tcBorders>
              <w:bottom w:val="single" w:sz="6" w:space="0" w:color="auto"/>
            </w:tcBorders>
          </w:tcPr>
          <w:p w:rsidR="002D703A" w:rsidRPr="003037CB" w:rsidRDefault="003F41A4">
            <w:pPr>
              <w:pStyle w:val="tablecell"/>
              <w:jc w:val="center"/>
              <w:rPr>
                <w:szCs w:val="22"/>
              </w:rPr>
            </w:pPr>
            <w:r w:rsidRPr="003037CB">
              <w:rPr>
                <w:szCs w:val="22"/>
              </w:rPr>
              <w:t>Interest</w:t>
            </w:r>
          </w:p>
        </w:tc>
        <w:tc>
          <w:tcPr>
            <w:tcW w:w="1340" w:type="dxa"/>
            <w:tcBorders>
              <w:bottom w:val="single" w:sz="6" w:space="0" w:color="auto"/>
            </w:tcBorders>
          </w:tcPr>
          <w:p w:rsidR="002D703A" w:rsidRPr="003037CB" w:rsidRDefault="003F41A4">
            <w:pPr>
              <w:pStyle w:val="tablecell"/>
              <w:jc w:val="center"/>
              <w:rPr>
                <w:szCs w:val="22"/>
              </w:rPr>
            </w:pPr>
            <w:r w:rsidRPr="003037CB">
              <w:rPr>
                <w:szCs w:val="22"/>
              </w:rPr>
              <w:t>Debt Payment</w:t>
            </w:r>
          </w:p>
        </w:tc>
        <w:tc>
          <w:tcPr>
            <w:tcW w:w="1260" w:type="dxa"/>
            <w:tcBorders>
              <w:bottom w:val="single" w:sz="6" w:space="0" w:color="auto"/>
            </w:tcBorders>
          </w:tcPr>
          <w:p w:rsidR="002D703A" w:rsidRPr="003037CB" w:rsidRDefault="003F41A4">
            <w:pPr>
              <w:pStyle w:val="tablecell"/>
              <w:jc w:val="center"/>
              <w:rPr>
                <w:szCs w:val="22"/>
              </w:rPr>
            </w:pPr>
            <w:r w:rsidRPr="003037CB">
              <w:rPr>
                <w:szCs w:val="22"/>
              </w:rPr>
              <w:t xml:space="preserve"> Balance</w:t>
            </w:r>
          </w:p>
        </w:tc>
      </w:tr>
      <w:tr w:rsidR="002D703A" w:rsidRPr="003037CB">
        <w:trPr>
          <w:cantSplit/>
        </w:trPr>
        <w:tc>
          <w:tcPr>
            <w:tcW w:w="1260" w:type="dxa"/>
            <w:tcBorders>
              <w:top w:val="single" w:sz="6" w:space="0" w:color="auto"/>
              <w:left w:val="single" w:sz="6" w:space="0" w:color="auto"/>
              <w:bottom w:val="single" w:sz="6" w:space="0" w:color="auto"/>
            </w:tcBorders>
          </w:tcPr>
          <w:p w:rsidR="002D703A" w:rsidRPr="003037CB" w:rsidRDefault="003F41A4" w:rsidP="00E4663D">
            <w:pPr>
              <w:pStyle w:val="tablecell"/>
              <w:spacing w:before="60"/>
              <w:jc w:val="center"/>
              <w:rPr>
                <w:szCs w:val="22"/>
              </w:rPr>
            </w:pPr>
            <w:r w:rsidRPr="003037CB">
              <w:rPr>
                <w:szCs w:val="22"/>
              </w:rPr>
              <w:t>1</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6.27</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5</w:t>
            </w:r>
          </w:p>
        </w:tc>
        <w:tc>
          <w:tcPr>
            <w:tcW w:w="134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1.27</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418.73</w:t>
            </w:r>
          </w:p>
        </w:tc>
      </w:tr>
      <w:tr w:rsidR="002D703A" w:rsidRPr="003037CB">
        <w:trPr>
          <w:cantSplit/>
        </w:trPr>
        <w:tc>
          <w:tcPr>
            <w:tcW w:w="1260" w:type="dxa"/>
            <w:tcBorders>
              <w:top w:val="single" w:sz="6" w:space="0" w:color="auto"/>
              <w:left w:val="single" w:sz="6" w:space="0" w:color="auto"/>
              <w:bottom w:val="single" w:sz="6" w:space="0" w:color="auto"/>
            </w:tcBorders>
          </w:tcPr>
          <w:p w:rsidR="002D703A" w:rsidRPr="003037CB" w:rsidRDefault="003F41A4" w:rsidP="00E4663D">
            <w:pPr>
              <w:pStyle w:val="tablecell"/>
              <w:spacing w:before="60"/>
              <w:jc w:val="center"/>
              <w:rPr>
                <w:szCs w:val="22"/>
              </w:rPr>
            </w:pPr>
            <w:r w:rsidRPr="003037CB">
              <w:rPr>
                <w:szCs w:val="22"/>
              </w:rPr>
              <w:t>2</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6.27</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4.19</w:t>
            </w:r>
          </w:p>
        </w:tc>
        <w:tc>
          <w:tcPr>
            <w:tcW w:w="134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2.08</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336.65</w:t>
            </w:r>
          </w:p>
        </w:tc>
      </w:tr>
      <w:tr w:rsidR="002D703A" w:rsidRPr="003037CB">
        <w:trPr>
          <w:cantSplit/>
        </w:trPr>
        <w:tc>
          <w:tcPr>
            <w:tcW w:w="1260" w:type="dxa"/>
            <w:tcBorders>
              <w:top w:val="single" w:sz="6" w:space="0" w:color="auto"/>
              <w:left w:val="single" w:sz="6" w:space="0" w:color="auto"/>
              <w:bottom w:val="single" w:sz="6" w:space="0" w:color="auto"/>
            </w:tcBorders>
          </w:tcPr>
          <w:p w:rsidR="002D703A" w:rsidRPr="003037CB" w:rsidRDefault="003F41A4" w:rsidP="00E4663D">
            <w:pPr>
              <w:pStyle w:val="tablecell"/>
              <w:spacing w:before="60"/>
              <w:jc w:val="center"/>
              <w:rPr>
                <w:szCs w:val="22"/>
              </w:rPr>
            </w:pPr>
            <w:r w:rsidRPr="003037CB">
              <w:rPr>
                <w:szCs w:val="22"/>
              </w:rPr>
              <w:t>3</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6.27</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3.37</w:t>
            </w:r>
          </w:p>
        </w:tc>
        <w:tc>
          <w:tcPr>
            <w:tcW w:w="134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2.90</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253.75</w:t>
            </w:r>
          </w:p>
        </w:tc>
      </w:tr>
      <w:tr w:rsidR="002D703A" w:rsidRPr="003037CB">
        <w:trPr>
          <w:cantSplit/>
        </w:trPr>
        <w:tc>
          <w:tcPr>
            <w:tcW w:w="1260" w:type="dxa"/>
            <w:tcBorders>
              <w:top w:val="single" w:sz="6" w:space="0" w:color="auto"/>
              <w:left w:val="single" w:sz="6" w:space="0" w:color="auto"/>
              <w:bottom w:val="single" w:sz="6" w:space="0" w:color="auto"/>
            </w:tcBorders>
          </w:tcPr>
          <w:p w:rsidR="002D703A" w:rsidRPr="003037CB" w:rsidRDefault="003F41A4" w:rsidP="00E4663D">
            <w:pPr>
              <w:pStyle w:val="tablecell"/>
              <w:spacing w:before="60"/>
              <w:jc w:val="center"/>
              <w:rPr>
                <w:szCs w:val="22"/>
              </w:rPr>
            </w:pPr>
            <w:r w:rsidRPr="003037CB">
              <w:rPr>
                <w:szCs w:val="22"/>
              </w:rPr>
              <w:t>4</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6.27</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2.54</w:t>
            </w:r>
          </w:p>
        </w:tc>
        <w:tc>
          <w:tcPr>
            <w:tcW w:w="134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3.73</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170.02</w:t>
            </w:r>
          </w:p>
        </w:tc>
      </w:tr>
      <w:tr w:rsidR="002D703A" w:rsidRPr="003037CB">
        <w:trPr>
          <w:cantSplit/>
        </w:trPr>
        <w:tc>
          <w:tcPr>
            <w:tcW w:w="1260" w:type="dxa"/>
            <w:tcBorders>
              <w:top w:val="single" w:sz="6" w:space="0" w:color="auto"/>
              <w:left w:val="single" w:sz="6" w:space="0" w:color="auto"/>
              <w:bottom w:val="single" w:sz="6" w:space="0" w:color="auto"/>
            </w:tcBorders>
          </w:tcPr>
          <w:p w:rsidR="002D703A" w:rsidRPr="003037CB" w:rsidRDefault="003F41A4" w:rsidP="00E4663D">
            <w:pPr>
              <w:pStyle w:val="tablecell"/>
              <w:spacing w:before="60"/>
              <w:jc w:val="center"/>
              <w:rPr>
                <w:szCs w:val="22"/>
              </w:rPr>
            </w:pPr>
            <w:r w:rsidRPr="003037CB">
              <w:rPr>
                <w:szCs w:val="22"/>
              </w:rPr>
              <w:t>5</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6.27</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1.70</w:t>
            </w:r>
          </w:p>
        </w:tc>
        <w:tc>
          <w:tcPr>
            <w:tcW w:w="134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4.57</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5.45</w:t>
            </w:r>
          </w:p>
        </w:tc>
      </w:tr>
      <w:tr w:rsidR="002D703A" w:rsidRPr="003037CB">
        <w:trPr>
          <w:cantSplit/>
        </w:trPr>
        <w:tc>
          <w:tcPr>
            <w:tcW w:w="1260" w:type="dxa"/>
            <w:tcBorders>
              <w:top w:val="single" w:sz="6" w:space="0" w:color="auto"/>
              <w:left w:val="single" w:sz="6" w:space="0" w:color="auto"/>
              <w:bottom w:val="single" w:sz="6" w:space="0" w:color="auto"/>
            </w:tcBorders>
          </w:tcPr>
          <w:p w:rsidR="002D703A" w:rsidRPr="003037CB" w:rsidRDefault="003F41A4" w:rsidP="00E4663D">
            <w:pPr>
              <w:pStyle w:val="tablecell"/>
              <w:spacing w:before="60"/>
              <w:jc w:val="center"/>
              <w:rPr>
                <w:szCs w:val="22"/>
              </w:rPr>
            </w:pPr>
            <w:r w:rsidRPr="003037CB">
              <w:rPr>
                <w:szCs w:val="22"/>
              </w:rPr>
              <w:t>6</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6.27</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0.85</w:t>
            </w:r>
          </w:p>
        </w:tc>
        <w:tc>
          <w:tcPr>
            <w:tcW w:w="134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85.42</w:t>
            </w:r>
          </w:p>
        </w:tc>
        <w:tc>
          <w:tcPr>
            <w:tcW w:w="1260" w:type="dxa"/>
            <w:tcBorders>
              <w:top w:val="single" w:sz="6" w:space="0" w:color="auto"/>
              <w:left w:val="single" w:sz="6" w:space="0" w:color="auto"/>
              <w:bottom w:val="single" w:sz="6" w:space="0" w:color="auto"/>
              <w:right w:val="single" w:sz="6" w:space="0" w:color="auto"/>
            </w:tcBorders>
          </w:tcPr>
          <w:p w:rsidR="002D703A" w:rsidRPr="003037CB" w:rsidRDefault="003F41A4" w:rsidP="00E4663D">
            <w:pPr>
              <w:pStyle w:val="tablecell"/>
              <w:spacing w:before="60"/>
              <w:jc w:val="center"/>
              <w:rPr>
                <w:szCs w:val="22"/>
              </w:rPr>
            </w:pPr>
            <w:r w:rsidRPr="003037CB">
              <w:rPr>
                <w:szCs w:val="22"/>
              </w:rPr>
              <w:t>$0.03</w:t>
            </w:r>
          </w:p>
        </w:tc>
      </w:tr>
    </w:tbl>
    <w:p w:rsidR="002D703A" w:rsidRPr="003037CB" w:rsidRDefault="003F41A4">
      <w:pPr>
        <w:rPr>
          <w:szCs w:val="22"/>
        </w:rPr>
      </w:pPr>
      <w:r w:rsidRPr="003037CB">
        <w:rPr>
          <w:szCs w:val="22"/>
        </w:rPr>
        <w:t>Note that the last balance of 3 cents is due to error in rounding off.</w:t>
      </w:r>
    </w:p>
    <w:p w:rsidR="009C16ED" w:rsidRPr="003037CB" w:rsidRDefault="009C16ED">
      <w:pPr>
        <w:rPr>
          <w:szCs w:val="22"/>
        </w:rPr>
      </w:pPr>
      <w:r w:rsidRPr="003037CB">
        <w:rPr>
          <w:szCs w:val="22"/>
        </w:rPr>
        <w:t xml:space="preserve">An amortization schedule is usually lengthy and tedious to calculate by hand.  For example, an amortization schedule for a 30 year mortgage loan with monthly payments would have (12)(30)=360 rows of calculations in the amortization schedule table.  A car loan with 5 years of monthly payments would have 12(5)=60 </w:t>
      </w:r>
      <w:r w:rsidR="00C11D9E" w:rsidRPr="003037CB">
        <w:rPr>
          <w:szCs w:val="22"/>
        </w:rPr>
        <w:t>rows of calculations</w:t>
      </w:r>
      <w:r w:rsidRPr="003037CB">
        <w:rPr>
          <w:szCs w:val="22"/>
        </w:rPr>
        <w:t xml:space="preserve"> in the amortization schedule table. However it would be straightforward to use a spreadsheet application on a computer to do these repetitive calculations</w:t>
      </w:r>
      <w:r w:rsidR="00D02317" w:rsidRPr="003037CB">
        <w:rPr>
          <w:szCs w:val="22"/>
        </w:rPr>
        <w:t xml:space="preserve"> by inputting and copying formulas for the calculations into the cells. </w:t>
      </w:r>
    </w:p>
    <w:p w:rsidR="002D703A" w:rsidRPr="003037CB" w:rsidRDefault="003F41A4">
      <w:pPr>
        <w:rPr>
          <w:szCs w:val="22"/>
        </w:rPr>
      </w:pPr>
      <w:r w:rsidRPr="003037CB">
        <w:rPr>
          <w:szCs w:val="22"/>
        </w:rPr>
        <w:t>Most of the other applications in this section's problem set are reasonably</w:t>
      </w:r>
      <w:r w:rsidR="008C0B8F" w:rsidRPr="003037CB">
        <w:rPr>
          <w:szCs w:val="22"/>
        </w:rPr>
        <w:br/>
        <w:t>straight</w:t>
      </w:r>
      <w:r w:rsidRPr="003037CB">
        <w:rPr>
          <w:szCs w:val="22"/>
        </w:rPr>
        <w:t>forward, and can be solved by taking a little extra care in interpreting them.  And remember, there is often more than one way to solve a problem.</w:t>
      </w:r>
    </w:p>
    <w:p w:rsidR="002D703A" w:rsidRPr="003037CB" w:rsidRDefault="003F41A4" w:rsidP="00E4663D">
      <w:pPr>
        <w:pStyle w:val="Heading1"/>
        <w:spacing w:before="0"/>
      </w:pPr>
      <w:r w:rsidRPr="003037CB">
        <w:rPr>
          <w:szCs w:val="22"/>
        </w:rPr>
        <w:br w:type="page"/>
      </w:r>
      <w:r w:rsidR="005A09D4" w:rsidRPr="003037CB">
        <w:lastRenderedPageBreak/>
        <w:t>6</w:t>
      </w:r>
      <w:r w:rsidRPr="003037CB">
        <w:t>.6 Classification of Finance Problems</w:t>
      </w:r>
    </w:p>
    <w:p w:rsidR="0062136A" w:rsidRPr="003037CB" w:rsidRDefault="0062136A" w:rsidP="0062136A">
      <w:pPr>
        <w:pStyle w:val="chapterintroduction"/>
        <w:spacing w:line="240" w:lineRule="auto"/>
        <w:rPr>
          <w:rFonts w:ascii="Times New Roman" w:hAnsi="Times New Roman"/>
        </w:rPr>
      </w:pPr>
      <w:r w:rsidRPr="003037CB">
        <w:rPr>
          <w:rFonts w:ascii="Times New Roman" w:hAnsi="Times New Roman"/>
        </w:rPr>
        <w:t>In this section, you will review the concepts of chapter 6 to:</w:t>
      </w:r>
    </w:p>
    <w:p w:rsidR="0062136A" w:rsidRPr="003037CB" w:rsidRDefault="0062136A" w:rsidP="0062136A">
      <w:pPr>
        <w:pStyle w:val="objectivelist"/>
        <w:spacing w:line="240" w:lineRule="auto"/>
        <w:ind w:left="360" w:hanging="360"/>
        <w:rPr>
          <w:rFonts w:ascii="Times New Roman" w:hAnsi="Times New Roman"/>
        </w:rPr>
      </w:pPr>
      <w:r w:rsidRPr="003037CB">
        <w:rPr>
          <w:rFonts w:ascii="Times New Roman" w:hAnsi="Times New Roman"/>
        </w:rPr>
        <w:t>1.</w:t>
      </w:r>
      <w:r w:rsidRPr="003037CB">
        <w:rPr>
          <w:rFonts w:ascii="Times New Roman" w:hAnsi="Times New Roman"/>
        </w:rPr>
        <w:tab/>
        <w:t xml:space="preserve">re-examine the types of financial problems and classify them. </w:t>
      </w:r>
    </w:p>
    <w:p w:rsidR="0062136A" w:rsidRPr="003037CB" w:rsidRDefault="0062136A" w:rsidP="0062136A">
      <w:pPr>
        <w:pStyle w:val="objectivelist"/>
        <w:spacing w:before="60" w:line="240" w:lineRule="auto"/>
        <w:rPr>
          <w:rFonts w:ascii="Times New Roman" w:hAnsi="Times New Roman"/>
        </w:rPr>
      </w:pPr>
      <w:r w:rsidRPr="003037CB">
        <w:rPr>
          <w:rFonts w:ascii="Times New Roman" w:hAnsi="Times New Roman"/>
        </w:rPr>
        <w:t>2.</w:t>
      </w:r>
      <w:r w:rsidRPr="003037CB">
        <w:rPr>
          <w:rFonts w:ascii="Times New Roman" w:hAnsi="Times New Roman"/>
        </w:rPr>
        <w:tab/>
        <w:t xml:space="preserve">re-examine the vocabulary words used in describing financial calculations </w:t>
      </w:r>
    </w:p>
    <w:p w:rsidR="0062136A" w:rsidRPr="003037CB" w:rsidRDefault="003F41A4" w:rsidP="00E4663D">
      <w:pPr>
        <w:spacing w:before="300" w:line="240" w:lineRule="auto"/>
        <w:ind w:left="1080"/>
        <w:rPr>
          <w:szCs w:val="22"/>
        </w:rPr>
      </w:pPr>
      <w:r w:rsidRPr="003037CB">
        <w:rPr>
          <w:szCs w:val="22"/>
        </w:rPr>
        <w:t>We'd like to remind the reader that the hardest part of solving a finance problem is determining the category it falls into.  So in this section, we will emphasize the classification of problems rather than finding the actual solution.</w:t>
      </w:r>
      <w:r w:rsidR="0062136A" w:rsidRPr="003037CB">
        <w:rPr>
          <w:szCs w:val="22"/>
        </w:rPr>
        <w:t xml:space="preserve"> </w:t>
      </w:r>
    </w:p>
    <w:p w:rsidR="0062136A" w:rsidRPr="003037CB" w:rsidRDefault="003F41A4" w:rsidP="00E4663D">
      <w:pPr>
        <w:spacing w:line="240" w:lineRule="auto"/>
        <w:ind w:left="1080"/>
        <w:rPr>
          <w:szCs w:val="22"/>
        </w:rPr>
      </w:pPr>
      <w:r w:rsidRPr="003037CB">
        <w:rPr>
          <w:szCs w:val="22"/>
        </w:rPr>
        <w:t xml:space="preserve">We suggest that the student read each problem carefully and look for the word or words that may give clues to the kind of problem that is presented.   For instance, students often fail to </w:t>
      </w:r>
      <w:r w:rsidR="00D02317" w:rsidRPr="003037CB">
        <w:rPr>
          <w:szCs w:val="22"/>
        </w:rPr>
        <w:t>distinguish a</w:t>
      </w:r>
      <w:r w:rsidRPr="003037CB">
        <w:rPr>
          <w:szCs w:val="22"/>
        </w:rPr>
        <w:t xml:space="preserve"> lump-sum problem from an annuity.  Since the payments are made each period, an annuity problem contains words such as each, every, per etc..  One should also be aware that in the case of a lump-sum, only a single deposit is made, while in an annuity numerous deposits are made at equal spaced time intervals.   </w:t>
      </w:r>
      <w:r w:rsidR="0062136A" w:rsidRPr="003037CB">
        <w:rPr>
          <w:szCs w:val="22"/>
        </w:rPr>
        <w:t>To help interpret the vocabulary used in the problems, we include a glossary at the end of this section.</w:t>
      </w:r>
    </w:p>
    <w:p w:rsidR="002D703A" w:rsidRPr="003037CB" w:rsidRDefault="003F41A4" w:rsidP="00E4663D">
      <w:pPr>
        <w:spacing w:line="240" w:lineRule="auto"/>
        <w:ind w:left="1080"/>
        <w:rPr>
          <w:szCs w:val="22"/>
        </w:rPr>
      </w:pPr>
      <w:r w:rsidRPr="003037CB">
        <w:rPr>
          <w:szCs w:val="22"/>
        </w:rPr>
        <w:t>Students often confuse the present value with the future value.  For example, if a car costs $15,000, then this is its present value.   Surely, you cannot convince the dealer to accept $15,000 in some future time, say, in five years.   Recall how we found the installment payment for that car.  We assumed that two people, Mr. Cash and Mr. Credit, were buying two identical cars both costing $15, 000 each.  To settle the argument that both people should pay exactly the same amount, we put Mr. Cash's cash of $15,000 in the bank as a lump-sum and Mr. Credit's monthly payments of x dollars each as an annuity.  Then we make sure that the future values of these two accounts are equal.   As you remember, at an interest rate of 9%</w:t>
      </w:r>
    </w:p>
    <w:p w:rsidR="002D703A" w:rsidRPr="003037CB" w:rsidRDefault="003F41A4" w:rsidP="00D02317">
      <w:pPr>
        <w:ind w:left="1080"/>
        <w:rPr>
          <w:szCs w:val="22"/>
        </w:rPr>
      </w:pPr>
      <w:r w:rsidRPr="003037CB">
        <w:rPr>
          <w:szCs w:val="22"/>
        </w:rPr>
        <w:tab/>
      </w:r>
      <w:r w:rsidRPr="003037CB">
        <w:rPr>
          <w:szCs w:val="22"/>
        </w:rPr>
        <w:tab/>
        <w:t>the future value of Mr. Cash's lump-sum was  $15,000(1 + .09/12)</w:t>
      </w:r>
      <w:r w:rsidRPr="003037CB">
        <w:rPr>
          <w:position w:val="6"/>
          <w:szCs w:val="22"/>
        </w:rPr>
        <w:t>60</w:t>
      </w:r>
      <w:r w:rsidRPr="003037CB">
        <w:rPr>
          <w:szCs w:val="22"/>
        </w:rPr>
        <w:t xml:space="preserve">, and </w:t>
      </w:r>
    </w:p>
    <w:p w:rsidR="002D703A" w:rsidRPr="003037CB" w:rsidRDefault="003F41A4" w:rsidP="0062136A">
      <w:pPr>
        <w:pStyle w:val="problemsolution"/>
        <w:spacing w:before="60"/>
        <w:ind w:left="1080" w:firstLine="0"/>
        <w:rPr>
          <w:szCs w:val="22"/>
        </w:rPr>
      </w:pPr>
      <w:r w:rsidRPr="003037CB">
        <w:rPr>
          <w:szCs w:val="22"/>
        </w:rPr>
        <w:tab/>
      </w:r>
      <w:r w:rsidRPr="003037CB">
        <w:rPr>
          <w:szCs w:val="22"/>
        </w:rPr>
        <w:tab/>
        <w:t xml:space="preserve">the future value of Mr. Credit's annuity was   </w:t>
      </w:r>
      <w:r w:rsidR="00986339" w:rsidRPr="003037CB">
        <w:rPr>
          <w:position w:val="-24"/>
          <w:szCs w:val="22"/>
        </w:rPr>
        <w:object w:dxaOrig="1939" w:dyaOrig="660">
          <v:shape id="_x0000_i1062" type="#_x0000_t75" style="width:96.75pt;height:33pt" o:ole="">
            <v:imagedata r:id="rId80" o:title=""/>
          </v:shape>
          <o:OLEObject Type="Embed" ProgID="Equation.DSMT4" ShapeID="_x0000_i1062" DrawAspect="Content" ObjectID="_1595053826" r:id="rId81"/>
        </w:object>
      </w:r>
      <w:r w:rsidRPr="003037CB">
        <w:rPr>
          <w:szCs w:val="22"/>
        </w:rPr>
        <w:t>.</w:t>
      </w:r>
    </w:p>
    <w:p w:rsidR="002D703A" w:rsidRPr="003037CB" w:rsidRDefault="003F41A4" w:rsidP="0062136A">
      <w:pPr>
        <w:spacing w:line="240" w:lineRule="auto"/>
        <w:ind w:left="1080"/>
        <w:rPr>
          <w:szCs w:val="22"/>
        </w:rPr>
      </w:pPr>
      <w:r w:rsidRPr="003037CB">
        <w:rPr>
          <w:szCs w:val="22"/>
        </w:rPr>
        <w:t xml:space="preserve">To solve the problem, we set the two expressions equal and solve </w:t>
      </w:r>
      <w:proofErr w:type="spellStart"/>
      <w:r w:rsidRPr="003037CB">
        <w:rPr>
          <w:szCs w:val="22"/>
        </w:rPr>
        <w:t>for</w:t>
      </w:r>
      <w:r w:rsidR="00A8515D" w:rsidRPr="003037CB">
        <w:rPr>
          <w:szCs w:val="22"/>
        </w:rPr>
        <w:t xml:space="preserve"> m</w:t>
      </w:r>
      <w:proofErr w:type="spellEnd"/>
      <w:r w:rsidRPr="003037CB">
        <w:rPr>
          <w:szCs w:val="22"/>
        </w:rPr>
        <w:t xml:space="preserve">.  </w:t>
      </w:r>
    </w:p>
    <w:p w:rsidR="002D703A" w:rsidRPr="003037CB" w:rsidRDefault="003F41A4" w:rsidP="0062136A">
      <w:pPr>
        <w:spacing w:line="240" w:lineRule="auto"/>
        <w:ind w:left="1080"/>
        <w:rPr>
          <w:szCs w:val="22"/>
        </w:rPr>
      </w:pPr>
      <w:r w:rsidRPr="003037CB">
        <w:rPr>
          <w:szCs w:val="22"/>
        </w:rPr>
        <w:t xml:space="preserve">The present value of an annuity is found in exactly the same way.  For example, suppose Mr. Credit is told that he can buy a particular car for $311.38 a month for five years, and Mr. Cash wants to know how much he needs to pay.  We are finding the present value of the annuity of $311.38 per month, which is the same as finding the price of the car.  This time our unknown quantity is the price of the car.  Now suppose the price of the car is </w:t>
      </w:r>
      <w:r w:rsidR="00A8515D" w:rsidRPr="003037CB">
        <w:rPr>
          <w:szCs w:val="22"/>
        </w:rPr>
        <w:t>P</w:t>
      </w:r>
      <w:r w:rsidRPr="003037CB">
        <w:rPr>
          <w:szCs w:val="22"/>
        </w:rPr>
        <w:t>, then</w:t>
      </w:r>
    </w:p>
    <w:p w:rsidR="002D703A" w:rsidRPr="003037CB" w:rsidRDefault="003F41A4" w:rsidP="00D02317">
      <w:pPr>
        <w:ind w:left="1080"/>
        <w:rPr>
          <w:szCs w:val="22"/>
        </w:rPr>
      </w:pPr>
      <w:r w:rsidRPr="003037CB">
        <w:rPr>
          <w:szCs w:val="22"/>
        </w:rPr>
        <w:tab/>
      </w:r>
      <w:r w:rsidRPr="003037CB">
        <w:rPr>
          <w:szCs w:val="22"/>
        </w:rPr>
        <w:tab/>
        <w:t xml:space="preserve">the future value of Mr. Cash's lump-sum is  </w:t>
      </w:r>
      <w:r w:rsidR="00A8515D" w:rsidRPr="003037CB">
        <w:rPr>
          <w:szCs w:val="22"/>
        </w:rPr>
        <w:t>P</w:t>
      </w:r>
      <w:r w:rsidRPr="003037CB">
        <w:rPr>
          <w:szCs w:val="22"/>
        </w:rPr>
        <w:t>(1 + .09/12)</w:t>
      </w:r>
      <w:r w:rsidRPr="003037CB">
        <w:rPr>
          <w:position w:val="6"/>
          <w:szCs w:val="22"/>
        </w:rPr>
        <w:t>60</w:t>
      </w:r>
      <w:r w:rsidRPr="003037CB">
        <w:rPr>
          <w:szCs w:val="22"/>
        </w:rPr>
        <w:t xml:space="preserve">, and </w:t>
      </w:r>
    </w:p>
    <w:p w:rsidR="002D703A" w:rsidRPr="003037CB" w:rsidRDefault="003F41A4" w:rsidP="0062136A">
      <w:pPr>
        <w:pStyle w:val="problemsolution"/>
        <w:spacing w:before="60"/>
        <w:ind w:left="1080" w:firstLine="0"/>
        <w:rPr>
          <w:szCs w:val="22"/>
        </w:rPr>
      </w:pPr>
      <w:r w:rsidRPr="003037CB">
        <w:rPr>
          <w:szCs w:val="22"/>
        </w:rPr>
        <w:tab/>
      </w:r>
      <w:r w:rsidRPr="003037CB">
        <w:rPr>
          <w:szCs w:val="22"/>
        </w:rPr>
        <w:tab/>
        <w:t xml:space="preserve">the future value of Mr. Credit's annuity is   </w:t>
      </w:r>
      <w:r w:rsidR="003450EA" w:rsidRPr="003037CB">
        <w:rPr>
          <w:szCs w:val="22"/>
        </w:rPr>
        <w:fldChar w:fldCharType="begin"/>
      </w:r>
      <w:r w:rsidRPr="003037CB">
        <w:rPr>
          <w:szCs w:val="22"/>
        </w:rPr>
        <w:instrText xml:space="preserve"> EQ \f($311.38[(1 + .09/12)</w:instrText>
      </w:r>
      <w:r w:rsidRPr="003037CB">
        <w:rPr>
          <w:position w:val="6"/>
          <w:szCs w:val="22"/>
        </w:rPr>
        <w:instrText>60</w:instrText>
      </w:r>
      <w:r w:rsidRPr="003037CB">
        <w:rPr>
          <w:szCs w:val="22"/>
        </w:rPr>
        <w:instrText xml:space="preserve"> – 1],.09/12) </w:instrText>
      </w:r>
      <w:r w:rsidR="003450EA" w:rsidRPr="003037CB">
        <w:rPr>
          <w:szCs w:val="22"/>
        </w:rPr>
        <w:fldChar w:fldCharType="end"/>
      </w:r>
      <w:r w:rsidRPr="003037CB">
        <w:rPr>
          <w:szCs w:val="22"/>
        </w:rPr>
        <w:t>.</w:t>
      </w:r>
    </w:p>
    <w:p w:rsidR="002D703A" w:rsidRPr="003037CB" w:rsidRDefault="003F41A4" w:rsidP="0062136A">
      <w:pPr>
        <w:spacing w:before="0" w:line="240" w:lineRule="auto"/>
        <w:ind w:left="1080"/>
        <w:rPr>
          <w:szCs w:val="22"/>
        </w:rPr>
      </w:pPr>
      <w:r w:rsidRPr="003037CB">
        <w:rPr>
          <w:szCs w:val="22"/>
        </w:rPr>
        <w:t xml:space="preserve">Setting them equal we get,  </w:t>
      </w:r>
    </w:p>
    <w:p w:rsidR="002D703A" w:rsidRPr="003037CB" w:rsidRDefault="003F41A4" w:rsidP="0062136A">
      <w:pPr>
        <w:pStyle w:val="problemsolution"/>
        <w:spacing w:before="0"/>
        <w:ind w:left="1080" w:firstLine="0"/>
        <w:rPr>
          <w:szCs w:val="22"/>
        </w:rPr>
      </w:pPr>
      <w:r w:rsidRPr="003037CB">
        <w:rPr>
          <w:szCs w:val="22"/>
        </w:rPr>
        <w:tab/>
      </w:r>
      <w:r w:rsidRPr="003037CB">
        <w:rPr>
          <w:szCs w:val="22"/>
        </w:rPr>
        <w:tab/>
      </w:r>
      <w:r w:rsidR="00A8515D" w:rsidRPr="003037CB">
        <w:rPr>
          <w:szCs w:val="22"/>
        </w:rPr>
        <w:t>P</w:t>
      </w:r>
      <w:r w:rsidRPr="003037CB">
        <w:rPr>
          <w:szCs w:val="22"/>
        </w:rPr>
        <w:t>(1 + .09/12)</w:t>
      </w:r>
      <w:r w:rsidRPr="003037CB">
        <w:rPr>
          <w:position w:val="6"/>
          <w:szCs w:val="22"/>
        </w:rPr>
        <w:t xml:space="preserve">60  </w:t>
      </w:r>
      <w:r w:rsidRPr="003037CB">
        <w:rPr>
          <w:szCs w:val="22"/>
        </w:rPr>
        <w:t xml:space="preserve">=   </w:t>
      </w:r>
      <w:r w:rsidR="003450EA" w:rsidRPr="003037CB">
        <w:rPr>
          <w:szCs w:val="22"/>
        </w:rPr>
        <w:fldChar w:fldCharType="begin"/>
      </w:r>
      <w:r w:rsidRPr="003037CB">
        <w:rPr>
          <w:szCs w:val="22"/>
        </w:rPr>
        <w:instrText xml:space="preserve"> EQ \f($311.38[(1 + .09/12)</w:instrText>
      </w:r>
      <w:r w:rsidRPr="003037CB">
        <w:rPr>
          <w:position w:val="6"/>
          <w:szCs w:val="22"/>
        </w:rPr>
        <w:instrText>60</w:instrText>
      </w:r>
      <w:r w:rsidRPr="003037CB">
        <w:rPr>
          <w:szCs w:val="22"/>
        </w:rPr>
        <w:instrText xml:space="preserve"> – 1],.09/12) </w:instrText>
      </w:r>
      <w:r w:rsidR="003450EA" w:rsidRPr="003037CB">
        <w:rPr>
          <w:szCs w:val="22"/>
        </w:rPr>
        <w:fldChar w:fldCharType="end"/>
      </w:r>
    </w:p>
    <w:p w:rsidR="002D703A" w:rsidRPr="003037CB" w:rsidRDefault="003F41A4" w:rsidP="0062136A">
      <w:pPr>
        <w:spacing w:line="240" w:lineRule="auto"/>
        <w:ind w:left="1080"/>
        <w:rPr>
          <w:szCs w:val="22"/>
        </w:rPr>
      </w:pPr>
      <w:r w:rsidRPr="003037CB">
        <w:rPr>
          <w:szCs w:val="22"/>
        </w:rPr>
        <w:tab/>
      </w:r>
      <w:r w:rsidRPr="003037CB">
        <w:rPr>
          <w:szCs w:val="22"/>
        </w:rPr>
        <w:tab/>
      </w:r>
      <w:r w:rsidR="00A8515D" w:rsidRPr="003037CB">
        <w:rPr>
          <w:szCs w:val="22"/>
        </w:rPr>
        <w:t>P</w:t>
      </w:r>
      <w:r w:rsidRPr="003037CB">
        <w:rPr>
          <w:szCs w:val="22"/>
        </w:rPr>
        <w:t>(1.5657)  =  ($311.38) (75.4241)</w:t>
      </w:r>
    </w:p>
    <w:p w:rsidR="002D703A" w:rsidRPr="003037CB" w:rsidRDefault="003F41A4" w:rsidP="0062136A">
      <w:pPr>
        <w:spacing w:line="240" w:lineRule="auto"/>
        <w:ind w:left="1080"/>
        <w:rPr>
          <w:szCs w:val="22"/>
        </w:rPr>
      </w:pPr>
      <w:r w:rsidRPr="003037CB">
        <w:rPr>
          <w:szCs w:val="22"/>
        </w:rPr>
        <w:tab/>
      </w:r>
      <w:r w:rsidRPr="003037CB">
        <w:rPr>
          <w:szCs w:val="22"/>
        </w:rPr>
        <w:tab/>
      </w:r>
      <w:r w:rsidR="00A8515D" w:rsidRPr="003037CB">
        <w:rPr>
          <w:szCs w:val="22"/>
        </w:rPr>
        <w:t>P</w:t>
      </w:r>
      <w:r w:rsidRPr="003037CB">
        <w:rPr>
          <w:szCs w:val="22"/>
        </w:rPr>
        <w:t>(1.5657) = $23,485.57</w:t>
      </w:r>
    </w:p>
    <w:p w:rsidR="0062136A" w:rsidRPr="003037CB" w:rsidRDefault="003F41A4" w:rsidP="0062136A">
      <w:pPr>
        <w:spacing w:line="240" w:lineRule="auto"/>
        <w:ind w:left="1080"/>
        <w:rPr>
          <w:szCs w:val="22"/>
        </w:rPr>
      </w:pPr>
      <w:r w:rsidRPr="003037CB">
        <w:rPr>
          <w:szCs w:val="22"/>
        </w:rPr>
        <w:tab/>
      </w:r>
      <w:r w:rsidRPr="003037CB">
        <w:rPr>
          <w:szCs w:val="22"/>
        </w:rPr>
        <w:tab/>
      </w:r>
      <w:r w:rsidR="00A8515D" w:rsidRPr="003037CB">
        <w:rPr>
          <w:szCs w:val="22"/>
        </w:rPr>
        <w:t>P</w:t>
      </w:r>
      <w:r w:rsidRPr="003037CB">
        <w:rPr>
          <w:szCs w:val="22"/>
        </w:rPr>
        <w:t xml:space="preserve"> = $15,000.04    </w:t>
      </w:r>
    </w:p>
    <w:p w:rsidR="0062136A" w:rsidRPr="003037CB" w:rsidRDefault="0062136A">
      <w:pPr>
        <w:spacing w:before="0" w:line="240" w:lineRule="auto"/>
        <w:ind w:left="0"/>
        <w:rPr>
          <w:szCs w:val="22"/>
        </w:rPr>
      </w:pPr>
      <w:r w:rsidRPr="003037CB">
        <w:rPr>
          <w:szCs w:val="22"/>
        </w:rPr>
        <w:br w:type="page"/>
      </w:r>
    </w:p>
    <w:p w:rsidR="00D02317" w:rsidRPr="003037CB" w:rsidRDefault="00492DD7" w:rsidP="00492DD7">
      <w:pPr>
        <w:pStyle w:val="Heading2"/>
        <w:ind w:hanging="720"/>
      </w:pPr>
      <w:r w:rsidRPr="003037CB">
        <w:lastRenderedPageBreak/>
        <w:t xml:space="preserve">CLASSIFICATION OF </w:t>
      </w:r>
      <w:r w:rsidR="00402B75" w:rsidRPr="003037CB">
        <w:t>PROBLEMS AND</w:t>
      </w:r>
      <w:r w:rsidRPr="003037CB">
        <w:t xml:space="preserve"> EQUATIONS FOR SOLUTIONS</w:t>
      </w:r>
    </w:p>
    <w:p w:rsidR="00D02317" w:rsidRPr="003037CB" w:rsidRDefault="00D02317" w:rsidP="006A7B74">
      <w:pPr>
        <w:pStyle w:val="problemsolution"/>
        <w:spacing w:before="240"/>
        <w:ind w:left="1260" w:firstLine="0"/>
        <w:rPr>
          <w:szCs w:val="22"/>
        </w:rPr>
      </w:pPr>
      <w:r w:rsidRPr="003037CB">
        <w:rPr>
          <w:szCs w:val="22"/>
        </w:rPr>
        <w:t xml:space="preserve">We now list six problems that form a basis for all finance problems.  </w:t>
      </w:r>
      <w:r w:rsidRPr="003037CB">
        <w:rPr>
          <w:szCs w:val="22"/>
        </w:rPr>
        <w:br/>
        <w:t>Further, we classify these problems and give an equation for the solution.</w:t>
      </w:r>
    </w:p>
    <w:p w:rsidR="002D703A" w:rsidRPr="003037CB" w:rsidRDefault="00D02317" w:rsidP="006A7B74">
      <w:pPr>
        <w:pStyle w:val="problemsolution"/>
        <w:tabs>
          <w:tab w:val="left" w:pos="270"/>
          <w:tab w:val="left" w:pos="360"/>
        </w:tabs>
        <w:spacing w:before="240"/>
        <w:rPr>
          <w:szCs w:val="22"/>
        </w:rPr>
      </w:pPr>
      <w:r w:rsidRPr="003037CB">
        <w:rPr>
          <w:rFonts w:ascii="Wingdings" w:hAnsi="Wingdings"/>
          <w:szCs w:val="22"/>
        </w:rPr>
        <w:tab/>
      </w:r>
      <w:r w:rsidR="003F41A4" w:rsidRPr="003037CB">
        <w:rPr>
          <w:rFonts w:ascii="Wingdings" w:hAnsi="Wingdings"/>
          <w:szCs w:val="22"/>
        </w:rPr>
        <w:t></w:t>
      </w:r>
      <w:r w:rsidR="003F41A4" w:rsidRPr="003037CB">
        <w:rPr>
          <w:rFonts w:ascii="Helvetica" w:hAnsi="Helvetica"/>
          <w:b/>
          <w:i/>
          <w:szCs w:val="22"/>
        </w:rPr>
        <w:t>Problem 1</w:t>
      </w:r>
      <w:r w:rsidR="003F41A4" w:rsidRPr="003037CB">
        <w:rPr>
          <w:rFonts w:ascii="Helvetica" w:hAnsi="Helvetica"/>
          <w:b/>
          <w:i/>
          <w:szCs w:val="22"/>
        </w:rPr>
        <w:tab/>
      </w:r>
      <w:r w:rsidR="003F41A4" w:rsidRPr="003037CB">
        <w:rPr>
          <w:szCs w:val="22"/>
        </w:rPr>
        <w:t>If $2,000 is invested at 7% compounded quarterly, what will the final amount be in 5 years?</w:t>
      </w:r>
    </w:p>
    <w:p w:rsidR="002D703A" w:rsidRPr="003037CB" w:rsidRDefault="003F41A4" w:rsidP="00402B75">
      <w:pPr>
        <w:pStyle w:val="problemsolution"/>
        <w:spacing w:before="120"/>
        <w:ind w:right="-18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Classification: </w:t>
      </w:r>
      <w:r w:rsidRPr="003037CB">
        <w:rPr>
          <w:b/>
          <w:szCs w:val="22"/>
        </w:rPr>
        <w:t xml:space="preserve">Future </w:t>
      </w:r>
      <w:r w:rsidR="00A8515D" w:rsidRPr="003037CB">
        <w:rPr>
          <w:b/>
          <w:szCs w:val="22"/>
        </w:rPr>
        <w:t xml:space="preserve">(accumulated) </w:t>
      </w:r>
      <w:r w:rsidRPr="003037CB">
        <w:rPr>
          <w:b/>
          <w:szCs w:val="22"/>
        </w:rPr>
        <w:t>Value of a Lump-sum</w:t>
      </w:r>
      <w:r w:rsidRPr="003037CB">
        <w:rPr>
          <w:szCs w:val="22"/>
        </w:rPr>
        <w:t xml:space="preserve"> </w:t>
      </w:r>
      <w:r w:rsidR="003450EA" w:rsidRPr="003037CB">
        <w:rPr>
          <w:vanish/>
          <w:szCs w:val="22"/>
        </w:rPr>
        <w:fldChar w:fldCharType="begin"/>
      </w:r>
      <w:r w:rsidRPr="003037CB">
        <w:rPr>
          <w:vanish/>
          <w:szCs w:val="22"/>
        </w:rPr>
        <w:instrText xml:space="preserve"> XE </w:instrText>
      </w:r>
      <w:r w:rsidRPr="003037CB">
        <w:rPr>
          <w:b/>
          <w:szCs w:val="22"/>
        </w:rPr>
        <w:instrText xml:space="preserve"> "Future Value of a Lump-sum</w:instrText>
      </w:r>
      <w:r w:rsidRPr="003037CB">
        <w:rPr>
          <w:szCs w:val="22"/>
        </w:rPr>
        <w:instrText xml:space="preserve"> </w:instrText>
      </w:r>
      <w:r w:rsidRPr="003037CB">
        <w:rPr>
          <w:b/>
          <w:szCs w:val="22"/>
        </w:rPr>
        <w:instrText xml:space="preserve">" </w:instrText>
      </w:r>
      <w:r w:rsidR="003450EA" w:rsidRPr="003037CB">
        <w:rPr>
          <w:vanish/>
          <w:szCs w:val="22"/>
        </w:rPr>
        <w:fldChar w:fldCharType="end"/>
      </w:r>
      <w:r w:rsidRPr="003037CB">
        <w:rPr>
          <w:szCs w:val="22"/>
        </w:rPr>
        <w:t>or FV of a lump-sum.</w:t>
      </w:r>
    </w:p>
    <w:p w:rsidR="002D703A" w:rsidRPr="003037CB" w:rsidRDefault="003F41A4" w:rsidP="00D02317">
      <w:pPr>
        <w:pStyle w:val="problemsolution"/>
        <w:spacing w:before="12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Equation: </w:t>
      </w:r>
      <w:r w:rsidRPr="003037CB">
        <w:rPr>
          <w:rFonts w:ascii="Helvetica" w:hAnsi="Helvetica"/>
          <w:b/>
          <w:i/>
          <w:szCs w:val="22"/>
        </w:rPr>
        <w:tab/>
      </w:r>
      <w:r w:rsidRPr="003037CB">
        <w:rPr>
          <w:szCs w:val="22"/>
        </w:rPr>
        <w:t xml:space="preserve">FV  =  </w:t>
      </w:r>
      <w:r w:rsidR="00A8515D" w:rsidRPr="003037CB">
        <w:rPr>
          <w:rFonts w:ascii="Times New Roman" w:hAnsi="Times New Roman"/>
          <w:szCs w:val="22"/>
        </w:rPr>
        <w:t xml:space="preserve">A = </w:t>
      </w:r>
      <w:r w:rsidRPr="003037CB">
        <w:rPr>
          <w:szCs w:val="22"/>
        </w:rPr>
        <w:t>$2000(1 + .07/4)</w:t>
      </w:r>
      <w:r w:rsidRPr="003037CB">
        <w:rPr>
          <w:position w:val="6"/>
          <w:szCs w:val="22"/>
        </w:rPr>
        <w:t>20</w:t>
      </w:r>
      <w:r w:rsidRPr="003037CB">
        <w:rPr>
          <w:szCs w:val="22"/>
        </w:rPr>
        <w:t>.</w:t>
      </w:r>
    </w:p>
    <w:p w:rsidR="002D703A" w:rsidRPr="003037CB" w:rsidRDefault="003F41A4" w:rsidP="006A7B74">
      <w:pPr>
        <w:pStyle w:val="problemsolution"/>
        <w:spacing w:before="240"/>
        <w:rPr>
          <w:szCs w:val="22"/>
        </w:rPr>
      </w:pPr>
      <w:r w:rsidRPr="003037CB">
        <w:rPr>
          <w:szCs w:val="22"/>
        </w:rPr>
        <w:tab/>
      </w:r>
      <w:r w:rsidRPr="003037CB">
        <w:rPr>
          <w:rFonts w:ascii="Wingdings" w:hAnsi="Wingdings"/>
          <w:szCs w:val="22"/>
        </w:rPr>
        <w:t></w:t>
      </w:r>
      <w:r w:rsidRPr="003037CB">
        <w:rPr>
          <w:rFonts w:ascii="Helvetica" w:hAnsi="Helvetica"/>
          <w:b/>
          <w:i/>
          <w:szCs w:val="22"/>
        </w:rPr>
        <w:t>Problem 2</w:t>
      </w:r>
      <w:r w:rsidRPr="003037CB">
        <w:rPr>
          <w:rFonts w:ascii="Helvetica" w:hAnsi="Helvetica"/>
          <w:b/>
          <w:i/>
          <w:szCs w:val="22"/>
        </w:rPr>
        <w:tab/>
      </w:r>
      <w:r w:rsidRPr="003037CB">
        <w:rPr>
          <w:szCs w:val="22"/>
        </w:rPr>
        <w:t>How much should be invested at 8% compounded yearly, for the final amount to be $5,000 in five years?</w:t>
      </w:r>
    </w:p>
    <w:p w:rsidR="002D703A" w:rsidRPr="003037CB" w:rsidRDefault="00402B75" w:rsidP="00D02317">
      <w:pPr>
        <w:pStyle w:val="problemsolution"/>
        <w:spacing w:before="120"/>
        <w:rPr>
          <w:szCs w:val="22"/>
        </w:rPr>
      </w:pPr>
      <w:r w:rsidRPr="003037CB">
        <w:rPr>
          <w:rFonts w:ascii="Helvetica" w:hAnsi="Helvetica"/>
          <w:b/>
          <w:i/>
          <w:szCs w:val="22"/>
        </w:rPr>
        <w:tab/>
      </w:r>
      <w:r w:rsidR="003F41A4" w:rsidRPr="003037CB">
        <w:rPr>
          <w:rFonts w:ascii="Helvetica" w:hAnsi="Helvetica"/>
          <w:b/>
          <w:i/>
          <w:szCs w:val="22"/>
        </w:rPr>
        <w:tab/>
        <w:t xml:space="preserve">Classification: </w:t>
      </w:r>
      <w:r w:rsidRPr="003037CB">
        <w:rPr>
          <w:rFonts w:ascii="Helvetica" w:hAnsi="Helvetica"/>
          <w:b/>
          <w:i/>
          <w:szCs w:val="22"/>
        </w:rPr>
        <w:t xml:space="preserve"> </w:t>
      </w:r>
      <w:r w:rsidR="003F41A4" w:rsidRPr="003037CB">
        <w:rPr>
          <w:b/>
          <w:szCs w:val="22"/>
        </w:rPr>
        <w:t>Present Value of a Lump-sum</w:t>
      </w:r>
      <w:r w:rsidR="003450EA" w:rsidRPr="003037CB">
        <w:rPr>
          <w:vanish/>
          <w:szCs w:val="22"/>
        </w:rPr>
        <w:fldChar w:fldCharType="begin"/>
      </w:r>
      <w:r w:rsidR="003F41A4" w:rsidRPr="003037CB">
        <w:rPr>
          <w:vanish/>
          <w:szCs w:val="22"/>
        </w:rPr>
        <w:instrText xml:space="preserve"> XE </w:instrText>
      </w:r>
      <w:r w:rsidR="003F41A4" w:rsidRPr="003037CB">
        <w:rPr>
          <w:b/>
          <w:szCs w:val="22"/>
        </w:rPr>
        <w:instrText xml:space="preserve"> "Present Value of a Lump-sum" </w:instrText>
      </w:r>
      <w:r w:rsidR="003450EA" w:rsidRPr="003037CB">
        <w:rPr>
          <w:vanish/>
          <w:szCs w:val="22"/>
        </w:rPr>
        <w:fldChar w:fldCharType="end"/>
      </w:r>
      <w:r w:rsidR="003F41A4" w:rsidRPr="003037CB">
        <w:rPr>
          <w:szCs w:val="22"/>
        </w:rPr>
        <w:t xml:space="preserve"> or PV of a lump-sum.</w:t>
      </w:r>
    </w:p>
    <w:p w:rsidR="002D703A" w:rsidRPr="003037CB" w:rsidRDefault="003F41A4" w:rsidP="00D02317">
      <w:pPr>
        <w:pStyle w:val="problemsolution"/>
        <w:spacing w:before="12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Equation: </w:t>
      </w:r>
      <w:r w:rsidRPr="003037CB">
        <w:rPr>
          <w:rFonts w:ascii="Helvetica" w:hAnsi="Helvetica"/>
          <w:b/>
          <w:i/>
          <w:szCs w:val="22"/>
        </w:rPr>
        <w:tab/>
      </w:r>
      <w:r w:rsidRPr="003037CB">
        <w:rPr>
          <w:szCs w:val="22"/>
        </w:rPr>
        <w:t>PV(1 + .08)</w:t>
      </w:r>
      <w:r w:rsidRPr="003037CB">
        <w:rPr>
          <w:position w:val="6"/>
          <w:szCs w:val="22"/>
        </w:rPr>
        <w:t>5</w:t>
      </w:r>
      <w:r w:rsidRPr="003037CB">
        <w:rPr>
          <w:szCs w:val="22"/>
        </w:rPr>
        <w:t xml:space="preserve">  =  $5,000</w:t>
      </w:r>
    </w:p>
    <w:p w:rsidR="002D703A" w:rsidRPr="003037CB" w:rsidRDefault="003F41A4" w:rsidP="006A7B74">
      <w:pPr>
        <w:pStyle w:val="problemsolution"/>
        <w:spacing w:before="240"/>
        <w:rPr>
          <w:szCs w:val="22"/>
        </w:rPr>
      </w:pPr>
      <w:r w:rsidRPr="003037CB">
        <w:rPr>
          <w:szCs w:val="22"/>
        </w:rPr>
        <w:tab/>
      </w:r>
      <w:r w:rsidRPr="003037CB">
        <w:rPr>
          <w:rFonts w:ascii="Wingdings" w:hAnsi="Wingdings"/>
          <w:szCs w:val="22"/>
        </w:rPr>
        <w:t></w:t>
      </w:r>
      <w:r w:rsidRPr="003037CB">
        <w:rPr>
          <w:rFonts w:ascii="Helvetica" w:hAnsi="Helvetica"/>
          <w:b/>
          <w:i/>
          <w:szCs w:val="22"/>
        </w:rPr>
        <w:t>Problem 3</w:t>
      </w:r>
      <w:r w:rsidRPr="003037CB">
        <w:rPr>
          <w:rFonts w:ascii="Helvetica" w:hAnsi="Helvetica"/>
          <w:b/>
          <w:i/>
          <w:szCs w:val="22"/>
        </w:rPr>
        <w:tab/>
      </w:r>
      <w:r w:rsidRPr="003037CB">
        <w:rPr>
          <w:szCs w:val="22"/>
        </w:rPr>
        <w:t xml:space="preserve">If $200 is invested </w:t>
      </w:r>
      <w:r w:rsidRPr="003037CB">
        <w:rPr>
          <w:i/>
          <w:szCs w:val="22"/>
        </w:rPr>
        <w:t>each</w:t>
      </w:r>
      <w:r w:rsidRPr="003037CB">
        <w:rPr>
          <w:szCs w:val="22"/>
        </w:rPr>
        <w:t xml:space="preserve">  month at 8.5% compounded monthly, what will the final amount be in 4 years?</w:t>
      </w:r>
    </w:p>
    <w:p w:rsidR="002D703A" w:rsidRPr="003037CB" w:rsidRDefault="003F41A4" w:rsidP="00D02317">
      <w:pPr>
        <w:pStyle w:val="problemsolution"/>
        <w:spacing w:before="12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Classification: </w:t>
      </w:r>
      <w:r w:rsidR="00402B75" w:rsidRPr="003037CB">
        <w:rPr>
          <w:rFonts w:ascii="Helvetica" w:hAnsi="Helvetica"/>
          <w:b/>
          <w:i/>
          <w:szCs w:val="22"/>
        </w:rPr>
        <w:t xml:space="preserve"> </w:t>
      </w:r>
      <w:r w:rsidRPr="003037CB">
        <w:rPr>
          <w:b/>
          <w:szCs w:val="22"/>
        </w:rPr>
        <w:t xml:space="preserve">Future </w:t>
      </w:r>
      <w:r w:rsidR="00A8515D" w:rsidRPr="003037CB">
        <w:rPr>
          <w:b/>
          <w:szCs w:val="22"/>
        </w:rPr>
        <w:t xml:space="preserve">(accumulated) </w:t>
      </w:r>
      <w:r w:rsidRPr="003037CB">
        <w:rPr>
          <w:b/>
          <w:szCs w:val="22"/>
        </w:rPr>
        <w:t>Value of an Annuity</w:t>
      </w:r>
      <w:r w:rsidR="003450EA" w:rsidRPr="003037CB">
        <w:rPr>
          <w:vanish/>
          <w:szCs w:val="22"/>
        </w:rPr>
        <w:fldChar w:fldCharType="begin"/>
      </w:r>
      <w:r w:rsidRPr="003037CB">
        <w:rPr>
          <w:vanish/>
          <w:szCs w:val="22"/>
        </w:rPr>
        <w:instrText xml:space="preserve"> XE </w:instrText>
      </w:r>
      <w:r w:rsidRPr="003037CB">
        <w:rPr>
          <w:b/>
          <w:szCs w:val="22"/>
        </w:rPr>
        <w:instrText xml:space="preserve"> "Future Value of an Annuity" </w:instrText>
      </w:r>
      <w:r w:rsidR="003450EA" w:rsidRPr="003037CB">
        <w:rPr>
          <w:vanish/>
          <w:szCs w:val="22"/>
        </w:rPr>
        <w:fldChar w:fldCharType="end"/>
      </w:r>
      <w:r w:rsidRPr="003037CB">
        <w:rPr>
          <w:szCs w:val="22"/>
        </w:rPr>
        <w:t xml:space="preserve"> or FV of an annuity.</w:t>
      </w:r>
    </w:p>
    <w:p w:rsidR="002D703A" w:rsidRPr="003037CB" w:rsidRDefault="00402B75" w:rsidP="00D02317">
      <w:pPr>
        <w:pStyle w:val="problemsolution"/>
        <w:spacing w:before="120"/>
        <w:rPr>
          <w:szCs w:val="22"/>
        </w:rPr>
      </w:pPr>
      <w:r w:rsidRPr="003037CB">
        <w:rPr>
          <w:rFonts w:ascii="Helvetica" w:hAnsi="Helvetica"/>
          <w:b/>
          <w:i/>
          <w:szCs w:val="22"/>
        </w:rPr>
        <w:tab/>
      </w:r>
      <w:r w:rsidR="003F41A4" w:rsidRPr="003037CB">
        <w:rPr>
          <w:rFonts w:ascii="Helvetica" w:hAnsi="Helvetica"/>
          <w:b/>
          <w:i/>
          <w:szCs w:val="22"/>
        </w:rPr>
        <w:tab/>
        <w:t xml:space="preserve">Equation: </w:t>
      </w:r>
      <w:r w:rsidR="003F41A4" w:rsidRPr="003037CB">
        <w:rPr>
          <w:rFonts w:ascii="Helvetica" w:hAnsi="Helvetica"/>
          <w:b/>
          <w:i/>
          <w:szCs w:val="22"/>
        </w:rPr>
        <w:tab/>
      </w:r>
      <w:r w:rsidR="003F41A4" w:rsidRPr="003037CB">
        <w:rPr>
          <w:szCs w:val="22"/>
        </w:rPr>
        <w:t xml:space="preserve">FV  = </w:t>
      </w:r>
      <w:r w:rsidR="00A8515D" w:rsidRPr="003037CB">
        <w:rPr>
          <w:rFonts w:ascii="Times New Roman" w:hAnsi="Times New Roman"/>
          <w:szCs w:val="22"/>
        </w:rPr>
        <w:t>A =</w:t>
      </w:r>
      <w:r w:rsidR="003F41A4" w:rsidRPr="003037CB">
        <w:rPr>
          <w:szCs w:val="22"/>
        </w:rPr>
        <w:t xml:space="preserve"> </w:t>
      </w:r>
      <w:r w:rsidR="003450EA" w:rsidRPr="003037CB">
        <w:rPr>
          <w:szCs w:val="22"/>
        </w:rPr>
        <w:fldChar w:fldCharType="begin"/>
      </w:r>
      <w:r w:rsidR="003F41A4" w:rsidRPr="003037CB">
        <w:rPr>
          <w:szCs w:val="22"/>
        </w:rPr>
        <w:instrText xml:space="preserve"> EQ \f($200[(1 + .085/12)</w:instrText>
      </w:r>
      <w:r w:rsidR="003F41A4" w:rsidRPr="003037CB">
        <w:rPr>
          <w:position w:val="6"/>
          <w:szCs w:val="22"/>
        </w:rPr>
        <w:instrText xml:space="preserve">48 </w:instrText>
      </w:r>
      <w:r w:rsidR="003F41A4" w:rsidRPr="003037CB">
        <w:rPr>
          <w:szCs w:val="22"/>
        </w:rPr>
        <w:instrText xml:space="preserve">– 1],.085/12) </w:instrText>
      </w:r>
      <w:r w:rsidR="003450EA" w:rsidRPr="003037CB">
        <w:rPr>
          <w:szCs w:val="22"/>
        </w:rPr>
        <w:fldChar w:fldCharType="end"/>
      </w:r>
    </w:p>
    <w:p w:rsidR="002D703A" w:rsidRPr="003037CB" w:rsidRDefault="003F41A4" w:rsidP="006A7B74">
      <w:pPr>
        <w:pStyle w:val="problemsolution"/>
        <w:spacing w:before="240"/>
        <w:rPr>
          <w:szCs w:val="22"/>
        </w:rPr>
      </w:pPr>
      <w:r w:rsidRPr="003037CB">
        <w:rPr>
          <w:szCs w:val="22"/>
        </w:rPr>
        <w:tab/>
      </w:r>
      <w:r w:rsidRPr="003037CB">
        <w:rPr>
          <w:rFonts w:ascii="Wingdings" w:hAnsi="Wingdings"/>
          <w:szCs w:val="22"/>
        </w:rPr>
        <w:t></w:t>
      </w:r>
      <w:r w:rsidRPr="003037CB">
        <w:rPr>
          <w:rFonts w:ascii="Helvetica" w:hAnsi="Helvetica"/>
          <w:b/>
          <w:i/>
          <w:szCs w:val="22"/>
        </w:rPr>
        <w:t>Problem 4</w:t>
      </w:r>
      <w:r w:rsidRPr="003037CB">
        <w:rPr>
          <w:rFonts w:ascii="Helvetica" w:hAnsi="Helvetica"/>
          <w:b/>
          <w:i/>
          <w:szCs w:val="22"/>
        </w:rPr>
        <w:tab/>
      </w:r>
      <w:r w:rsidRPr="003037CB">
        <w:rPr>
          <w:szCs w:val="22"/>
        </w:rPr>
        <w:t xml:space="preserve">How much should be invested </w:t>
      </w:r>
      <w:r w:rsidRPr="003037CB">
        <w:rPr>
          <w:i/>
          <w:szCs w:val="22"/>
        </w:rPr>
        <w:t>each</w:t>
      </w:r>
      <w:r w:rsidRPr="003037CB">
        <w:rPr>
          <w:szCs w:val="22"/>
        </w:rPr>
        <w:t xml:space="preserve">  month at 9% for it to accumulate to $8,000 in three years? </w:t>
      </w:r>
    </w:p>
    <w:p w:rsidR="002D703A" w:rsidRPr="003037CB" w:rsidRDefault="003F41A4" w:rsidP="00D02317">
      <w:pPr>
        <w:pStyle w:val="problemsolution"/>
        <w:spacing w:before="12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Classification: </w:t>
      </w:r>
      <w:r w:rsidR="00402B75" w:rsidRPr="003037CB">
        <w:rPr>
          <w:rFonts w:ascii="Helvetica" w:hAnsi="Helvetica"/>
          <w:b/>
          <w:i/>
          <w:szCs w:val="22"/>
        </w:rPr>
        <w:t xml:space="preserve"> </w:t>
      </w:r>
      <w:r w:rsidRPr="003037CB">
        <w:rPr>
          <w:b/>
          <w:szCs w:val="22"/>
        </w:rPr>
        <w:t>Sinking Fund Payment</w:t>
      </w:r>
      <w:r w:rsidR="003450EA" w:rsidRPr="003037CB">
        <w:rPr>
          <w:b/>
          <w:szCs w:val="22"/>
        </w:rPr>
        <w:fldChar w:fldCharType="begin"/>
      </w:r>
      <w:r w:rsidRPr="003037CB">
        <w:rPr>
          <w:b/>
          <w:szCs w:val="22"/>
        </w:rPr>
        <w:instrText xml:space="preserve"> XE  "Sinking Fund Payment" </w:instrText>
      </w:r>
      <w:r w:rsidR="003450EA" w:rsidRPr="003037CB">
        <w:rPr>
          <w:b/>
          <w:szCs w:val="22"/>
        </w:rPr>
        <w:fldChar w:fldCharType="end"/>
      </w:r>
    </w:p>
    <w:p w:rsidR="002D703A" w:rsidRPr="003037CB" w:rsidRDefault="003F41A4" w:rsidP="00D02317">
      <w:pPr>
        <w:pStyle w:val="problemsolution"/>
        <w:spacing w:before="12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Equation: </w:t>
      </w:r>
      <w:r w:rsidRPr="003037CB">
        <w:rPr>
          <w:rFonts w:ascii="Helvetica" w:hAnsi="Helvetica"/>
          <w:b/>
          <w:i/>
          <w:szCs w:val="22"/>
        </w:rPr>
        <w:tab/>
      </w:r>
      <w:r w:rsidR="003450EA" w:rsidRPr="003037CB">
        <w:rPr>
          <w:rFonts w:ascii="Helvetica" w:hAnsi="Helvetica"/>
          <w:b/>
          <w:i/>
          <w:szCs w:val="22"/>
        </w:rPr>
        <w:fldChar w:fldCharType="begin"/>
      </w:r>
      <w:r w:rsidRPr="003037CB">
        <w:rPr>
          <w:rFonts w:ascii="Helvetica" w:hAnsi="Helvetica"/>
          <w:b/>
          <w:i/>
          <w:szCs w:val="22"/>
        </w:rPr>
        <w:instrText xml:space="preserve"> EQ \</w:instrText>
      </w:r>
      <w:r w:rsidRPr="003037CB">
        <w:rPr>
          <w:szCs w:val="22"/>
        </w:rPr>
        <w:instrText>f(m[(1 + .09/12)</w:instrText>
      </w:r>
      <w:r w:rsidRPr="003037CB">
        <w:rPr>
          <w:position w:val="6"/>
          <w:szCs w:val="22"/>
        </w:rPr>
        <w:instrText xml:space="preserve">36 </w:instrText>
      </w:r>
      <w:r w:rsidRPr="003037CB">
        <w:rPr>
          <w:szCs w:val="22"/>
        </w:rPr>
        <w:instrText xml:space="preserve">– 1],.09/12)  </w:instrText>
      </w:r>
      <w:r w:rsidRPr="003037CB">
        <w:rPr>
          <w:rFonts w:ascii="Helvetica" w:hAnsi="Helvetica"/>
          <w:b/>
          <w:i/>
          <w:szCs w:val="22"/>
        </w:rPr>
        <w:instrText xml:space="preserve"> </w:instrText>
      </w:r>
      <w:r w:rsidR="003450EA" w:rsidRPr="003037CB">
        <w:rPr>
          <w:rFonts w:ascii="Helvetica" w:hAnsi="Helvetica"/>
          <w:b/>
          <w:i/>
          <w:szCs w:val="22"/>
        </w:rPr>
        <w:fldChar w:fldCharType="end"/>
      </w:r>
      <w:r w:rsidRPr="003037CB">
        <w:rPr>
          <w:szCs w:val="22"/>
        </w:rPr>
        <w:t>= $8,000</w:t>
      </w:r>
    </w:p>
    <w:p w:rsidR="002D703A" w:rsidRPr="003037CB" w:rsidRDefault="003F41A4" w:rsidP="006A7B74">
      <w:pPr>
        <w:pStyle w:val="problemsolution"/>
        <w:spacing w:before="240"/>
        <w:rPr>
          <w:szCs w:val="22"/>
        </w:rPr>
      </w:pPr>
      <w:r w:rsidRPr="003037CB">
        <w:rPr>
          <w:szCs w:val="22"/>
        </w:rPr>
        <w:tab/>
      </w:r>
      <w:r w:rsidRPr="003037CB">
        <w:rPr>
          <w:rFonts w:ascii="Wingdings" w:hAnsi="Wingdings"/>
          <w:szCs w:val="22"/>
        </w:rPr>
        <w:t></w:t>
      </w:r>
      <w:r w:rsidRPr="003037CB">
        <w:rPr>
          <w:rFonts w:ascii="Helvetica" w:hAnsi="Helvetica"/>
          <w:b/>
          <w:i/>
          <w:szCs w:val="22"/>
        </w:rPr>
        <w:t>Problem 5</w:t>
      </w:r>
      <w:r w:rsidRPr="003037CB">
        <w:rPr>
          <w:rFonts w:ascii="Helvetica" w:hAnsi="Helvetica"/>
          <w:b/>
          <w:i/>
          <w:szCs w:val="22"/>
        </w:rPr>
        <w:tab/>
      </w:r>
      <w:r w:rsidRPr="003037CB">
        <w:rPr>
          <w:szCs w:val="22"/>
        </w:rPr>
        <w:t xml:space="preserve">Keith has won a lottery paying him $2,000 </w:t>
      </w:r>
      <w:r w:rsidRPr="003037CB">
        <w:rPr>
          <w:i/>
          <w:szCs w:val="22"/>
        </w:rPr>
        <w:t xml:space="preserve">per  </w:t>
      </w:r>
      <w:r w:rsidRPr="003037CB">
        <w:rPr>
          <w:szCs w:val="22"/>
        </w:rPr>
        <w:t>month for the next 10 years.  He'd rather have the entire sum now.  If the interest rate is 7.6%, how much should he receive?</w:t>
      </w:r>
    </w:p>
    <w:p w:rsidR="002D703A" w:rsidRPr="003037CB" w:rsidRDefault="003F41A4" w:rsidP="00D02317">
      <w:pPr>
        <w:pStyle w:val="problemsolution"/>
        <w:spacing w:before="12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Classification: </w:t>
      </w:r>
      <w:r w:rsidR="00402B75" w:rsidRPr="003037CB">
        <w:rPr>
          <w:rFonts w:ascii="Helvetica" w:hAnsi="Helvetica"/>
          <w:b/>
          <w:i/>
          <w:szCs w:val="22"/>
        </w:rPr>
        <w:t xml:space="preserve"> </w:t>
      </w:r>
      <w:r w:rsidRPr="003037CB">
        <w:rPr>
          <w:b/>
          <w:szCs w:val="22"/>
        </w:rPr>
        <w:t>Present Value of an Annuity</w:t>
      </w:r>
      <w:r w:rsidR="003450EA" w:rsidRPr="003037CB">
        <w:rPr>
          <w:vanish/>
          <w:szCs w:val="22"/>
        </w:rPr>
        <w:fldChar w:fldCharType="begin"/>
      </w:r>
      <w:r w:rsidRPr="003037CB">
        <w:rPr>
          <w:vanish/>
          <w:szCs w:val="22"/>
        </w:rPr>
        <w:instrText xml:space="preserve"> XE </w:instrText>
      </w:r>
      <w:r w:rsidRPr="003037CB">
        <w:rPr>
          <w:b/>
          <w:szCs w:val="22"/>
        </w:rPr>
        <w:instrText xml:space="preserve"> "Present Value of an Annuity" </w:instrText>
      </w:r>
      <w:r w:rsidR="003450EA" w:rsidRPr="003037CB">
        <w:rPr>
          <w:vanish/>
          <w:szCs w:val="22"/>
        </w:rPr>
        <w:fldChar w:fldCharType="end"/>
      </w:r>
      <w:r w:rsidRPr="003037CB">
        <w:rPr>
          <w:szCs w:val="22"/>
        </w:rPr>
        <w:t xml:space="preserve"> or PV of an annuity.</w:t>
      </w:r>
    </w:p>
    <w:p w:rsidR="002D703A" w:rsidRPr="003037CB" w:rsidRDefault="003F41A4" w:rsidP="00D02317">
      <w:pPr>
        <w:pStyle w:val="problemsolution"/>
        <w:spacing w:before="12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Equation: </w:t>
      </w:r>
      <w:r w:rsidRPr="003037CB">
        <w:rPr>
          <w:rFonts w:ascii="Helvetica" w:hAnsi="Helvetica"/>
          <w:b/>
          <w:i/>
          <w:szCs w:val="22"/>
        </w:rPr>
        <w:tab/>
      </w:r>
      <w:r w:rsidR="00402B75" w:rsidRPr="003037CB">
        <w:rPr>
          <w:rFonts w:ascii="Helvetica" w:hAnsi="Helvetica"/>
          <w:b/>
          <w:i/>
          <w:szCs w:val="22"/>
        </w:rPr>
        <w:t xml:space="preserve"> </w:t>
      </w:r>
      <w:r w:rsidRPr="003037CB">
        <w:rPr>
          <w:szCs w:val="22"/>
        </w:rPr>
        <w:t>PV(1 + .076/12)</w:t>
      </w:r>
      <w:r w:rsidRPr="003037CB">
        <w:rPr>
          <w:position w:val="6"/>
          <w:szCs w:val="22"/>
        </w:rPr>
        <w:t>120</w:t>
      </w:r>
      <w:r w:rsidRPr="003037CB">
        <w:rPr>
          <w:szCs w:val="22"/>
        </w:rPr>
        <w:t xml:space="preserve"> =  </w:t>
      </w:r>
      <w:r w:rsidR="003450EA" w:rsidRPr="003037CB">
        <w:rPr>
          <w:szCs w:val="22"/>
        </w:rPr>
        <w:fldChar w:fldCharType="begin"/>
      </w:r>
      <w:r w:rsidRPr="003037CB">
        <w:rPr>
          <w:szCs w:val="22"/>
        </w:rPr>
        <w:instrText xml:space="preserve"> EQ \f($2000[(1 + .076/12)</w:instrText>
      </w:r>
      <w:r w:rsidRPr="003037CB">
        <w:rPr>
          <w:position w:val="6"/>
          <w:szCs w:val="22"/>
        </w:rPr>
        <w:instrText xml:space="preserve">120 </w:instrText>
      </w:r>
      <w:r w:rsidRPr="003037CB">
        <w:rPr>
          <w:szCs w:val="22"/>
        </w:rPr>
        <w:instrText xml:space="preserve">– 1],.076/12)  </w:instrText>
      </w:r>
      <w:r w:rsidR="003450EA" w:rsidRPr="003037CB">
        <w:rPr>
          <w:szCs w:val="22"/>
        </w:rPr>
        <w:fldChar w:fldCharType="end"/>
      </w:r>
    </w:p>
    <w:p w:rsidR="002D703A" w:rsidRPr="003037CB" w:rsidRDefault="003F41A4" w:rsidP="006A7B74">
      <w:pPr>
        <w:pStyle w:val="problemsolution"/>
        <w:spacing w:before="240"/>
        <w:rPr>
          <w:szCs w:val="22"/>
        </w:rPr>
      </w:pPr>
      <w:r w:rsidRPr="003037CB">
        <w:rPr>
          <w:szCs w:val="22"/>
        </w:rPr>
        <w:tab/>
      </w:r>
      <w:r w:rsidRPr="003037CB">
        <w:rPr>
          <w:rFonts w:ascii="Wingdings" w:hAnsi="Wingdings"/>
          <w:szCs w:val="22"/>
        </w:rPr>
        <w:t></w:t>
      </w:r>
      <w:r w:rsidRPr="003037CB">
        <w:rPr>
          <w:rFonts w:ascii="Helvetica" w:hAnsi="Helvetica"/>
          <w:b/>
          <w:i/>
          <w:szCs w:val="22"/>
        </w:rPr>
        <w:t>Problem 6</w:t>
      </w:r>
      <w:r w:rsidRPr="003037CB">
        <w:rPr>
          <w:rFonts w:ascii="Helvetica" w:hAnsi="Helvetica"/>
          <w:b/>
          <w:i/>
          <w:szCs w:val="22"/>
        </w:rPr>
        <w:tab/>
      </w:r>
      <w:r w:rsidRPr="003037CB">
        <w:rPr>
          <w:szCs w:val="22"/>
        </w:rPr>
        <w:t>Mr. A has just donated $25,000 to his alma mater.  Mr. B would like to donate an equivalent amount, but would like to pay by monthly payments over a five year period.  If the interest rate is 8.2%, determine the size of the monthly payment?</w:t>
      </w:r>
    </w:p>
    <w:p w:rsidR="002D703A" w:rsidRPr="003037CB" w:rsidRDefault="003F41A4" w:rsidP="00D02317">
      <w:pPr>
        <w:pStyle w:val="problemsolution"/>
        <w:spacing w:before="12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Classification: </w:t>
      </w:r>
      <w:r w:rsidR="00402B75" w:rsidRPr="003037CB">
        <w:rPr>
          <w:rFonts w:ascii="Helvetica" w:hAnsi="Helvetica"/>
          <w:b/>
          <w:i/>
          <w:szCs w:val="22"/>
        </w:rPr>
        <w:t xml:space="preserve"> </w:t>
      </w:r>
      <w:r w:rsidRPr="003037CB">
        <w:rPr>
          <w:b/>
          <w:szCs w:val="22"/>
        </w:rPr>
        <w:t>Installment Payment</w:t>
      </w:r>
      <w:r w:rsidR="003450EA" w:rsidRPr="003037CB">
        <w:rPr>
          <w:vanish/>
          <w:szCs w:val="22"/>
        </w:rPr>
        <w:fldChar w:fldCharType="begin"/>
      </w:r>
      <w:r w:rsidRPr="003037CB">
        <w:rPr>
          <w:vanish/>
          <w:szCs w:val="22"/>
        </w:rPr>
        <w:instrText xml:space="preserve"> XE </w:instrText>
      </w:r>
      <w:r w:rsidRPr="003037CB">
        <w:rPr>
          <w:b/>
          <w:szCs w:val="22"/>
        </w:rPr>
        <w:instrText xml:space="preserve"> "Installment Payment" </w:instrText>
      </w:r>
      <w:r w:rsidR="003450EA" w:rsidRPr="003037CB">
        <w:rPr>
          <w:vanish/>
          <w:szCs w:val="22"/>
        </w:rPr>
        <w:fldChar w:fldCharType="end"/>
      </w:r>
      <w:r w:rsidRPr="003037CB">
        <w:rPr>
          <w:szCs w:val="22"/>
        </w:rPr>
        <w:t>.</w:t>
      </w:r>
    </w:p>
    <w:p w:rsidR="00142F67" w:rsidRPr="003037CB" w:rsidRDefault="003F41A4" w:rsidP="00D02317">
      <w:pPr>
        <w:pStyle w:val="problemsolution"/>
        <w:spacing w:before="120"/>
        <w:rPr>
          <w:szCs w:val="22"/>
        </w:rPr>
      </w:pPr>
      <w:r w:rsidRPr="003037CB">
        <w:rPr>
          <w:rFonts w:ascii="Helvetica" w:hAnsi="Helvetica"/>
          <w:b/>
          <w:i/>
          <w:szCs w:val="22"/>
        </w:rPr>
        <w:tab/>
      </w:r>
      <w:r w:rsidR="00402B75" w:rsidRPr="003037CB">
        <w:rPr>
          <w:rFonts w:ascii="Helvetica" w:hAnsi="Helvetica"/>
          <w:b/>
          <w:i/>
          <w:szCs w:val="22"/>
        </w:rPr>
        <w:tab/>
      </w:r>
      <w:r w:rsidRPr="003037CB">
        <w:rPr>
          <w:rFonts w:ascii="Helvetica" w:hAnsi="Helvetica"/>
          <w:b/>
          <w:i/>
          <w:szCs w:val="22"/>
        </w:rPr>
        <w:t xml:space="preserve">Equation: </w:t>
      </w:r>
      <w:r w:rsidRPr="003037CB">
        <w:rPr>
          <w:rFonts w:ascii="Helvetica" w:hAnsi="Helvetica"/>
          <w:b/>
          <w:i/>
          <w:szCs w:val="22"/>
        </w:rPr>
        <w:tab/>
      </w:r>
      <w:r w:rsidR="003450EA" w:rsidRPr="003037CB">
        <w:rPr>
          <w:rFonts w:ascii="Helvetica" w:hAnsi="Helvetica"/>
          <w:b/>
          <w:i/>
          <w:szCs w:val="22"/>
        </w:rPr>
        <w:fldChar w:fldCharType="begin"/>
      </w:r>
      <w:r w:rsidRPr="003037CB">
        <w:rPr>
          <w:rFonts w:ascii="Helvetica" w:hAnsi="Helvetica"/>
          <w:b/>
          <w:i/>
          <w:szCs w:val="22"/>
        </w:rPr>
        <w:instrText xml:space="preserve"> EQ \</w:instrText>
      </w:r>
      <w:r w:rsidRPr="003037CB">
        <w:rPr>
          <w:szCs w:val="22"/>
        </w:rPr>
        <w:instrText>f(m[(1 + .082/12)</w:instrText>
      </w:r>
      <w:r w:rsidRPr="003037CB">
        <w:rPr>
          <w:position w:val="6"/>
          <w:szCs w:val="22"/>
        </w:rPr>
        <w:instrText xml:space="preserve">60 </w:instrText>
      </w:r>
      <w:r w:rsidRPr="003037CB">
        <w:rPr>
          <w:szCs w:val="22"/>
        </w:rPr>
        <w:instrText xml:space="preserve">– 1],.082/12)  </w:instrText>
      </w:r>
      <w:r w:rsidRPr="003037CB">
        <w:rPr>
          <w:rFonts w:ascii="Helvetica" w:hAnsi="Helvetica"/>
          <w:b/>
          <w:i/>
          <w:szCs w:val="22"/>
        </w:rPr>
        <w:instrText xml:space="preserve"> </w:instrText>
      </w:r>
      <w:r w:rsidR="003450EA" w:rsidRPr="003037CB">
        <w:rPr>
          <w:rFonts w:ascii="Helvetica" w:hAnsi="Helvetica"/>
          <w:b/>
          <w:i/>
          <w:szCs w:val="22"/>
        </w:rPr>
        <w:fldChar w:fldCharType="end"/>
      </w:r>
      <w:r w:rsidRPr="003037CB">
        <w:rPr>
          <w:szCs w:val="22"/>
        </w:rPr>
        <w:t>=  $25,000(1 + .082/12)</w:t>
      </w:r>
      <w:r w:rsidRPr="003037CB">
        <w:rPr>
          <w:position w:val="6"/>
          <w:szCs w:val="22"/>
        </w:rPr>
        <w:t>60</w:t>
      </w:r>
      <w:r w:rsidRPr="003037CB">
        <w:rPr>
          <w:szCs w:val="22"/>
        </w:rPr>
        <w:t>.</w:t>
      </w:r>
      <w:r w:rsidR="00142F67" w:rsidRPr="003037CB">
        <w:rPr>
          <w:szCs w:val="22"/>
        </w:rPr>
        <w:br w:type="page"/>
      </w:r>
    </w:p>
    <w:p w:rsidR="00402B75" w:rsidRPr="003037CB" w:rsidRDefault="00402B75" w:rsidP="00402B75">
      <w:pPr>
        <w:pStyle w:val="Heading2"/>
        <w:ind w:hanging="720"/>
      </w:pPr>
      <w:r w:rsidRPr="003037CB">
        <w:lastRenderedPageBreak/>
        <w:t xml:space="preserve">GLOSSARY: VOCABULARY AND SYMBOLS USED IN FINANCIALCALCULATIONS </w:t>
      </w:r>
    </w:p>
    <w:p w:rsidR="00F07055" w:rsidRPr="003037CB" w:rsidRDefault="00F07055" w:rsidP="00402B75">
      <w:pPr>
        <w:ind w:left="1080"/>
      </w:pPr>
      <w:r w:rsidRPr="003037CB">
        <w:t>As we’ve seen in the</w:t>
      </w:r>
      <w:r w:rsidR="0062136A" w:rsidRPr="003037CB">
        <w:t>se</w:t>
      </w:r>
      <w:r w:rsidRPr="003037CB">
        <w:t xml:space="preserve"> examples, </w:t>
      </w:r>
      <w:r w:rsidR="00691CEA" w:rsidRPr="003037CB">
        <w:t>it’s</w:t>
      </w:r>
      <w:r w:rsidRPr="003037CB">
        <w:t xml:space="preserve"> important to read the problems carefully to </w:t>
      </w:r>
      <w:r w:rsidR="00691CEA" w:rsidRPr="003037CB">
        <w:t>correctly identify</w:t>
      </w:r>
      <w:r w:rsidRPr="003037CB">
        <w:t xml:space="preserve"> the situation.  It is essential to understand to vocabulary </w:t>
      </w:r>
      <w:r w:rsidR="0062136A" w:rsidRPr="003037CB">
        <w:t>for</w:t>
      </w:r>
      <w:r w:rsidRPr="003037CB">
        <w:t xml:space="preserve"> financial problems.  Many of the vocabulary words used are listed in the glossary below for easy reference.</w:t>
      </w:r>
    </w:p>
    <w:p w:rsidR="00F07055" w:rsidRPr="003037CB" w:rsidRDefault="00F07055" w:rsidP="00402B75">
      <w:pPr>
        <w:pStyle w:val="objectivelist"/>
        <w:spacing w:before="0"/>
        <w:rPr>
          <w:i w:val="0"/>
          <w:szCs w:val="22"/>
        </w:rPr>
      </w:pPr>
    </w:p>
    <w:tbl>
      <w:tblPr>
        <w:tblStyle w:val="TableGrid"/>
        <w:tblW w:w="9648" w:type="dxa"/>
        <w:tblLook w:val="04A0" w:firstRow="1" w:lastRow="0" w:firstColumn="1" w:lastColumn="0" w:noHBand="0" w:noVBand="1"/>
      </w:tblPr>
      <w:tblGrid>
        <w:gridCol w:w="558"/>
        <w:gridCol w:w="1980"/>
        <w:gridCol w:w="7110"/>
      </w:tblGrid>
      <w:tr w:rsidR="00142F67" w:rsidRPr="003037CB" w:rsidTr="002D0D23">
        <w:tc>
          <w:tcPr>
            <w:tcW w:w="558" w:type="dxa"/>
          </w:tcPr>
          <w:p w:rsidR="00142F67" w:rsidRPr="003037CB" w:rsidRDefault="00142F67" w:rsidP="0062136A">
            <w:pPr>
              <w:pStyle w:val="objectivelist"/>
              <w:spacing w:before="60"/>
              <w:rPr>
                <w:i w:val="0"/>
                <w:szCs w:val="22"/>
              </w:rPr>
            </w:pPr>
            <w:r w:rsidRPr="003037CB">
              <w:rPr>
                <w:i w:val="0"/>
                <w:szCs w:val="22"/>
              </w:rPr>
              <w:t>t</w:t>
            </w:r>
          </w:p>
        </w:tc>
        <w:tc>
          <w:tcPr>
            <w:tcW w:w="1980" w:type="dxa"/>
          </w:tcPr>
          <w:p w:rsidR="00142F67" w:rsidRPr="003037CB" w:rsidRDefault="00142F67" w:rsidP="0062136A">
            <w:pPr>
              <w:pStyle w:val="objectivelist"/>
              <w:spacing w:before="60"/>
              <w:rPr>
                <w:i w:val="0"/>
                <w:szCs w:val="22"/>
              </w:rPr>
            </w:pPr>
            <w:r w:rsidRPr="003037CB">
              <w:rPr>
                <w:i w:val="0"/>
                <w:szCs w:val="22"/>
              </w:rPr>
              <w:t>Term</w:t>
            </w:r>
          </w:p>
          <w:p w:rsidR="00142F67" w:rsidRPr="003037CB" w:rsidRDefault="00142F67" w:rsidP="0062136A">
            <w:pPr>
              <w:pStyle w:val="objectivelist"/>
              <w:spacing w:before="60"/>
              <w:rPr>
                <w:i w:val="0"/>
                <w:szCs w:val="22"/>
              </w:rPr>
            </w:pPr>
          </w:p>
        </w:tc>
        <w:tc>
          <w:tcPr>
            <w:tcW w:w="7110" w:type="dxa"/>
          </w:tcPr>
          <w:p w:rsidR="00142F67" w:rsidRPr="003037CB" w:rsidRDefault="00142F67" w:rsidP="0062136A">
            <w:pPr>
              <w:pStyle w:val="objectivelist"/>
              <w:spacing w:before="60"/>
              <w:rPr>
                <w:i w:val="0"/>
                <w:szCs w:val="22"/>
              </w:rPr>
            </w:pPr>
            <w:r w:rsidRPr="003037CB">
              <w:rPr>
                <w:i w:val="0"/>
                <w:szCs w:val="22"/>
              </w:rPr>
              <w:t>Time period for a loan or investment.  In this book t is represented in years and should be converted into years when it is stated in months or other units.</w:t>
            </w:r>
          </w:p>
        </w:tc>
      </w:tr>
      <w:tr w:rsidR="00142F67" w:rsidRPr="003037CB" w:rsidTr="002D0D23">
        <w:tc>
          <w:tcPr>
            <w:tcW w:w="558" w:type="dxa"/>
          </w:tcPr>
          <w:p w:rsidR="00142F67" w:rsidRPr="003037CB" w:rsidRDefault="00142F67" w:rsidP="002D0D23">
            <w:pPr>
              <w:pStyle w:val="objectivelist"/>
              <w:rPr>
                <w:i w:val="0"/>
                <w:szCs w:val="22"/>
              </w:rPr>
            </w:pPr>
            <w:r w:rsidRPr="003037CB">
              <w:rPr>
                <w:i w:val="0"/>
                <w:szCs w:val="22"/>
              </w:rPr>
              <w:t>P</w:t>
            </w:r>
          </w:p>
        </w:tc>
        <w:tc>
          <w:tcPr>
            <w:tcW w:w="1980" w:type="dxa"/>
          </w:tcPr>
          <w:p w:rsidR="00142F67" w:rsidRPr="003037CB" w:rsidRDefault="00142F67" w:rsidP="0062136A">
            <w:pPr>
              <w:pStyle w:val="objectivelist"/>
              <w:spacing w:before="60"/>
              <w:rPr>
                <w:i w:val="0"/>
                <w:szCs w:val="22"/>
              </w:rPr>
            </w:pPr>
            <w:r w:rsidRPr="003037CB">
              <w:rPr>
                <w:i w:val="0"/>
                <w:szCs w:val="22"/>
              </w:rPr>
              <w:t>Principal</w:t>
            </w:r>
          </w:p>
          <w:p w:rsidR="00142F67" w:rsidRPr="003037CB" w:rsidRDefault="00142F67" w:rsidP="002D0D23">
            <w:pPr>
              <w:pStyle w:val="objectivelist"/>
              <w:rPr>
                <w:i w:val="0"/>
                <w:szCs w:val="22"/>
              </w:rPr>
            </w:pPr>
          </w:p>
        </w:tc>
        <w:tc>
          <w:tcPr>
            <w:tcW w:w="7110" w:type="dxa"/>
          </w:tcPr>
          <w:p w:rsidR="00142F67" w:rsidRPr="003037CB" w:rsidRDefault="00142F67" w:rsidP="0062136A">
            <w:pPr>
              <w:pStyle w:val="objectivelist"/>
              <w:spacing w:before="60"/>
              <w:rPr>
                <w:i w:val="0"/>
                <w:szCs w:val="22"/>
              </w:rPr>
            </w:pPr>
            <w:r w:rsidRPr="003037CB">
              <w:rPr>
                <w:i w:val="0"/>
                <w:szCs w:val="22"/>
              </w:rPr>
              <w:t>Principal is the amount of money borrowed in a loan.</w:t>
            </w:r>
          </w:p>
          <w:p w:rsidR="00142F67" w:rsidRPr="003037CB" w:rsidRDefault="00142F67" w:rsidP="002D0D23">
            <w:pPr>
              <w:pStyle w:val="objectivelist"/>
              <w:rPr>
                <w:i w:val="0"/>
                <w:szCs w:val="22"/>
              </w:rPr>
            </w:pPr>
            <w:r w:rsidRPr="003037CB">
              <w:rPr>
                <w:i w:val="0"/>
                <w:szCs w:val="22"/>
              </w:rPr>
              <w:t xml:space="preserve">If a sum of money is invested for a period of time, the sum invested at the start is the Principal. </w:t>
            </w:r>
          </w:p>
        </w:tc>
      </w:tr>
      <w:tr w:rsidR="00142F67" w:rsidRPr="003037CB" w:rsidTr="002D0D23">
        <w:tc>
          <w:tcPr>
            <w:tcW w:w="558" w:type="dxa"/>
          </w:tcPr>
          <w:p w:rsidR="00142F67" w:rsidRPr="003037CB" w:rsidRDefault="00142F67" w:rsidP="002D0D23">
            <w:pPr>
              <w:pStyle w:val="objectivelist"/>
              <w:rPr>
                <w:i w:val="0"/>
                <w:szCs w:val="22"/>
              </w:rPr>
            </w:pPr>
            <w:r w:rsidRPr="003037CB">
              <w:rPr>
                <w:i w:val="0"/>
                <w:szCs w:val="22"/>
              </w:rPr>
              <w:t>P</w:t>
            </w:r>
          </w:p>
        </w:tc>
        <w:tc>
          <w:tcPr>
            <w:tcW w:w="1980" w:type="dxa"/>
          </w:tcPr>
          <w:p w:rsidR="00142F67" w:rsidRPr="003037CB" w:rsidRDefault="00142F67" w:rsidP="0062136A">
            <w:pPr>
              <w:pStyle w:val="objectivelist"/>
              <w:spacing w:before="60"/>
              <w:rPr>
                <w:i w:val="0"/>
                <w:szCs w:val="22"/>
              </w:rPr>
            </w:pPr>
            <w:r w:rsidRPr="003037CB">
              <w:rPr>
                <w:i w:val="0"/>
                <w:szCs w:val="22"/>
              </w:rPr>
              <w:t>Present Value</w:t>
            </w:r>
          </w:p>
        </w:tc>
        <w:tc>
          <w:tcPr>
            <w:tcW w:w="7110" w:type="dxa"/>
          </w:tcPr>
          <w:p w:rsidR="00142F67" w:rsidRPr="003037CB" w:rsidRDefault="00142F67" w:rsidP="00122D59">
            <w:pPr>
              <w:pStyle w:val="objectivelist"/>
              <w:spacing w:before="60"/>
              <w:rPr>
                <w:i w:val="0"/>
                <w:szCs w:val="22"/>
              </w:rPr>
            </w:pPr>
            <w:r w:rsidRPr="003037CB">
              <w:rPr>
                <w:i w:val="0"/>
                <w:szCs w:val="22"/>
              </w:rPr>
              <w:t>Value of money at the beginning of the time period.</w:t>
            </w:r>
          </w:p>
        </w:tc>
      </w:tr>
      <w:tr w:rsidR="00142F67" w:rsidRPr="003037CB" w:rsidTr="002D0D23">
        <w:tc>
          <w:tcPr>
            <w:tcW w:w="558" w:type="dxa"/>
          </w:tcPr>
          <w:p w:rsidR="00142F67" w:rsidRPr="003037CB" w:rsidRDefault="00142F67" w:rsidP="002D0D23">
            <w:pPr>
              <w:pStyle w:val="objectivelist"/>
              <w:rPr>
                <w:i w:val="0"/>
                <w:szCs w:val="22"/>
              </w:rPr>
            </w:pPr>
            <w:r w:rsidRPr="003037CB">
              <w:rPr>
                <w:i w:val="0"/>
                <w:szCs w:val="22"/>
              </w:rPr>
              <w:t>A</w:t>
            </w:r>
          </w:p>
        </w:tc>
        <w:tc>
          <w:tcPr>
            <w:tcW w:w="1980" w:type="dxa"/>
          </w:tcPr>
          <w:p w:rsidR="00142F67" w:rsidRPr="003037CB" w:rsidRDefault="00142F67" w:rsidP="00122D59">
            <w:pPr>
              <w:pStyle w:val="objectivelist"/>
              <w:spacing w:before="60"/>
              <w:rPr>
                <w:i w:val="0"/>
                <w:szCs w:val="22"/>
              </w:rPr>
            </w:pPr>
            <w:r w:rsidRPr="003037CB">
              <w:rPr>
                <w:i w:val="0"/>
                <w:szCs w:val="22"/>
              </w:rPr>
              <w:t>Accumulated Value</w:t>
            </w:r>
          </w:p>
          <w:p w:rsidR="00142F67" w:rsidRPr="003037CB" w:rsidRDefault="00142F67" w:rsidP="00122D59">
            <w:pPr>
              <w:pStyle w:val="objectivelist"/>
              <w:spacing w:before="60"/>
              <w:rPr>
                <w:i w:val="0"/>
                <w:szCs w:val="22"/>
              </w:rPr>
            </w:pPr>
            <w:r w:rsidRPr="003037CB">
              <w:rPr>
                <w:i w:val="0"/>
                <w:szCs w:val="22"/>
              </w:rPr>
              <w:t>Future Value</w:t>
            </w:r>
          </w:p>
        </w:tc>
        <w:tc>
          <w:tcPr>
            <w:tcW w:w="7110" w:type="dxa"/>
          </w:tcPr>
          <w:p w:rsidR="00142F67" w:rsidRPr="003037CB" w:rsidRDefault="00142F67" w:rsidP="00122D59">
            <w:pPr>
              <w:pStyle w:val="objectivelist"/>
              <w:spacing w:before="60"/>
              <w:rPr>
                <w:i w:val="0"/>
                <w:szCs w:val="22"/>
              </w:rPr>
            </w:pPr>
            <w:r w:rsidRPr="003037CB">
              <w:rPr>
                <w:i w:val="0"/>
                <w:szCs w:val="22"/>
              </w:rPr>
              <w:t>Value of money at the end of the time period</w:t>
            </w:r>
          </w:p>
        </w:tc>
      </w:tr>
      <w:tr w:rsidR="00F07055" w:rsidRPr="003037CB" w:rsidTr="002D0D23">
        <w:tc>
          <w:tcPr>
            <w:tcW w:w="558" w:type="dxa"/>
          </w:tcPr>
          <w:p w:rsidR="00F07055" w:rsidRPr="003037CB" w:rsidRDefault="00F07055" w:rsidP="002D0D23">
            <w:pPr>
              <w:pStyle w:val="objectivelist"/>
              <w:rPr>
                <w:i w:val="0"/>
                <w:szCs w:val="22"/>
              </w:rPr>
            </w:pPr>
            <w:r w:rsidRPr="003037CB">
              <w:rPr>
                <w:i w:val="0"/>
                <w:szCs w:val="22"/>
              </w:rPr>
              <w:t>D</w:t>
            </w:r>
          </w:p>
        </w:tc>
        <w:tc>
          <w:tcPr>
            <w:tcW w:w="1980" w:type="dxa"/>
          </w:tcPr>
          <w:p w:rsidR="00F07055" w:rsidRPr="003037CB" w:rsidRDefault="00F07055" w:rsidP="00122D59">
            <w:pPr>
              <w:pStyle w:val="objectivelist"/>
              <w:spacing w:before="60"/>
              <w:rPr>
                <w:i w:val="0"/>
                <w:szCs w:val="22"/>
              </w:rPr>
            </w:pPr>
            <w:r w:rsidRPr="003037CB">
              <w:rPr>
                <w:i w:val="0"/>
                <w:szCs w:val="22"/>
              </w:rPr>
              <w:t>Discount</w:t>
            </w:r>
          </w:p>
        </w:tc>
        <w:tc>
          <w:tcPr>
            <w:tcW w:w="7110" w:type="dxa"/>
          </w:tcPr>
          <w:p w:rsidR="00F07055" w:rsidRPr="003037CB" w:rsidRDefault="00F07055" w:rsidP="00122D59">
            <w:pPr>
              <w:pStyle w:val="objectivelist"/>
              <w:spacing w:before="60"/>
              <w:rPr>
                <w:i w:val="0"/>
                <w:szCs w:val="22"/>
              </w:rPr>
            </w:pPr>
            <w:r w:rsidRPr="003037CB">
              <w:rPr>
                <w:i w:val="0"/>
                <w:szCs w:val="22"/>
              </w:rPr>
              <w:t xml:space="preserve">In loans involving simple interest, a discount occurs if the interest  is deducted from the loan amount at the beginning of the loan period, rather than being repaid at the end of the loan period.  </w:t>
            </w:r>
          </w:p>
        </w:tc>
      </w:tr>
      <w:tr w:rsidR="00142F67" w:rsidRPr="003037CB" w:rsidTr="002D0D23">
        <w:tc>
          <w:tcPr>
            <w:tcW w:w="558" w:type="dxa"/>
          </w:tcPr>
          <w:p w:rsidR="00142F67" w:rsidRPr="003037CB" w:rsidRDefault="00142F67" w:rsidP="002D0D23">
            <w:pPr>
              <w:pStyle w:val="objectivelist"/>
              <w:rPr>
                <w:i w:val="0"/>
                <w:szCs w:val="22"/>
              </w:rPr>
            </w:pPr>
            <w:r w:rsidRPr="003037CB">
              <w:rPr>
                <w:i w:val="0"/>
                <w:szCs w:val="22"/>
              </w:rPr>
              <w:t>m</w:t>
            </w:r>
          </w:p>
        </w:tc>
        <w:tc>
          <w:tcPr>
            <w:tcW w:w="1980" w:type="dxa"/>
          </w:tcPr>
          <w:p w:rsidR="00142F67" w:rsidRPr="003037CB" w:rsidRDefault="00142F67" w:rsidP="00122D59">
            <w:pPr>
              <w:pStyle w:val="objectivelist"/>
              <w:spacing w:before="60"/>
              <w:rPr>
                <w:i w:val="0"/>
                <w:szCs w:val="22"/>
              </w:rPr>
            </w:pPr>
            <w:r w:rsidRPr="003037CB">
              <w:rPr>
                <w:i w:val="0"/>
                <w:szCs w:val="22"/>
              </w:rPr>
              <w:t>Periodic Payment</w:t>
            </w:r>
          </w:p>
        </w:tc>
        <w:tc>
          <w:tcPr>
            <w:tcW w:w="7110" w:type="dxa"/>
          </w:tcPr>
          <w:p w:rsidR="00142F67" w:rsidRPr="003037CB" w:rsidRDefault="00142F67" w:rsidP="00122D59">
            <w:pPr>
              <w:pStyle w:val="objectivelist"/>
              <w:spacing w:before="60"/>
              <w:rPr>
                <w:i w:val="0"/>
                <w:szCs w:val="22"/>
              </w:rPr>
            </w:pPr>
            <w:r w:rsidRPr="003037CB">
              <w:rPr>
                <w:i w:val="0"/>
                <w:szCs w:val="22"/>
              </w:rPr>
              <w:t>The amount of a  constant periodic payment that occurs at regular intervals during the time period under consideration (examples: periodic payments made to repay a loan, regular periodic payments into a bank account as savings, regular periodic payment to a retired person as an annuity,)</w:t>
            </w:r>
          </w:p>
        </w:tc>
      </w:tr>
      <w:tr w:rsidR="00142F67" w:rsidRPr="003037CB" w:rsidTr="002D0D23">
        <w:tc>
          <w:tcPr>
            <w:tcW w:w="558" w:type="dxa"/>
          </w:tcPr>
          <w:p w:rsidR="00142F67" w:rsidRPr="003037CB" w:rsidRDefault="00142F67" w:rsidP="002D0D23">
            <w:pPr>
              <w:pStyle w:val="objectivelist"/>
              <w:rPr>
                <w:i w:val="0"/>
                <w:szCs w:val="22"/>
              </w:rPr>
            </w:pPr>
            <w:r w:rsidRPr="003037CB">
              <w:rPr>
                <w:i w:val="0"/>
                <w:szCs w:val="22"/>
              </w:rPr>
              <w:t>n</w:t>
            </w:r>
          </w:p>
        </w:tc>
        <w:tc>
          <w:tcPr>
            <w:tcW w:w="1980" w:type="dxa"/>
          </w:tcPr>
          <w:p w:rsidR="00142F67" w:rsidRPr="003037CB" w:rsidRDefault="00142F67" w:rsidP="00122D59">
            <w:pPr>
              <w:pStyle w:val="objectivelist"/>
              <w:spacing w:before="60"/>
              <w:rPr>
                <w:i w:val="0"/>
                <w:szCs w:val="22"/>
              </w:rPr>
            </w:pPr>
            <w:r w:rsidRPr="003037CB">
              <w:rPr>
                <w:i w:val="0"/>
                <w:szCs w:val="22"/>
              </w:rPr>
              <w:t>Number of payment periods and compounding periods per year</w:t>
            </w:r>
          </w:p>
        </w:tc>
        <w:tc>
          <w:tcPr>
            <w:tcW w:w="7110" w:type="dxa"/>
          </w:tcPr>
          <w:p w:rsidR="00142F67" w:rsidRPr="003037CB" w:rsidRDefault="00142F67" w:rsidP="00122D59">
            <w:pPr>
              <w:pStyle w:val="objectivelist"/>
              <w:spacing w:before="60"/>
              <w:rPr>
                <w:i w:val="0"/>
                <w:szCs w:val="22"/>
              </w:rPr>
            </w:pPr>
            <w:r w:rsidRPr="003037CB">
              <w:rPr>
                <w:i w:val="0"/>
                <w:szCs w:val="22"/>
              </w:rPr>
              <w:t xml:space="preserve">In this book, when we consider periodic payments, we will always have the compounding period be the same as the payment period.  </w:t>
            </w:r>
            <w:r w:rsidRPr="003037CB">
              <w:rPr>
                <w:i w:val="0"/>
                <w:szCs w:val="22"/>
              </w:rPr>
              <w:br/>
              <w:t xml:space="preserve">In general the compounding and payment periods do not have to be the same, but the calculations are more complicated if they are different.  If the periods differ, formulas for the calculations can be found  in finance textbooks or various online resources. Calculations can easily be done using technology such as an online financial calculator, or financial functions in a spreadsheet, or a financial pocket calculator. </w:t>
            </w:r>
          </w:p>
        </w:tc>
      </w:tr>
      <w:tr w:rsidR="00142F67" w:rsidRPr="003037CB" w:rsidTr="002D0D23">
        <w:tc>
          <w:tcPr>
            <w:tcW w:w="558" w:type="dxa"/>
          </w:tcPr>
          <w:p w:rsidR="00142F67" w:rsidRPr="003037CB" w:rsidRDefault="00142F67" w:rsidP="002D0D23">
            <w:pPr>
              <w:pStyle w:val="objectivelist"/>
              <w:rPr>
                <w:i w:val="0"/>
                <w:szCs w:val="22"/>
              </w:rPr>
            </w:pPr>
            <w:proofErr w:type="spellStart"/>
            <w:r w:rsidRPr="003037CB">
              <w:rPr>
                <w:i w:val="0"/>
                <w:szCs w:val="22"/>
              </w:rPr>
              <w:t>nt</w:t>
            </w:r>
            <w:proofErr w:type="spellEnd"/>
          </w:p>
        </w:tc>
        <w:tc>
          <w:tcPr>
            <w:tcW w:w="1980" w:type="dxa"/>
          </w:tcPr>
          <w:p w:rsidR="00142F67" w:rsidRPr="003037CB" w:rsidRDefault="00142F67" w:rsidP="002D0D23">
            <w:pPr>
              <w:pStyle w:val="objectivelist"/>
              <w:rPr>
                <w:i w:val="0"/>
                <w:szCs w:val="22"/>
              </w:rPr>
            </w:pPr>
            <w:r w:rsidRPr="003037CB">
              <w:rPr>
                <w:i w:val="0"/>
                <w:szCs w:val="22"/>
              </w:rPr>
              <w:t>Number of periods</w:t>
            </w:r>
          </w:p>
        </w:tc>
        <w:tc>
          <w:tcPr>
            <w:tcW w:w="7110" w:type="dxa"/>
          </w:tcPr>
          <w:p w:rsidR="00142F67" w:rsidRPr="003037CB" w:rsidRDefault="00142F67" w:rsidP="002D0D23">
            <w:pPr>
              <w:pStyle w:val="objectivelist"/>
              <w:rPr>
                <w:i w:val="0"/>
                <w:szCs w:val="22"/>
              </w:rPr>
            </w:pPr>
            <w:proofErr w:type="spellStart"/>
            <w:r w:rsidRPr="003037CB">
              <w:rPr>
                <w:i w:val="0"/>
                <w:szCs w:val="22"/>
              </w:rPr>
              <w:t>nt</w:t>
            </w:r>
            <w:proofErr w:type="spellEnd"/>
            <w:r w:rsidRPr="003037CB">
              <w:rPr>
                <w:i w:val="0"/>
                <w:szCs w:val="22"/>
              </w:rPr>
              <w:t xml:space="preserve"> = (number of periods per year)</w:t>
            </w:r>
            <w:r w:rsidRPr="003037CB">
              <w:rPr>
                <w:i w:val="0"/>
                <w:szCs w:val="22"/>
              </w:rPr>
              <w:sym w:font="Symbol" w:char="F0B4"/>
            </w:r>
            <w:r w:rsidRPr="003037CB">
              <w:rPr>
                <w:i w:val="0"/>
                <w:szCs w:val="22"/>
              </w:rPr>
              <w:t xml:space="preserve">(number of years) </w:t>
            </w:r>
          </w:p>
          <w:p w:rsidR="00142F67" w:rsidRPr="003037CB" w:rsidRDefault="00142F67" w:rsidP="002D0D23">
            <w:pPr>
              <w:pStyle w:val="objectivelist"/>
              <w:rPr>
                <w:i w:val="0"/>
                <w:szCs w:val="22"/>
              </w:rPr>
            </w:pPr>
            <w:proofErr w:type="spellStart"/>
            <w:r w:rsidRPr="003037CB">
              <w:rPr>
                <w:i w:val="0"/>
                <w:szCs w:val="22"/>
              </w:rPr>
              <w:t>nt</w:t>
            </w:r>
            <w:proofErr w:type="spellEnd"/>
            <w:r w:rsidRPr="003037CB">
              <w:rPr>
                <w:i w:val="0"/>
                <w:szCs w:val="22"/>
              </w:rPr>
              <w:t xml:space="preserve"> gives the total number of payment and compounding periods </w:t>
            </w:r>
          </w:p>
          <w:p w:rsidR="00142F67" w:rsidRPr="003037CB" w:rsidRDefault="00142F67" w:rsidP="002D0D23">
            <w:pPr>
              <w:pStyle w:val="objectivelist"/>
              <w:rPr>
                <w:i w:val="0"/>
                <w:szCs w:val="22"/>
              </w:rPr>
            </w:pPr>
            <w:r w:rsidRPr="003037CB">
              <w:rPr>
                <w:i w:val="0"/>
                <w:szCs w:val="22"/>
              </w:rPr>
              <w:t xml:space="preserve">In some situations we will calculate </w:t>
            </w:r>
            <w:proofErr w:type="spellStart"/>
            <w:r w:rsidRPr="003037CB">
              <w:rPr>
                <w:i w:val="0"/>
                <w:szCs w:val="22"/>
              </w:rPr>
              <w:t>nt</w:t>
            </w:r>
            <w:proofErr w:type="spellEnd"/>
            <w:r w:rsidRPr="003037CB">
              <w:rPr>
                <w:i w:val="0"/>
                <w:szCs w:val="22"/>
              </w:rPr>
              <w:t xml:space="preserve"> as the multiplication shown above.  In other situations the problem may state </w:t>
            </w:r>
            <w:proofErr w:type="spellStart"/>
            <w:r w:rsidRPr="003037CB">
              <w:rPr>
                <w:i w:val="0"/>
                <w:szCs w:val="22"/>
              </w:rPr>
              <w:t>nt</w:t>
            </w:r>
            <w:proofErr w:type="spellEnd"/>
            <w:r w:rsidRPr="003037CB">
              <w:rPr>
                <w:i w:val="0"/>
                <w:szCs w:val="22"/>
              </w:rPr>
              <w:t xml:space="preserve">, such as a problem describing an investment of 18 months duration compounded monthly.  In this example: </w:t>
            </w:r>
            <w:proofErr w:type="spellStart"/>
            <w:r w:rsidRPr="003037CB">
              <w:rPr>
                <w:i w:val="0"/>
                <w:szCs w:val="22"/>
              </w:rPr>
              <w:t>nt</w:t>
            </w:r>
            <w:proofErr w:type="spellEnd"/>
            <w:r w:rsidRPr="003037CB">
              <w:rPr>
                <w:i w:val="0"/>
                <w:szCs w:val="22"/>
              </w:rPr>
              <w:t xml:space="preserve"> = 18 months and n = 12; then t = 1.5 years but </w:t>
            </w:r>
            <w:proofErr w:type="spellStart"/>
            <w:r w:rsidRPr="003037CB">
              <w:rPr>
                <w:i w:val="0"/>
                <w:szCs w:val="22"/>
              </w:rPr>
              <w:t>t</w:t>
            </w:r>
            <w:proofErr w:type="spellEnd"/>
            <w:r w:rsidRPr="003037CB">
              <w:rPr>
                <w:i w:val="0"/>
                <w:szCs w:val="22"/>
              </w:rPr>
              <w:t xml:space="preserve"> is not stated explicitly in the problem. The TI-84+ calculators built in TVM solver uses N = nt.</w:t>
            </w:r>
          </w:p>
        </w:tc>
      </w:tr>
      <w:tr w:rsidR="00142F67" w:rsidRPr="003037CB" w:rsidTr="002D0D23">
        <w:tc>
          <w:tcPr>
            <w:tcW w:w="558" w:type="dxa"/>
          </w:tcPr>
          <w:p w:rsidR="00142F67" w:rsidRPr="003037CB" w:rsidRDefault="00142F67" w:rsidP="002D0D23">
            <w:pPr>
              <w:pStyle w:val="objectivelist"/>
              <w:rPr>
                <w:i w:val="0"/>
                <w:szCs w:val="22"/>
              </w:rPr>
            </w:pPr>
            <w:r w:rsidRPr="003037CB">
              <w:rPr>
                <w:i w:val="0"/>
                <w:szCs w:val="22"/>
              </w:rPr>
              <w:t>r</w:t>
            </w:r>
          </w:p>
        </w:tc>
        <w:tc>
          <w:tcPr>
            <w:tcW w:w="1980" w:type="dxa"/>
          </w:tcPr>
          <w:p w:rsidR="00142F67" w:rsidRPr="003037CB" w:rsidRDefault="00142F67" w:rsidP="00122D59">
            <w:pPr>
              <w:pStyle w:val="objectivelist"/>
              <w:spacing w:before="60"/>
              <w:rPr>
                <w:i w:val="0"/>
                <w:szCs w:val="22"/>
              </w:rPr>
            </w:pPr>
            <w:r w:rsidRPr="003037CB">
              <w:rPr>
                <w:i w:val="0"/>
                <w:szCs w:val="22"/>
              </w:rPr>
              <w:t>Annual interest rate</w:t>
            </w:r>
          </w:p>
          <w:p w:rsidR="00142F67" w:rsidRPr="003037CB" w:rsidRDefault="00142F67" w:rsidP="00122D59">
            <w:pPr>
              <w:pStyle w:val="objectivelist"/>
              <w:spacing w:before="60"/>
              <w:rPr>
                <w:i w:val="0"/>
                <w:szCs w:val="22"/>
              </w:rPr>
            </w:pPr>
            <w:r w:rsidRPr="003037CB">
              <w:rPr>
                <w:i w:val="0"/>
                <w:szCs w:val="22"/>
              </w:rPr>
              <w:t>Nominal rate</w:t>
            </w:r>
          </w:p>
        </w:tc>
        <w:tc>
          <w:tcPr>
            <w:tcW w:w="7110" w:type="dxa"/>
          </w:tcPr>
          <w:p w:rsidR="00142F67" w:rsidRPr="003037CB" w:rsidRDefault="00142F67" w:rsidP="00122D59">
            <w:pPr>
              <w:pStyle w:val="objectivelist"/>
              <w:spacing w:before="60"/>
              <w:rPr>
                <w:i w:val="0"/>
                <w:szCs w:val="22"/>
              </w:rPr>
            </w:pPr>
            <w:r w:rsidRPr="003037CB">
              <w:rPr>
                <w:i w:val="0"/>
                <w:szCs w:val="22"/>
              </w:rPr>
              <w:t xml:space="preserve">The stated annual interest rate.  This is stated as a percent but converted to decimal form when using financial calculation formulas. </w:t>
            </w:r>
            <w:r w:rsidRPr="003037CB">
              <w:rPr>
                <w:i w:val="0"/>
                <w:szCs w:val="22"/>
              </w:rPr>
              <w:br/>
              <w:t>If a bank account pays 3% interest compounded quarterly, then 3% is the nominal rate, and it is included in the financial formulas as r = 0.03</w:t>
            </w:r>
          </w:p>
        </w:tc>
      </w:tr>
      <w:tr w:rsidR="00142F67" w:rsidRPr="003037CB" w:rsidTr="002D0D23">
        <w:tc>
          <w:tcPr>
            <w:tcW w:w="558" w:type="dxa"/>
          </w:tcPr>
          <w:p w:rsidR="00142F67" w:rsidRPr="003037CB" w:rsidRDefault="00142F67" w:rsidP="002D0D23">
            <w:pPr>
              <w:pStyle w:val="objectivelist"/>
              <w:rPr>
                <w:i w:val="0"/>
                <w:szCs w:val="22"/>
              </w:rPr>
            </w:pPr>
            <w:r w:rsidRPr="003037CB">
              <w:rPr>
                <w:i w:val="0"/>
                <w:szCs w:val="22"/>
              </w:rPr>
              <w:t>r/n</w:t>
            </w:r>
          </w:p>
        </w:tc>
        <w:tc>
          <w:tcPr>
            <w:tcW w:w="1980" w:type="dxa"/>
          </w:tcPr>
          <w:p w:rsidR="00142F67" w:rsidRPr="003037CB" w:rsidRDefault="00142F67" w:rsidP="00122D59">
            <w:pPr>
              <w:pStyle w:val="objectivelist"/>
              <w:spacing w:before="60"/>
              <w:rPr>
                <w:i w:val="0"/>
                <w:szCs w:val="22"/>
              </w:rPr>
            </w:pPr>
            <w:r w:rsidRPr="003037CB">
              <w:rPr>
                <w:i w:val="0"/>
                <w:szCs w:val="22"/>
              </w:rPr>
              <w:t>Interest rate per compounding period</w:t>
            </w:r>
          </w:p>
        </w:tc>
        <w:tc>
          <w:tcPr>
            <w:tcW w:w="7110" w:type="dxa"/>
          </w:tcPr>
          <w:p w:rsidR="00691CEA" w:rsidRPr="003037CB" w:rsidRDefault="00142F67" w:rsidP="00122D59">
            <w:pPr>
              <w:pStyle w:val="objectivelist"/>
              <w:spacing w:before="60"/>
              <w:rPr>
                <w:i w:val="0"/>
                <w:szCs w:val="22"/>
              </w:rPr>
            </w:pPr>
            <w:r w:rsidRPr="003037CB">
              <w:rPr>
                <w:i w:val="0"/>
                <w:szCs w:val="22"/>
              </w:rPr>
              <w:t xml:space="preserve">If a bank account pays 3% interest compounded quarterly, then r/n = 0.03/4 = 0. 075, corresponding to a rate of 0.75% per quarter.  Some Finite Math books use the symbol </w:t>
            </w:r>
            <w:proofErr w:type="spellStart"/>
            <w:r w:rsidRPr="003037CB">
              <w:rPr>
                <w:i w:val="0"/>
                <w:szCs w:val="22"/>
              </w:rPr>
              <w:t>i</w:t>
            </w:r>
            <w:proofErr w:type="spellEnd"/>
            <w:r w:rsidRPr="003037CB">
              <w:rPr>
                <w:i w:val="0"/>
                <w:szCs w:val="22"/>
              </w:rPr>
              <w:t xml:space="preserve"> to represent r/n</w:t>
            </w:r>
          </w:p>
        </w:tc>
      </w:tr>
    </w:tbl>
    <w:p w:rsidR="00122D59" w:rsidRPr="003037CB" w:rsidRDefault="00122D59">
      <w:pPr>
        <w:spacing w:before="0" w:line="240" w:lineRule="auto"/>
        <w:ind w:left="0"/>
        <w:rPr>
          <w:szCs w:val="22"/>
        </w:rPr>
      </w:pPr>
      <w:r w:rsidRPr="003037CB">
        <w:rPr>
          <w:i/>
          <w:szCs w:val="22"/>
        </w:rPr>
        <w:br w:type="page"/>
      </w:r>
    </w:p>
    <w:tbl>
      <w:tblPr>
        <w:tblStyle w:val="TableGrid"/>
        <w:tblW w:w="9648" w:type="dxa"/>
        <w:tblLook w:val="04A0" w:firstRow="1" w:lastRow="0" w:firstColumn="1" w:lastColumn="0" w:noHBand="0" w:noVBand="1"/>
      </w:tblPr>
      <w:tblGrid>
        <w:gridCol w:w="558"/>
        <w:gridCol w:w="1980"/>
        <w:gridCol w:w="7110"/>
      </w:tblGrid>
      <w:tr w:rsidR="00142F67" w:rsidRPr="003037CB" w:rsidTr="002D0D23">
        <w:tc>
          <w:tcPr>
            <w:tcW w:w="558" w:type="dxa"/>
          </w:tcPr>
          <w:p w:rsidR="00142F67" w:rsidRPr="003037CB" w:rsidRDefault="00402B75" w:rsidP="00402B75">
            <w:pPr>
              <w:pStyle w:val="objectivelist"/>
              <w:rPr>
                <w:i w:val="0"/>
                <w:szCs w:val="22"/>
              </w:rPr>
            </w:pPr>
            <w:proofErr w:type="spellStart"/>
            <w:r w:rsidRPr="003037CB">
              <w:rPr>
                <w:i w:val="0"/>
                <w:sz w:val="24"/>
                <w:szCs w:val="22"/>
              </w:rPr>
              <w:lastRenderedPageBreak/>
              <w:t>r</w:t>
            </w:r>
            <w:r w:rsidRPr="003037CB">
              <w:rPr>
                <w:i w:val="0"/>
                <w:szCs w:val="22"/>
                <w:vertAlign w:val="subscript"/>
              </w:rPr>
              <w:t>EFF</w:t>
            </w:r>
            <w:proofErr w:type="spellEnd"/>
          </w:p>
        </w:tc>
        <w:tc>
          <w:tcPr>
            <w:tcW w:w="1980" w:type="dxa"/>
          </w:tcPr>
          <w:p w:rsidR="00142F67" w:rsidRPr="003037CB" w:rsidRDefault="00142F67" w:rsidP="003C0F35">
            <w:pPr>
              <w:pStyle w:val="objectivelist"/>
              <w:spacing w:before="60"/>
              <w:rPr>
                <w:i w:val="0"/>
                <w:szCs w:val="22"/>
              </w:rPr>
            </w:pPr>
            <w:r w:rsidRPr="003037CB">
              <w:rPr>
                <w:i w:val="0"/>
                <w:szCs w:val="22"/>
              </w:rPr>
              <w:t>Effective Rate</w:t>
            </w:r>
          </w:p>
          <w:p w:rsidR="00142F67" w:rsidRPr="003037CB" w:rsidRDefault="00142F67" w:rsidP="003C0F35">
            <w:pPr>
              <w:pStyle w:val="objectivelist"/>
              <w:spacing w:before="60"/>
              <w:rPr>
                <w:i w:val="0"/>
                <w:szCs w:val="22"/>
              </w:rPr>
            </w:pPr>
            <w:r w:rsidRPr="003037CB">
              <w:rPr>
                <w:i w:val="0"/>
                <w:szCs w:val="22"/>
              </w:rPr>
              <w:t>Effective Annual Interest Rate</w:t>
            </w:r>
          </w:p>
          <w:p w:rsidR="00142F67" w:rsidRPr="003037CB" w:rsidRDefault="00142F67" w:rsidP="003C0F35">
            <w:pPr>
              <w:pStyle w:val="objectivelist"/>
              <w:spacing w:before="60"/>
              <w:rPr>
                <w:i w:val="0"/>
                <w:szCs w:val="22"/>
              </w:rPr>
            </w:pPr>
            <w:r w:rsidRPr="003037CB">
              <w:rPr>
                <w:i w:val="0"/>
                <w:szCs w:val="22"/>
              </w:rPr>
              <w:t>APY Annual Percentage Yield</w:t>
            </w:r>
          </w:p>
          <w:p w:rsidR="00142F67" w:rsidRPr="003037CB" w:rsidRDefault="00142F67" w:rsidP="003C0F35">
            <w:pPr>
              <w:pStyle w:val="objectivelist"/>
              <w:spacing w:before="60"/>
              <w:rPr>
                <w:i w:val="0"/>
                <w:szCs w:val="22"/>
              </w:rPr>
            </w:pPr>
            <w:r w:rsidRPr="003037CB">
              <w:rPr>
                <w:i w:val="0"/>
                <w:szCs w:val="22"/>
              </w:rPr>
              <w:t>APR Annual Percentage Rate</w:t>
            </w:r>
          </w:p>
        </w:tc>
        <w:tc>
          <w:tcPr>
            <w:tcW w:w="7110" w:type="dxa"/>
          </w:tcPr>
          <w:p w:rsidR="003C0F35" w:rsidRPr="003037CB" w:rsidRDefault="00142F67" w:rsidP="003C0F35">
            <w:pPr>
              <w:pStyle w:val="objectivelist"/>
              <w:spacing w:before="60"/>
              <w:rPr>
                <w:i w:val="0"/>
                <w:szCs w:val="22"/>
              </w:rPr>
            </w:pPr>
            <w:r w:rsidRPr="003037CB">
              <w:rPr>
                <w:i w:val="0"/>
                <w:szCs w:val="22"/>
              </w:rPr>
              <w:t xml:space="preserve">The effective rate is the interest rate compounded annually that would give the same interest rate as the compounded rate stated for the investment.  </w:t>
            </w:r>
          </w:p>
          <w:p w:rsidR="00142F67" w:rsidRPr="003037CB" w:rsidRDefault="00142F67" w:rsidP="003C0F35">
            <w:pPr>
              <w:pStyle w:val="objectivelist"/>
              <w:spacing w:before="60"/>
              <w:rPr>
                <w:i w:val="0"/>
                <w:szCs w:val="22"/>
              </w:rPr>
            </w:pPr>
            <w:r w:rsidRPr="003037CB">
              <w:rPr>
                <w:i w:val="0"/>
                <w:szCs w:val="22"/>
              </w:rPr>
              <w:t>The effective rate provides a uniform  way for investors or borrowers to compare different interest rates with different compounding periods.</w:t>
            </w:r>
          </w:p>
        </w:tc>
      </w:tr>
      <w:tr w:rsidR="00142F67" w:rsidRPr="003037CB" w:rsidTr="002D0D23">
        <w:tc>
          <w:tcPr>
            <w:tcW w:w="558" w:type="dxa"/>
          </w:tcPr>
          <w:p w:rsidR="00142F67" w:rsidRPr="003037CB" w:rsidRDefault="00142F67" w:rsidP="002D0D23">
            <w:pPr>
              <w:pStyle w:val="objectivelist"/>
              <w:rPr>
                <w:i w:val="0"/>
                <w:szCs w:val="22"/>
              </w:rPr>
            </w:pPr>
            <w:r w:rsidRPr="003037CB">
              <w:rPr>
                <w:i w:val="0"/>
                <w:szCs w:val="22"/>
              </w:rPr>
              <w:t xml:space="preserve">I </w:t>
            </w:r>
          </w:p>
        </w:tc>
        <w:tc>
          <w:tcPr>
            <w:tcW w:w="1980" w:type="dxa"/>
          </w:tcPr>
          <w:p w:rsidR="00142F67" w:rsidRPr="003037CB" w:rsidRDefault="00142F67" w:rsidP="002D0D23">
            <w:pPr>
              <w:pStyle w:val="objectivelist"/>
              <w:rPr>
                <w:i w:val="0"/>
                <w:szCs w:val="22"/>
              </w:rPr>
            </w:pPr>
            <w:r w:rsidRPr="003037CB">
              <w:rPr>
                <w:i w:val="0"/>
                <w:szCs w:val="22"/>
              </w:rPr>
              <w:t>Interest</w:t>
            </w:r>
          </w:p>
        </w:tc>
        <w:tc>
          <w:tcPr>
            <w:tcW w:w="7110" w:type="dxa"/>
          </w:tcPr>
          <w:p w:rsidR="00142F67" w:rsidRPr="003037CB" w:rsidRDefault="00142F67" w:rsidP="003C0F35">
            <w:pPr>
              <w:pStyle w:val="objectivelist"/>
              <w:spacing w:before="60"/>
              <w:rPr>
                <w:i w:val="0"/>
                <w:szCs w:val="22"/>
              </w:rPr>
            </w:pPr>
            <w:r w:rsidRPr="003037CB">
              <w:rPr>
                <w:i w:val="0"/>
                <w:szCs w:val="22"/>
              </w:rPr>
              <w:t xml:space="preserve">Money paid by a borrower for the use of </w:t>
            </w:r>
            <w:r w:rsidR="00F07055" w:rsidRPr="003037CB">
              <w:rPr>
                <w:i w:val="0"/>
                <w:szCs w:val="22"/>
              </w:rPr>
              <w:t>money borrowed as a loan.</w:t>
            </w:r>
          </w:p>
          <w:p w:rsidR="00F07055" w:rsidRPr="003037CB" w:rsidRDefault="00142F67" w:rsidP="003C0F35">
            <w:pPr>
              <w:pStyle w:val="objectivelist"/>
              <w:spacing w:before="60"/>
              <w:rPr>
                <w:i w:val="0"/>
                <w:szCs w:val="22"/>
              </w:rPr>
            </w:pPr>
            <w:r w:rsidRPr="003037CB">
              <w:rPr>
                <w:i w:val="0"/>
                <w:szCs w:val="22"/>
              </w:rPr>
              <w:t>Money earned</w:t>
            </w:r>
            <w:r w:rsidR="00F07055" w:rsidRPr="003037CB">
              <w:rPr>
                <w:i w:val="0"/>
                <w:szCs w:val="22"/>
              </w:rPr>
              <w:t xml:space="preserve"> over time</w:t>
            </w:r>
            <w:r w:rsidRPr="003037CB">
              <w:rPr>
                <w:i w:val="0"/>
                <w:szCs w:val="22"/>
              </w:rPr>
              <w:t xml:space="preserve"> when depositing money into a savings account</w:t>
            </w:r>
            <w:r w:rsidR="00402B75" w:rsidRPr="003037CB">
              <w:rPr>
                <w:i w:val="0"/>
                <w:szCs w:val="22"/>
              </w:rPr>
              <w:t>, certificate of deposit, or money market account.</w:t>
            </w:r>
            <w:r w:rsidRPr="003037CB">
              <w:rPr>
                <w:i w:val="0"/>
                <w:szCs w:val="22"/>
              </w:rPr>
              <w:t xml:space="preserve"> When a person deposit</w:t>
            </w:r>
            <w:r w:rsidR="00F07055" w:rsidRPr="003037CB">
              <w:rPr>
                <w:i w:val="0"/>
                <w:szCs w:val="22"/>
              </w:rPr>
              <w:t>s</w:t>
            </w:r>
            <w:r w:rsidRPr="003037CB">
              <w:rPr>
                <w:i w:val="0"/>
                <w:szCs w:val="22"/>
              </w:rPr>
              <w:t xml:space="preserve"> money in a bank account, the person depositing the funds is essentially temporarily lending the money to the bank</w:t>
            </w:r>
            <w:r w:rsidR="00F07055" w:rsidRPr="003037CB">
              <w:rPr>
                <w:i w:val="0"/>
                <w:szCs w:val="22"/>
              </w:rPr>
              <w:t xml:space="preserve"> and the bank pays interest to the depositor.</w:t>
            </w:r>
            <w:r w:rsidRPr="003037CB">
              <w:rPr>
                <w:i w:val="0"/>
                <w:szCs w:val="22"/>
              </w:rPr>
              <w:t xml:space="preserve"> </w:t>
            </w:r>
          </w:p>
        </w:tc>
      </w:tr>
      <w:tr w:rsidR="00142F67" w:rsidRPr="003037CB" w:rsidTr="002D0D23">
        <w:tc>
          <w:tcPr>
            <w:tcW w:w="558" w:type="dxa"/>
          </w:tcPr>
          <w:p w:rsidR="00142F67" w:rsidRPr="003037CB" w:rsidRDefault="00142F67" w:rsidP="002D0D23">
            <w:pPr>
              <w:pStyle w:val="objectivelist"/>
              <w:rPr>
                <w:i w:val="0"/>
                <w:szCs w:val="22"/>
              </w:rPr>
            </w:pPr>
          </w:p>
        </w:tc>
        <w:tc>
          <w:tcPr>
            <w:tcW w:w="1980" w:type="dxa"/>
          </w:tcPr>
          <w:p w:rsidR="00142F67" w:rsidRPr="003037CB" w:rsidRDefault="00142F67" w:rsidP="002D0D23">
            <w:pPr>
              <w:pStyle w:val="objectivelist"/>
              <w:rPr>
                <w:i w:val="0"/>
                <w:szCs w:val="22"/>
              </w:rPr>
            </w:pPr>
            <w:r w:rsidRPr="003037CB">
              <w:rPr>
                <w:i w:val="0"/>
                <w:szCs w:val="22"/>
              </w:rPr>
              <w:t>Sinking Fund</w:t>
            </w:r>
          </w:p>
        </w:tc>
        <w:tc>
          <w:tcPr>
            <w:tcW w:w="7110" w:type="dxa"/>
          </w:tcPr>
          <w:p w:rsidR="00F07055" w:rsidRPr="003037CB" w:rsidRDefault="00F07055" w:rsidP="003C0F35">
            <w:pPr>
              <w:pStyle w:val="objectivelist"/>
              <w:spacing w:before="60"/>
              <w:rPr>
                <w:i w:val="0"/>
                <w:szCs w:val="22"/>
              </w:rPr>
            </w:pPr>
            <w:r w:rsidRPr="003037CB">
              <w:rPr>
                <w:i w:val="0"/>
                <w:szCs w:val="22"/>
              </w:rPr>
              <w:t>A</w:t>
            </w:r>
            <w:r w:rsidR="00142F67" w:rsidRPr="003037CB">
              <w:rPr>
                <w:i w:val="0"/>
                <w:szCs w:val="22"/>
              </w:rPr>
              <w:t xml:space="preserve"> fund </w:t>
            </w:r>
            <w:r w:rsidRPr="003037CB">
              <w:rPr>
                <w:i w:val="0"/>
                <w:szCs w:val="22"/>
              </w:rPr>
              <w:t xml:space="preserve">set up by making payments over a period of time into a savings or investment account in order to save to fund a future purchase. </w:t>
            </w:r>
            <w:r w:rsidRPr="003037CB">
              <w:rPr>
                <w:szCs w:val="22"/>
              </w:rPr>
              <w:t xml:space="preserve"> </w:t>
            </w:r>
            <w:r w:rsidR="00142F67" w:rsidRPr="003037CB">
              <w:rPr>
                <w:i w:val="0"/>
                <w:szCs w:val="22"/>
              </w:rPr>
              <w:t>Businesses use sinking funds to save for a future purchase of equipment at the end of the savings period</w:t>
            </w:r>
            <w:r w:rsidRPr="003037CB">
              <w:rPr>
                <w:i w:val="0"/>
                <w:szCs w:val="22"/>
              </w:rPr>
              <w:t xml:space="preserve"> by making periodic installment payments into</w:t>
            </w:r>
            <w:r w:rsidR="00402B75" w:rsidRPr="003037CB">
              <w:rPr>
                <w:i w:val="0"/>
                <w:szCs w:val="22"/>
              </w:rPr>
              <w:t xml:space="preserve"> a sinking</w:t>
            </w:r>
            <w:r w:rsidRPr="003037CB">
              <w:rPr>
                <w:i w:val="0"/>
                <w:szCs w:val="22"/>
              </w:rPr>
              <w:t xml:space="preserve"> fund.</w:t>
            </w:r>
          </w:p>
        </w:tc>
      </w:tr>
      <w:tr w:rsidR="00142F67" w:rsidRPr="003037CB" w:rsidTr="002D0D23">
        <w:tc>
          <w:tcPr>
            <w:tcW w:w="558" w:type="dxa"/>
          </w:tcPr>
          <w:p w:rsidR="00142F67" w:rsidRPr="003037CB" w:rsidRDefault="00142F67" w:rsidP="002D0D23">
            <w:pPr>
              <w:pStyle w:val="objectivelist"/>
              <w:rPr>
                <w:i w:val="0"/>
                <w:szCs w:val="22"/>
              </w:rPr>
            </w:pPr>
          </w:p>
        </w:tc>
        <w:tc>
          <w:tcPr>
            <w:tcW w:w="1980" w:type="dxa"/>
          </w:tcPr>
          <w:p w:rsidR="00142F67" w:rsidRPr="003037CB" w:rsidRDefault="00142F67" w:rsidP="002D0D23">
            <w:pPr>
              <w:pStyle w:val="objectivelist"/>
              <w:rPr>
                <w:i w:val="0"/>
                <w:szCs w:val="22"/>
              </w:rPr>
            </w:pPr>
            <w:r w:rsidRPr="003037CB">
              <w:rPr>
                <w:i w:val="0"/>
                <w:szCs w:val="22"/>
              </w:rPr>
              <w:t>Annuity</w:t>
            </w:r>
          </w:p>
        </w:tc>
        <w:tc>
          <w:tcPr>
            <w:tcW w:w="7110" w:type="dxa"/>
          </w:tcPr>
          <w:p w:rsidR="003C0F35" w:rsidRPr="003037CB" w:rsidRDefault="00F07055" w:rsidP="003C0F35">
            <w:pPr>
              <w:pStyle w:val="objectivelist"/>
              <w:spacing w:before="60" w:line="240" w:lineRule="auto"/>
              <w:rPr>
                <w:i w:val="0"/>
                <w:szCs w:val="22"/>
              </w:rPr>
            </w:pPr>
            <w:r w:rsidRPr="003037CB">
              <w:rPr>
                <w:i w:val="0"/>
                <w:szCs w:val="22"/>
              </w:rPr>
              <w:t>An a</w:t>
            </w:r>
            <w:r w:rsidR="00142F67" w:rsidRPr="003037CB">
              <w:rPr>
                <w:i w:val="0"/>
                <w:szCs w:val="22"/>
              </w:rPr>
              <w:t xml:space="preserve">nnuity </w:t>
            </w:r>
            <w:r w:rsidRPr="003037CB">
              <w:rPr>
                <w:i w:val="0"/>
                <w:szCs w:val="22"/>
              </w:rPr>
              <w:t>is a</w:t>
            </w:r>
            <w:r w:rsidR="00142F67" w:rsidRPr="003037CB">
              <w:rPr>
                <w:i w:val="0"/>
                <w:szCs w:val="22"/>
              </w:rPr>
              <w:t xml:space="preserve"> stream of periodic payments.  </w:t>
            </w:r>
            <w:r w:rsidRPr="003037CB">
              <w:rPr>
                <w:i w:val="0"/>
                <w:szCs w:val="22"/>
              </w:rPr>
              <w:t>In this book it refers to a stream of constant periodic payments made at the end of each compounding period for a specific amount of time.</w:t>
            </w:r>
          </w:p>
          <w:p w:rsidR="003C0F35" w:rsidRPr="003037CB" w:rsidRDefault="00142F67" w:rsidP="003C0F35">
            <w:pPr>
              <w:pStyle w:val="objectivelist"/>
              <w:spacing w:before="60" w:line="240" w:lineRule="auto"/>
              <w:rPr>
                <w:i w:val="0"/>
                <w:szCs w:val="22"/>
              </w:rPr>
            </w:pPr>
            <w:r w:rsidRPr="003037CB">
              <w:rPr>
                <w:i w:val="0"/>
                <w:szCs w:val="22"/>
              </w:rPr>
              <w:t xml:space="preserve">In common use </w:t>
            </w:r>
            <w:r w:rsidR="00F07055" w:rsidRPr="003037CB">
              <w:rPr>
                <w:i w:val="0"/>
                <w:szCs w:val="22"/>
              </w:rPr>
              <w:t>the term annuity</w:t>
            </w:r>
            <w:r w:rsidRPr="003037CB">
              <w:rPr>
                <w:i w:val="0"/>
                <w:szCs w:val="22"/>
              </w:rPr>
              <w:t xml:space="preserve"> generally refers to a constant stream of periodic payments received by a person as retirement income, such as from a pension.</w:t>
            </w:r>
          </w:p>
          <w:p w:rsidR="00402B75" w:rsidRPr="003037CB" w:rsidRDefault="00F07055" w:rsidP="003C0F35">
            <w:pPr>
              <w:pStyle w:val="objectivelist"/>
              <w:spacing w:before="60" w:line="240" w:lineRule="auto"/>
              <w:rPr>
                <w:i w:val="0"/>
                <w:szCs w:val="22"/>
              </w:rPr>
            </w:pPr>
            <w:r w:rsidRPr="003037CB">
              <w:rPr>
                <w:i w:val="0"/>
                <w:szCs w:val="22"/>
              </w:rPr>
              <w:t>Annuity payments in general may be made at the end of each payment period</w:t>
            </w:r>
            <w:r w:rsidR="00402B75" w:rsidRPr="003037CB">
              <w:rPr>
                <w:i w:val="0"/>
                <w:szCs w:val="22"/>
              </w:rPr>
              <w:t xml:space="preserve"> (ordinary annuity) or at the start of each period (annuity due).</w:t>
            </w:r>
          </w:p>
          <w:p w:rsidR="00142F67" w:rsidRPr="003037CB" w:rsidRDefault="00402B75" w:rsidP="003C0F35">
            <w:pPr>
              <w:pStyle w:val="objectivelist"/>
              <w:spacing w:before="60" w:line="240" w:lineRule="auto"/>
              <w:rPr>
                <w:i w:val="0"/>
                <w:szCs w:val="22"/>
              </w:rPr>
            </w:pPr>
            <w:r w:rsidRPr="003037CB">
              <w:rPr>
                <w:i w:val="0"/>
                <w:szCs w:val="22"/>
              </w:rPr>
              <w:t>T</w:t>
            </w:r>
            <w:r w:rsidR="00F07055" w:rsidRPr="003037CB">
              <w:rPr>
                <w:i w:val="0"/>
                <w:szCs w:val="22"/>
              </w:rPr>
              <w:t>he compounding periods and payment pe</w:t>
            </w:r>
            <w:r w:rsidRPr="003037CB">
              <w:rPr>
                <w:i w:val="0"/>
                <w:szCs w:val="22"/>
              </w:rPr>
              <w:t>riods do not need to be equal, but</w:t>
            </w:r>
            <w:r w:rsidR="00F07055" w:rsidRPr="003037CB">
              <w:rPr>
                <w:i w:val="0"/>
                <w:szCs w:val="22"/>
              </w:rPr>
              <w:t xml:space="preserve"> in this textbook</w:t>
            </w:r>
            <w:r w:rsidRPr="003037CB">
              <w:rPr>
                <w:i w:val="0"/>
                <w:szCs w:val="22"/>
              </w:rPr>
              <w:t xml:space="preserve"> we only consider situations when these periods are equal.</w:t>
            </w:r>
          </w:p>
        </w:tc>
      </w:tr>
      <w:tr w:rsidR="00142F67" w:rsidRPr="003037CB" w:rsidTr="002D0D23">
        <w:tc>
          <w:tcPr>
            <w:tcW w:w="558" w:type="dxa"/>
          </w:tcPr>
          <w:p w:rsidR="00142F67" w:rsidRPr="003037CB" w:rsidRDefault="00142F67" w:rsidP="002D0D23">
            <w:pPr>
              <w:pStyle w:val="objectivelist"/>
              <w:rPr>
                <w:i w:val="0"/>
                <w:szCs w:val="22"/>
              </w:rPr>
            </w:pPr>
          </w:p>
        </w:tc>
        <w:tc>
          <w:tcPr>
            <w:tcW w:w="1980" w:type="dxa"/>
          </w:tcPr>
          <w:p w:rsidR="00142F67" w:rsidRPr="003037CB" w:rsidRDefault="00142F67" w:rsidP="003C0F35">
            <w:pPr>
              <w:pStyle w:val="objectivelist"/>
              <w:spacing w:before="60"/>
              <w:rPr>
                <w:i w:val="0"/>
                <w:szCs w:val="22"/>
              </w:rPr>
            </w:pPr>
            <w:r w:rsidRPr="003037CB">
              <w:rPr>
                <w:i w:val="0"/>
                <w:szCs w:val="22"/>
              </w:rPr>
              <w:t>Lump Sum</w:t>
            </w:r>
          </w:p>
        </w:tc>
        <w:tc>
          <w:tcPr>
            <w:tcW w:w="7110" w:type="dxa"/>
          </w:tcPr>
          <w:p w:rsidR="003C0F35" w:rsidRPr="003037CB" w:rsidRDefault="00142F67" w:rsidP="003C0F35">
            <w:pPr>
              <w:pStyle w:val="objectivelist"/>
              <w:spacing w:before="60"/>
              <w:rPr>
                <w:i w:val="0"/>
                <w:szCs w:val="22"/>
              </w:rPr>
            </w:pPr>
            <w:r w:rsidRPr="003037CB">
              <w:rPr>
                <w:i w:val="0"/>
                <w:szCs w:val="22"/>
              </w:rPr>
              <w:t xml:space="preserve">A single sum of money paid or deposited at one time, rather than being spread out over time.  </w:t>
            </w:r>
          </w:p>
          <w:p w:rsidR="003C0F35" w:rsidRPr="003037CB" w:rsidRDefault="003C0F35" w:rsidP="003C0F35">
            <w:pPr>
              <w:pStyle w:val="objectivelist"/>
              <w:spacing w:before="60"/>
              <w:rPr>
                <w:i w:val="0"/>
                <w:szCs w:val="22"/>
              </w:rPr>
            </w:pPr>
            <w:r w:rsidRPr="003037CB">
              <w:rPr>
                <w:i w:val="0"/>
                <w:szCs w:val="22"/>
              </w:rPr>
              <w:t>An example is</w:t>
            </w:r>
            <w:r w:rsidR="00142F67" w:rsidRPr="003037CB">
              <w:rPr>
                <w:i w:val="0"/>
                <w:szCs w:val="22"/>
              </w:rPr>
              <w:t xml:space="preserve"> lottery winnings </w:t>
            </w:r>
            <w:r w:rsidRPr="003037CB">
              <w:rPr>
                <w:i w:val="0"/>
                <w:szCs w:val="22"/>
              </w:rPr>
              <w:t xml:space="preserve">if the recipient chooses to receive a single “lump sum” one-time payment, instead of </w:t>
            </w:r>
            <w:r w:rsidR="00142F67" w:rsidRPr="003037CB">
              <w:rPr>
                <w:i w:val="0"/>
                <w:szCs w:val="22"/>
              </w:rPr>
              <w:t xml:space="preserve">periodic payments over a period of time or as.  </w:t>
            </w:r>
          </w:p>
          <w:p w:rsidR="00142F67" w:rsidRPr="003037CB" w:rsidRDefault="00142F67" w:rsidP="003C0F35">
            <w:pPr>
              <w:pStyle w:val="objectivelist"/>
              <w:spacing w:before="60"/>
              <w:rPr>
                <w:i w:val="0"/>
                <w:szCs w:val="22"/>
              </w:rPr>
            </w:pPr>
            <w:r w:rsidRPr="003037CB">
              <w:rPr>
                <w:i w:val="0"/>
                <w:szCs w:val="22"/>
              </w:rPr>
              <w:t xml:space="preserve">Use of the word lump sum indicates </w:t>
            </w:r>
            <w:r w:rsidR="00402B75" w:rsidRPr="003037CB">
              <w:rPr>
                <w:i w:val="0"/>
                <w:szCs w:val="22"/>
              </w:rPr>
              <w:t xml:space="preserve">that </w:t>
            </w:r>
            <w:r w:rsidRPr="003037CB">
              <w:rPr>
                <w:i w:val="0"/>
                <w:szCs w:val="22"/>
              </w:rPr>
              <w:t xml:space="preserve">this is a </w:t>
            </w:r>
            <w:proofErr w:type="spellStart"/>
            <w:r w:rsidRPr="003037CB">
              <w:rPr>
                <w:i w:val="0"/>
                <w:szCs w:val="22"/>
              </w:rPr>
              <w:t>one time</w:t>
            </w:r>
            <w:proofErr w:type="spellEnd"/>
            <w:r w:rsidRPr="003037CB">
              <w:rPr>
                <w:i w:val="0"/>
                <w:szCs w:val="22"/>
              </w:rPr>
              <w:t xml:space="preserve"> transaction and is not a stream of periodic payments. </w:t>
            </w:r>
          </w:p>
        </w:tc>
      </w:tr>
      <w:tr w:rsidR="00142F67" w:rsidRPr="00924960" w:rsidTr="002D0D23">
        <w:tc>
          <w:tcPr>
            <w:tcW w:w="558" w:type="dxa"/>
          </w:tcPr>
          <w:p w:rsidR="00142F67" w:rsidRPr="003037CB" w:rsidRDefault="00142F67" w:rsidP="002D0D23">
            <w:pPr>
              <w:pStyle w:val="objectivelist"/>
              <w:rPr>
                <w:i w:val="0"/>
                <w:szCs w:val="22"/>
              </w:rPr>
            </w:pPr>
          </w:p>
        </w:tc>
        <w:tc>
          <w:tcPr>
            <w:tcW w:w="1980" w:type="dxa"/>
          </w:tcPr>
          <w:p w:rsidR="00142F67" w:rsidRPr="003037CB" w:rsidRDefault="00142F67" w:rsidP="002D0D23">
            <w:pPr>
              <w:pStyle w:val="objectivelist"/>
              <w:rPr>
                <w:i w:val="0"/>
                <w:szCs w:val="22"/>
              </w:rPr>
            </w:pPr>
            <w:r w:rsidRPr="003037CB">
              <w:rPr>
                <w:i w:val="0"/>
                <w:szCs w:val="22"/>
              </w:rPr>
              <w:t>Loan</w:t>
            </w:r>
          </w:p>
        </w:tc>
        <w:tc>
          <w:tcPr>
            <w:tcW w:w="7110" w:type="dxa"/>
          </w:tcPr>
          <w:p w:rsidR="003C0F35" w:rsidRPr="003037CB" w:rsidRDefault="00142F67" w:rsidP="003C0F35">
            <w:pPr>
              <w:pStyle w:val="objectivelist"/>
              <w:spacing w:before="80" w:line="240" w:lineRule="auto"/>
              <w:rPr>
                <w:i w:val="0"/>
                <w:szCs w:val="22"/>
              </w:rPr>
            </w:pPr>
            <w:r w:rsidRPr="003037CB">
              <w:rPr>
                <w:i w:val="0"/>
                <w:szCs w:val="22"/>
              </w:rPr>
              <w:t xml:space="preserve">An amount of money that is borrowed with the understanding that the borrower needs to repay the loan to the lender </w:t>
            </w:r>
            <w:r w:rsidR="009C6756" w:rsidRPr="003037CB">
              <w:rPr>
                <w:i w:val="0"/>
                <w:szCs w:val="22"/>
              </w:rPr>
              <w:t xml:space="preserve">in the future </w:t>
            </w:r>
            <w:r w:rsidRPr="003037CB">
              <w:rPr>
                <w:i w:val="0"/>
                <w:szCs w:val="22"/>
              </w:rPr>
              <w:t xml:space="preserve">by the end of a period of time that is called the term of the loan.  </w:t>
            </w:r>
          </w:p>
          <w:p w:rsidR="003C0F35" w:rsidRPr="003037CB" w:rsidRDefault="00142F67" w:rsidP="003C0F35">
            <w:pPr>
              <w:pStyle w:val="objectivelist"/>
              <w:spacing w:before="80" w:line="240" w:lineRule="auto"/>
              <w:rPr>
                <w:i w:val="0"/>
                <w:szCs w:val="22"/>
              </w:rPr>
            </w:pPr>
            <w:r w:rsidRPr="003037CB">
              <w:rPr>
                <w:i w:val="0"/>
                <w:szCs w:val="22"/>
              </w:rPr>
              <w:t xml:space="preserve">The repayment is </w:t>
            </w:r>
            <w:r w:rsidR="00F07055" w:rsidRPr="003037CB">
              <w:rPr>
                <w:i w:val="0"/>
                <w:szCs w:val="22"/>
              </w:rPr>
              <w:t xml:space="preserve">most </w:t>
            </w:r>
            <w:r w:rsidRPr="003037CB">
              <w:rPr>
                <w:i w:val="0"/>
                <w:szCs w:val="22"/>
              </w:rPr>
              <w:t>often accomplished through periodic payments until the loan has been completely repaid over the term of the loan.</w:t>
            </w:r>
          </w:p>
          <w:p w:rsidR="00142F67" w:rsidRPr="00924960" w:rsidRDefault="00142F67" w:rsidP="003C0F35">
            <w:pPr>
              <w:pStyle w:val="objectivelist"/>
              <w:spacing w:before="80" w:line="240" w:lineRule="auto"/>
              <w:rPr>
                <w:i w:val="0"/>
                <w:szCs w:val="22"/>
              </w:rPr>
            </w:pPr>
            <w:r w:rsidRPr="003037CB">
              <w:rPr>
                <w:i w:val="0"/>
                <w:szCs w:val="22"/>
              </w:rPr>
              <w:t xml:space="preserve">However there are also loans that can be repaid as a single sum at the end of the term of the loan, with interest paid either periodically over the term or in a lump sum at the end of the loan </w:t>
            </w:r>
            <w:r w:rsidR="00F07055" w:rsidRPr="003037CB">
              <w:rPr>
                <w:i w:val="0"/>
                <w:szCs w:val="22"/>
              </w:rPr>
              <w:t xml:space="preserve"> or as a discount at the start of the loan.</w:t>
            </w:r>
            <w:r w:rsidRPr="00924960">
              <w:rPr>
                <w:i w:val="0"/>
                <w:szCs w:val="22"/>
              </w:rPr>
              <w:t xml:space="preserve">  </w:t>
            </w:r>
          </w:p>
        </w:tc>
      </w:tr>
    </w:tbl>
    <w:p w:rsidR="003F41A4" w:rsidRPr="00924960" w:rsidRDefault="003F41A4">
      <w:pPr>
        <w:ind w:left="0"/>
        <w:rPr>
          <w:szCs w:val="22"/>
        </w:rPr>
      </w:pPr>
    </w:p>
    <w:sectPr w:rsidR="003F41A4" w:rsidRPr="00924960" w:rsidSect="00924960">
      <w:headerReference w:type="even" r:id="rId82"/>
      <w:headerReference w:type="default" r:id="rId83"/>
      <w:footerReference w:type="even" r:id="rId84"/>
      <w:footerReference w:type="default" r:id="rId85"/>
      <w:headerReference w:type="first" r:id="rId86"/>
      <w:footerReference w:type="first" r:id="rId87"/>
      <w:type w:val="continuous"/>
      <w:pgSz w:w="12240" w:h="15840"/>
      <w:pgMar w:top="-2160" w:right="1440" w:bottom="720" w:left="1440" w:header="720" w:footer="720"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26D2" w:rsidRDefault="00BA26D2">
      <w:pPr>
        <w:spacing w:before="0" w:line="240" w:lineRule="auto"/>
      </w:pPr>
      <w:r>
        <w:separator/>
      </w:r>
    </w:p>
  </w:endnote>
  <w:endnote w:type="continuationSeparator" w:id="0">
    <w:p w:rsidR="00BA26D2" w:rsidRDefault="00BA26D2">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04EA" w:rsidRDefault="007104E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04EA" w:rsidRDefault="007104E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04EA" w:rsidRDefault="007104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26D2" w:rsidRDefault="00BA26D2">
      <w:pPr>
        <w:spacing w:before="0" w:line="240" w:lineRule="auto"/>
      </w:pPr>
      <w:r>
        <w:separator/>
      </w:r>
    </w:p>
  </w:footnote>
  <w:footnote w:type="continuationSeparator" w:id="0">
    <w:p w:rsidR="00BA26D2" w:rsidRDefault="00BA26D2">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5053097"/>
      <w:docPartObj>
        <w:docPartGallery w:val="Page Numbers (Top of Page)"/>
        <w:docPartUnique/>
      </w:docPartObj>
    </w:sdtPr>
    <w:sdtEndPr/>
    <w:sdtContent>
      <w:p w:rsidR="007104EA" w:rsidRDefault="007104EA">
        <w:pPr>
          <w:pStyle w:val="Header"/>
        </w:pPr>
        <w:r>
          <w:t>Chapter 6:  Mathematics Of Finance</w:t>
        </w:r>
      </w:p>
    </w:sdtContent>
  </w:sdt>
  <w:p w:rsidR="007104EA" w:rsidRDefault="007104E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04EA" w:rsidRPr="0016735F" w:rsidRDefault="007104EA" w:rsidP="00924960">
    <w:pPr>
      <w:pStyle w:val="Header"/>
      <w:jc w:val="right"/>
      <w:rPr>
        <w:rFonts w:ascii="Times" w:hAnsi="Times"/>
        <w:i w:val="0"/>
      </w:rPr>
    </w:pPr>
    <w:r w:rsidRPr="0016735F">
      <w:tab/>
    </w:r>
    <w:sdt>
      <w:sdtPr>
        <w:id w:val="865742440"/>
        <w:docPartObj>
          <w:docPartGallery w:val="Page Numbers (Top of Page)"/>
          <w:docPartUnique/>
        </w:docPartObj>
      </w:sdtPr>
      <w:sdtEndPr/>
      <w:sdtContent>
        <w:r w:rsidRPr="0016735F">
          <w:t>Mathematics Of Finance  Chapter 6</w:t>
        </w:r>
      </w:sdtContent>
    </w:sdt>
  </w:p>
  <w:p w:rsidR="007104EA" w:rsidRPr="0016735F" w:rsidRDefault="007104EA">
    <w:pPr>
      <w:pStyle w:val="Header"/>
      <w:tabs>
        <w:tab w:val="clear" w:pos="720"/>
        <w:tab w:val="right" w:pos="9360"/>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04EA" w:rsidRDefault="007104EA">
    <w:pPr>
      <w:pStyle w:val="chapternumber"/>
    </w:pPr>
    <w:r>
      <w:t>CHAPTER 6</w:t>
    </w:r>
  </w:p>
  <w:p w:rsidR="007104EA" w:rsidRPr="000F439C" w:rsidRDefault="007104EA" w:rsidP="000F439C">
    <w:pPr>
      <w:pStyle w:val="Title"/>
      <w:ind w:hanging="1800"/>
      <w:rPr>
        <w:rFonts w:ascii="Times New Roman" w:hAnsi="Times New Roman" w:cs="Times New Roman"/>
      </w:rPr>
    </w:pPr>
    <w:r>
      <w:rPr>
        <w:rFonts w:ascii="Times New Roman" w:hAnsi="Times New Roman" w:cs="Times New Roman"/>
      </w:rPr>
      <w:t xml:space="preserve">Chapter 6: </w:t>
    </w:r>
    <w:r w:rsidRPr="000F439C">
      <w:rPr>
        <w:rFonts w:ascii="Times New Roman" w:hAnsi="Times New Roman" w:cs="Times New Roman"/>
      </w:rPr>
      <w:t>Mathematics Of Finance</w:t>
    </w:r>
  </w:p>
  <w:p w:rsidR="007104EA" w:rsidRDefault="007104E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72252"/>
    <w:multiLevelType w:val="hybridMultilevel"/>
    <w:tmpl w:val="AA9A837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11506606"/>
    <w:multiLevelType w:val="hybridMultilevel"/>
    <w:tmpl w:val="6A20E58C"/>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
    <w:nsid w:val="26664AE4"/>
    <w:multiLevelType w:val="hybridMultilevel"/>
    <w:tmpl w:val="A392941C"/>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bordersDoNotSurroundHeader/>
  <w:bordersDoNotSurroundFooter/>
  <w:proofState w:spelling="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200C"/>
    <w:rsid w:val="00003C69"/>
    <w:rsid w:val="00041DEA"/>
    <w:rsid w:val="000442D0"/>
    <w:rsid w:val="00065665"/>
    <w:rsid w:val="00077625"/>
    <w:rsid w:val="000A1E17"/>
    <w:rsid w:val="000B4D7E"/>
    <w:rsid w:val="000C4732"/>
    <w:rsid w:val="000F439C"/>
    <w:rsid w:val="00107413"/>
    <w:rsid w:val="00112D3E"/>
    <w:rsid w:val="00122D59"/>
    <w:rsid w:val="00127C58"/>
    <w:rsid w:val="00142F67"/>
    <w:rsid w:val="00144AA1"/>
    <w:rsid w:val="00146822"/>
    <w:rsid w:val="0016735F"/>
    <w:rsid w:val="001B5DCA"/>
    <w:rsid w:val="001D0F1E"/>
    <w:rsid w:val="001D1D19"/>
    <w:rsid w:val="001D4CBE"/>
    <w:rsid w:val="00202CD9"/>
    <w:rsid w:val="002639E7"/>
    <w:rsid w:val="002757A2"/>
    <w:rsid w:val="002868D1"/>
    <w:rsid w:val="002873B9"/>
    <w:rsid w:val="00290CA9"/>
    <w:rsid w:val="00297DD9"/>
    <w:rsid w:val="002A5B31"/>
    <w:rsid w:val="002A7E06"/>
    <w:rsid w:val="002B7FBA"/>
    <w:rsid w:val="002C31C8"/>
    <w:rsid w:val="002D0326"/>
    <w:rsid w:val="002D0D23"/>
    <w:rsid w:val="002D703A"/>
    <w:rsid w:val="0030021C"/>
    <w:rsid w:val="003037CB"/>
    <w:rsid w:val="00344C7E"/>
    <w:rsid w:val="003450EA"/>
    <w:rsid w:val="003476A1"/>
    <w:rsid w:val="00355FA6"/>
    <w:rsid w:val="0036416E"/>
    <w:rsid w:val="00372E7F"/>
    <w:rsid w:val="003A25F5"/>
    <w:rsid w:val="003C0F35"/>
    <w:rsid w:val="003C7DC2"/>
    <w:rsid w:val="003D45AD"/>
    <w:rsid w:val="003E43E6"/>
    <w:rsid w:val="003F41A4"/>
    <w:rsid w:val="003F450F"/>
    <w:rsid w:val="004002FA"/>
    <w:rsid w:val="00402B75"/>
    <w:rsid w:val="004225E1"/>
    <w:rsid w:val="00443001"/>
    <w:rsid w:val="004762CC"/>
    <w:rsid w:val="004822EA"/>
    <w:rsid w:val="00492DD7"/>
    <w:rsid w:val="004A722B"/>
    <w:rsid w:val="004C527B"/>
    <w:rsid w:val="004E79CE"/>
    <w:rsid w:val="00506A99"/>
    <w:rsid w:val="00511D26"/>
    <w:rsid w:val="00512386"/>
    <w:rsid w:val="00521732"/>
    <w:rsid w:val="00521AC2"/>
    <w:rsid w:val="00533184"/>
    <w:rsid w:val="00543F67"/>
    <w:rsid w:val="00545498"/>
    <w:rsid w:val="00586CC0"/>
    <w:rsid w:val="00590D2C"/>
    <w:rsid w:val="005A09D4"/>
    <w:rsid w:val="005A0E84"/>
    <w:rsid w:val="005E54A3"/>
    <w:rsid w:val="0060151D"/>
    <w:rsid w:val="0062136A"/>
    <w:rsid w:val="00621742"/>
    <w:rsid w:val="00621E4F"/>
    <w:rsid w:val="00650AC9"/>
    <w:rsid w:val="00681F96"/>
    <w:rsid w:val="00691CEA"/>
    <w:rsid w:val="006A560B"/>
    <w:rsid w:val="006A7B74"/>
    <w:rsid w:val="006B59B6"/>
    <w:rsid w:val="006D748C"/>
    <w:rsid w:val="007026CC"/>
    <w:rsid w:val="007104EA"/>
    <w:rsid w:val="00731864"/>
    <w:rsid w:val="00743406"/>
    <w:rsid w:val="00746344"/>
    <w:rsid w:val="00750D00"/>
    <w:rsid w:val="00751FE7"/>
    <w:rsid w:val="00757066"/>
    <w:rsid w:val="00760E58"/>
    <w:rsid w:val="007A5CE9"/>
    <w:rsid w:val="007B0BAD"/>
    <w:rsid w:val="007C526E"/>
    <w:rsid w:val="007C675A"/>
    <w:rsid w:val="007E7A23"/>
    <w:rsid w:val="007F07AE"/>
    <w:rsid w:val="008024C2"/>
    <w:rsid w:val="00817210"/>
    <w:rsid w:val="0081754B"/>
    <w:rsid w:val="00846463"/>
    <w:rsid w:val="0085772F"/>
    <w:rsid w:val="00861EEB"/>
    <w:rsid w:val="008632E4"/>
    <w:rsid w:val="008639C4"/>
    <w:rsid w:val="00872D9C"/>
    <w:rsid w:val="008767E7"/>
    <w:rsid w:val="00885C83"/>
    <w:rsid w:val="008A06FC"/>
    <w:rsid w:val="008A59A6"/>
    <w:rsid w:val="008C0B8F"/>
    <w:rsid w:val="008C3C5D"/>
    <w:rsid w:val="008D11BD"/>
    <w:rsid w:val="008D361A"/>
    <w:rsid w:val="008E4351"/>
    <w:rsid w:val="00924960"/>
    <w:rsid w:val="00956384"/>
    <w:rsid w:val="0096058C"/>
    <w:rsid w:val="009711DF"/>
    <w:rsid w:val="00986339"/>
    <w:rsid w:val="009B2C07"/>
    <w:rsid w:val="009C16ED"/>
    <w:rsid w:val="009C602B"/>
    <w:rsid w:val="009C6756"/>
    <w:rsid w:val="009D5708"/>
    <w:rsid w:val="009F24D6"/>
    <w:rsid w:val="009F6687"/>
    <w:rsid w:val="00A2020D"/>
    <w:rsid w:val="00A31936"/>
    <w:rsid w:val="00A35168"/>
    <w:rsid w:val="00A8515D"/>
    <w:rsid w:val="00A93151"/>
    <w:rsid w:val="00AA1536"/>
    <w:rsid w:val="00AA5266"/>
    <w:rsid w:val="00B039C0"/>
    <w:rsid w:val="00B072CE"/>
    <w:rsid w:val="00B123EF"/>
    <w:rsid w:val="00B12E5A"/>
    <w:rsid w:val="00B21749"/>
    <w:rsid w:val="00B24268"/>
    <w:rsid w:val="00B242D0"/>
    <w:rsid w:val="00B35E40"/>
    <w:rsid w:val="00B41C0E"/>
    <w:rsid w:val="00B42D9B"/>
    <w:rsid w:val="00B522C5"/>
    <w:rsid w:val="00B70CD8"/>
    <w:rsid w:val="00B814EC"/>
    <w:rsid w:val="00BA26D2"/>
    <w:rsid w:val="00BB63CB"/>
    <w:rsid w:val="00BB7F87"/>
    <w:rsid w:val="00BC07C2"/>
    <w:rsid w:val="00BD196A"/>
    <w:rsid w:val="00BE6CF1"/>
    <w:rsid w:val="00BF5A88"/>
    <w:rsid w:val="00C11D9E"/>
    <w:rsid w:val="00C230AF"/>
    <w:rsid w:val="00C23DED"/>
    <w:rsid w:val="00C51C0D"/>
    <w:rsid w:val="00C62278"/>
    <w:rsid w:val="00CA0615"/>
    <w:rsid w:val="00CE3473"/>
    <w:rsid w:val="00D02317"/>
    <w:rsid w:val="00D071A6"/>
    <w:rsid w:val="00D16FDE"/>
    <w:rsid w:val="00D34AF9"/>
    <w:rsid w:val="00D444D3"/>
    <w:rsid w:val="00D55EA8"/>
    <w:rsid w:val="00D57E36"/>
    <w:rsid w:val="00D6449B"/>
    <w:rsid w:val="00D74C5A"/>
    <w:rsid w:val="00D75974"/>
    <w:rsid w:val="00D76715"/>
    <w:rsid w:val="00D81010"/>
    <w:rsid w:val="00D86E3C"/>
    <w:rsid w:val="00D90CBB"/>
    <w:rsid w:val="00D95614"/>
    <w:rsid w:val="00DB2987"/>
    <w:rsid w:val="00DB57E2"/>
    <w:rsid w:val="00DC0A22"/>
    <w:rsid w:val="00DD4543"/>
    <w:rsid w:val="00DD72F1"/>
    <w:rsid w:val="00E04DB4"/>
    <w:rsid w:val="00E06512"/>
    <w:rsid w:val="00E15ABC"/>
    <w:rsid w:val="00E32B01"/>
    <w:rsid w:val="00E4663D"/>
    <w:rsid w:val="00E60F25"/>
    <w:rsid w:val="00E66B01"/>
    <w:rsid w:val="00E73308"/>
    <w:rsid w:val="00E9322B"/>
    <w:rsid w:val="00E97572"/>
    <w:rsid w:val="00EC081F"/>
    <w:rsid w:val="00ED1931"/>
    <w:rsid w:val="00EE200C"/>
    <w:rsid w:val="00EE6044"/>
    <w:rsid w:val="00EF777E"/>
    <w:rsid w:val="00F0237C"/>
    <w:rsid w:val="00F0243E"/>
    <w:rsid w:val="00F07055"/>
    <w:rsid w:val="00F23FED"/>
    <w:rsid w:val="00F44857"/>
    <w:rsid w:val="00F47C73"/>
    <w:rsid w:val="00F528C9"/>
    <w:rsid w:val="00F55678"/>
    <w:rsid w:val="00F633FE"/>
    <w:rsid w:val="00F822BC"/>
    <w:rsid w:val="00F85FBC"/>
    <w:rsid w:val="00F953A8"/>
    <w:rsid w:val="00FA224D"/>
    <w:rsid w:val="00FB73C4"/>
    <w:rsid w:val="00FC21B5"/>
    <w:rsid w:val="00FF6DE9"/>
    <w:rsid w:val="00FF6F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0D2C"/>
    <w:pPr>
      <w:spacing w:before="120" w:line="260" w:lineRule="exact"/>
      <w:ind w:left="1800"/>
    </w:pPr>
    <w:rPr>
      <w:rFonts w:ascii="Times" w:hAnsi="Times"/>
      <w:sz w:val="22"/>
    </w:rPr>
  </w:style>
  <w:style w:type="paragraph" w:styleId="Heading1">
    <w:name w:val="heading 1"/>
    <w:aliases w:val="h1,heading 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rsid w:val="00AA5266"/>
    <w:pPr>
      <w:ind w:left="1800"/>
      <w:outlineLvl w:val="1"/>
    </w:pPr>
    <w:rPr>
      <w:i/>
      <w:sz w:val="20"/>
    </w:rPr>
  </w:style>
  <w:style w:type="paragraph" w:styleId="Heading3">
    <w:name w:val="heading 3"/>
    <w:basedOn w:val="Normal"/>
    <w:next w:val="Normal"/>
    <w:link w:val="Heading3Char"/>
    <w:uiPriority w:val="9"/>
    <w:unhideWhenUsed/>
    <w:qFormat/>
    <w:rsid w:val="00FF6DE9"/>
    <w:pPr>
      <w:keepNext/>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885C83"/>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link w:val="HeaderChar"/>
    <w:uiPriority w:val="99"/>
    <w:pPr>
      <w:tabs>
        <w:tab w:val="left" w:pos="720"/>
        <w:tab w:val="right" w:pos="8640"/>
      </w:tabs>
      <w:ind w:left="0"/>
    </w:pPr>
    <w:rPr>
      <w:rFonts w:ascii="Helvetica" w:hAnsi="Helvetica"/>
      <w:i/>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pPr>
      <w:pageBreakBefore/>
      <w:tabs>
        <w:tab w:val="right" w:pos="9360"/>
      </w:tabs>
      <w:spacing w:before="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plainparagraphunder2">
    <w:name w:val="plain paragraph under 2"/>
    <w:aliases w:val="p2"/>
    <w:basedOn w:val="Normal"/>
    <w:pPr>
      <w:spacing w:before="0" w:line="240" w:lineRule="auto"/>
      <w:ind w:left="720" w:right="1180" w:firstLine="72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character" w:styleId="Hyperlink">
    <w:name w:val="Hyperlink"/>
    <w:basedOn w:val="DefaultParagraphFont"/>
    <w:uiPriority w:val="99"/>
    <w:unhideWhenUsed/>
    <w:rsid w:val="00DD72F1"/>
    <w:rPr>
      <w:color w:val="0000FF" w:themeColor="hyperlink"/>
      <w:u w:val="single"/>
    </w:rPr>
  </w:style>
  <w:style w:type="character" w:customStyle="1" w:styleId="cnnbyline">
    <w:name w:val="cnnbyline"/>
    <w:rsid w:val="003D45AD"/>
  </w:style>
  <w:style w:type="character" w:customStyle="1" w:styleId="byline">
    <w:name w:val="byline"/>
    <w:rsid w:val="003D45AD"/>
  </w:style>
  <w:style w:type="character" w:customStyle="1" w:styleId="cnndatestamp">
    <w:name w:val="cnndatestamp"/>
    <w:rsid w:val="003D45AD"/>
  </w:style>
  <w:style w:type="character" w:styleId="FollowedHyperlink">
    <w:name w:val="FollowedHyperlink"/>
    <w:basedOn w:val="DefaultParagraphFont"/>
    <w:uiPriority w:val="99"/>
    <w:semiHidden/>
    <w:unhideWhenUsed/>
    <w:rsid w:val="00FF6DE9"/>
    <w:rPr>
      <w:color w:val="800080" w:themeColor="followedHyperlink"/>
      <w:u w:val="single"/>
    </w:rPr>
  </w:style>
  <w:style w:type="character" w:customStyle="1" w:styleId="Heading3Char">
    <w:name w:val="Heading 3 Char"/>
    <w:basedOn w:val="DefaultParagraphFont"/>
    <w:link w:val="Heading3"/>
    <w:uiPriority w:val="9"/>
    <w:rsid w:val="00FF6DE9"/>
    <w:rPr>
      <w:rFonts w:asciiTheme="majorHAnsi" w:eastAsiaTheme="majorEastAsia" w:hAnsiTheme="majorHAnsi" w:cstheme="majorBidi"/>
      <w:b/>
      <w:bCs/>
      <w:sz w:val="26"/>
      <w:szCs w:val="26"/>
    </w:rPr>
  </w:style>
  <w:style w:type="character" w:styleId="PlaceholderText">
    <w:name w:val="Placeholder Text"/>
    <w:basedOn w:val="DefaultParagraphFont"/>
    <w:uiPriority w:val="99"/>
    <w:semiHidden/>
    <w:rsid w:val="006D748C"/>
    <w:rPr>
      <w:color w:val="808080"/>
    </w:rPr>
  </w:style>
  <w:style w:type="paragraph" w:styleId="BalloonText">
    <w:name w:val="Balloon Text"/>
    <w:basedOn w:val="Normal"/>
    <w:link w:val="BalloonTextChar"/>
    <w:uiPriority w:val="99"/>
    <w:semiHidden/>
    <w:unhideWhenUsed/>
    <w:rsid w:val="006D748C"/>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748C"/>
    <w:rPr>
      <w:rFonts w:ascii="Tahoma" w:hAnsi="Tahoma" w:cs="Tahoma"/>
      <w:sz w:val="16"/>
      <w:szCs w:val="16"/>
    </w:rPr>
  </w:style>
  <w:style w:type="table" w:styleId="TableGrid">
    <w:name w:val="Table Grid"/>
    <w:basedOn w:val="TableNormal"/>
    <w:uiPriority w:val="59"/>
    <w:rsid w:val="00E733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543F67"/>
    <w:rPr>
      <w:i/>
      <w:iCs/>
    </w:rPr>
  </w:style>
  <w:style w:type="character" w:customStyle="1" w:styleId="Heading4Char">
    <w:name w:val="Heading 4 Char"/>
    <w:basedOn w:val="DefaultParagraphFont"/>
    <w:link w:val="Heading4"/>
    <w:uiPriority w:val="9"/>
    <w:rsid w:val="00885C83"/>
    <w:rPr>
      <w:rFonts w:asciiTheme="majorHAnsi" w:eastAsiaTheme="majorEastAsia" w:hAnsiTheme="majorHAnsi" w:cstheme="majorBidi"/>
      <w:b/>
      <w:bCs/>
      <w:i/>
      <w:iCs/>
      <w:color w:val="4F81BD" w:themeColor="accent1"/>
    </w:rPr>
  </w:style>
  <w:style w:type="paragraph" w:styleId="Subtitle">
    <w:name w:val="Subtitle"/>
    <w:basedOn w:val="Normal"/>
    <w:next w:val="Normal"/>
    <w:link w:val="SubtitleChar"/>
    <w:uiPriority w:val="11"/>
    <w:qFormat/>
    <w:rsid w:val="00885C83"/>
    <w:pPr>
      <w:numPr>
        <w:ilvl w:val="1"/>
      </w:numPr>
      <w:ind w:left="1800"/>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85C83"/>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qFormat/>
    <w:rsid w:val="00885C83"/>
    <w:rPr>
      <w:i/>
      <w:iCs/>
      <w:color w:val="808080" w:themeColor="text1" w:themeTint="7F"/>
    </w:rPr>
  </w:style>
  <w:style w:type="paragraph" w:styleId="Title">
    <w:name w:val="Title"/>
    <w:basedOn w:val="Normal"/>
    <w:next w:val="Normal"/>
    <w:link w:val="TitleChar"/>
    <w:uiPriority w:val="10"/>
    <w:qFormat/>
    <w:rsid w:val="000F439C"/>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F439C"/>
    <w:rPr>
      <w:rFonts w:asciiTheme="majorHAnsi" w:eastAsiaTheme="majorEastAsia" w:hAnsiTheme="majorHAnsi" w:cstheme="majorBidi"/>
      <w:color w:val="17365D" w:themeColor="text2" w:themeShade="BF"/>
      <w:spacing w:val="5"/>
      <w:kern w:val="28"/>
      <w:sz w:val="52"/>
      <w:szCs w:val="52"/>
    </w:rPr>
  </w:style>
  <w:style w:type="character" w:customStyle="1" w:styleId="HeaderChar">
    <w:name w:val="Header Char"/>
    <w:basedOn w:val="DefaultParagraphFont"/>
    <w:link w:val="Header"/>
    <w:uiPriority w:val="99"/>
    <w:rsid w:val="00924960"/>
    <w:rPr>
      <w:rFonts w:ascii="Helvetica" w:hAnsi="Helvetica"/>
      <w:i/>
      <w:sz w:val="22"/>
    </w:rPr>
  </w:style>
  <w:style w:type="paragraph" w:styleId="ListParagraph">
    <w:name w:val="List Paragraph"/>
    <w:basedOn w:val="Normal"/>
    <w:uiPriority w:val="34"/>
    <w:qFormat/>
    <w:rsid w:val="00F23FED"/>
    <w:pPr>
      <w:ind w:left="720"/>
      <w:contextualSpacing/>
    </w:pPr>
  </w:style>
  <w:style w:type="paragraph" w:styleId="DocumentMap">
    <w:name w:val="Document Map"/>
    <w:basedOn w:val="Normal"/>
    <w:link w:val="DocumentMapChar"/>
    <w:uiPriority w:val="99"/>
    <w:semiHidden/>
    <w:unhideWhenUsed/>
    <w:rsid w:val="002C31C8"/>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C31C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0D2C"/>
    <w:pPr>
      <w:spacing w:before="120" w:line="260" w:lineRule="exact"/>
      <w:ind w:left="1800"/>
    </w:pPr>
    <w:rPr>
      <w:rFonts w:ascii="Times" w:hAnsi="Times"/>
      <w:sz w:val="22"/>
    </w:rPr>
  </w:style>
  <w:style w:type="paragraph" w:styleId="Heading1">
    <w:name w:val="heading 1"/>
    <w:aliases w:val="h1,heading 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rsid w:val="00AA5266"/>
    <w:pPr>
      <w:ind w:left="1800"/>
      <w:outlineLvl w:val="1"/>
    </w:pPr>
    <w:rPr>
      <w:i/>
      <w:sz w:val="20"/>
    </w:rPr>
  </w:style>
  <w:style w:type="paragraph" w:styleId="Heading3">
    <w:name w:val="heading 3"/>
    <w:basedOn w:val="Normal"/>
    <w:next w:val="Normal"/>
    <w:link w:val="Heading3Char"/>
    <w:uiPriority w:val="9"/>
    <w:unhideWhenUsed/>
    <w:qFormat/>
    <w:rsid w:val="00FF6DE9"/>
    <w:pPr>
      <w:keepNext/>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885C83"/>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link w:val="HeaderChar"/>
    <w:uiPriority w:val="99"/>
    <w:pPr>
      <w:tabs>
        <w:tab w:val="left" w:pos="720"/>
        <w:tab w:val="right" w:pos="8640"/>
      </w:tabs>
      <w:ind w:left="0"/>
    </w:pPr>
    <w:rPr>
      <w:rFonts w:ascii="Helvetica" w:hAnsi="Helvetica"/>
      <w:i/>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pPr>
      <w:pageBreakBefore/>
      <w:tabs>
        <w:tab w:val="right" w:pos="9360"/>
      </w:tabs>
      <w:spacing w:before="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plainparagraphunder2">
    <w:name w:val="plain paragraph under 2"/>
    <w:aliases w:val="p2"/>
    <w:basedOn w:val="Normal"/>
    <w:pPr>
      <w:spacing w:before="0" w:line="240" w:lineRule="auto"/>
      <w:ind w:left="720" w:right="1180" w:firstLine="72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character" w:styleId="Hyperlink">
    <w:name w:val="Hyperlink"/>
    <w:basedOn w:val="DefaultParagraphFont"/>
    <w:uiPriority w:val="99"/>
    <w:unhideWhenUsed/>
    <w:rsid w:val="00DD72F1"/>
    <w:rPr>
      <w:color w:val="0000FF" w:themeColor="hyperlink"/>
      <w:u w:val="single"/>
    </w:rPr>
  </w:style>
  <w:style w:type="character" w:customStyle="1" w:styleId="cnnbyline">
    <w:name w:val="cnnbyline"/>
    <w:rsid w:val="003D45AD"/>
  </w:style>
  <w:style w:type="character" w:customStyle="1" w:styleId="byline">
    <w:name w:val="byline"/>
    <w:rsid w:val="003D45AD"/>
  </w:style>
  <w:style w:type="character" w:customStyle="1" w:styleId="cnndatestamp">
    <w:name w:val="cnndatestamp"/>
    <w:rsid w:val="003D45AD"/>
  </w:style>
  <w:style w:type="character" w:styleId="FollowedHyperlink">
    <w:name w:val="FollowedHyperlink"/>
    <w:basedOn w:val="DefaultParagraphFont"/>
    <w:uiPriority w:val="99"/>
    <w:semiHidden/>
    <w:unhideWhenUsed/>
    <w:rsid w:val="00FF6DE9"/>
    <w:rPr>
      <w:color w:val="800080" w:themeColor="followedHyperlink"/>
      <w:u w:val="single"/>
    </w:rPr>
  </w:style>
  <w:style w:type="character" w:customStyle="1" w:styleId="Heading3Char">
    <w:name w:val="Heading 3 Char"/>
    <w:basedOn w:val="DefaultParagraphFont"/>
    <w:link w:val="Heading3"/>
    <w:uiPriority w:val="9"/>
    <w:rsid w:val="00FF6DE9"/>
    <w:rPr>
      <w:rFonts w:asciiTheme="majorHAnsi" w:eastAsiaTheme="majorEastAsia" w:hAnsiTheme="majorHAnsi" w:cstheme="majorBidi"/>
      <w:b/>
      <w:bCs/>
      <w:sz w:val="26"/>
      <w:szCs w:val="26"/>
    </w:rPr>
  </w:style>
  <w:style w:type="character" w:styleId="PlaceholderText">
    <w:name w:val="Placeholder Text"/>
    <w:basedOn w:val="DefaultParagraphFont"/>
    <w:uiPriority w:val="99"/>
    <w:semiHidden/>
    <w:rsid w:val="006D748C"/>
    <w:rPr>
      <w:color w:val="808080"/>
    </w:rPr>
  </w:style>
  <w:style w:type="paragraph" w:styleId="BalloonText">
    <w:name w:val="Balloon Text"/>
    <w:basedOn w:val="Normal"/>
    <w:link w:val="BalloonTextChar"/>
    <w:uiPriority w:val="99"/>
    <w:semiHidden/>
    <w:unhideWhenUsed/>
    <w:rsid w:val="006D748C"/>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748C"/>
    <w:rPr>
      <w:rFonts w:ascii="Tahoma" w:hAnsi="Tahoma" w:cs="Tahoma"/>
      <w:sz w:val="16"/>
      <w:szCs w:val="16"/>
    </w:rPr>
  </w:style>
  <w:style w:type="table" w:styleId="TableGrid">
    <w:name w:val="Table Grid"/>
    <w:basedOn w:val="TableNormal"/>
    <w:uiPriority w:val="59"/>
    <w:rsid w:val="00E733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543F67"/>
    <w:rPr>
      <w:i/>
      <w:iCs/>
    </w:rPr>
  </w:style>
  <w:style w:type="character" w:customStyle="1" w:styleId="Heading4Char">
    <w:name w:val="Heading 4 Char"/>
    <w:basedOn w:val="DefaultParagraphFont"/>
    <w:link w:val="Heading4"/>
    <w:uiPriority w:val="9"/>
    <w:rsid w:val="00885C83"/>
    <w:rPr>
      <w:rFonts w:asciiTheme="majorHAnsi" w:eastAsiaTheme="majorEastAsia" w:hAnsiTheme="majorHAnsi" w:cstheme="majorBidi"/>
      <w:b/>
      <w:bCs/>
      <w:i/>
      <w:iCs/>
      <w:color w:val="4F81BD" w:themeColor="accent1"/>
    </w:rPr>
  </w:style>
  <w:style w:type="paragraph" w:styleId="Subtitle">
    <w:name w:val="Subtitle"/>
    <w:basedOn w:val="Normal"/>
    <w:next w:val="Normal"/>
    <w:link w:val="SubtitleChar"/>
    <w:uiPriority w:val="11"/>
    <w:qFormat/>
    <w:rsid w:val="00885C83"/>
    <w:pPr>
      <w:numPr>
        <w:ilvl w:val="1"/>
      </w:numPr>
      <w:ind w:left="1800"/>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85C83"/>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qFormat/>
    <w:rsid w:val="00885C83"/>
    <w:rPr>
      <w:i/>
      <w:iCs/>
      <w:color w:val="808080" w:themeColor="text1" w:themeTint="7F"/>
    </w:rPr>
  </w:style>
  <w:style w:type="paragraph" w:styleId="Title">
    <w:name w:val="Title"/>
    <w:basedOn w:val="Normal"/>
    <w:next w:val="Normal"/>
    <w:link w:val="TitleChar"/>
    <w:uiPriority w:val="10"/>
    <w:qFormat/>
    <w:rsid w:val="000F439C"/>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F439C"/>
    <w:rPr>
      <w:rFonts w:asciiTheme="majorHAnsi" w:eastAsiaTheme="majorEastAsia" w:hAnsiTheme="majorHAnsi" w:cstheme="majorBidi"/>
      <w:color w:val="17365D" w:themeColor="text2" w:themeShade="BF"/>
      <w:spacing w:val="5"/>
      <w:kern w:val="28"/>
      <w:sz w:val="52"/>
      <w:szCs w:val="52"/>
    </w:rPr>
  </w:style>
  <w:style w:type="character" w:customStyle="1" w:styleId="HeaderChar">
    <w:name w:val="Header Char"/>
    <w:basedOn w:val="DefaultParagraphFont"/>
    <w:link w:val="Header"/>
    <w:uiPriority w:val="99"/>
    <w:rsid w:val="00924960"/>
    <w:rPr>
      <w:rFonts w:ascii="Helvetica" w:hAnsi="Helvetica"/>
      <w:i/>
      <w:sz w:val="22"/>
    </w:rPr>
  </w:style>
  <w:style w:type="paragraph" w:styleId="ListParagraph">
    <w:name w:val="List Paragraph"/>
    <w:basedOn w:val="Normal"/>
    <w:uiPriority w:val="34"/>
    <w:qFormat/>
    <w:rsid w:val="00F23FED"/>
    <w:pPr>
      <w:ind w:left="720"/>
      <w:contextualSpacing/>
    </w:pPr>
  </w:style>
  <w:style w:type="paragraph" w:styleId="DocumentMap">
    <w:name w:val="Document Map"/>
    <w:basedOn w:val="Normal"/>
    <w:link w:val="DocumentMapChar"/>
    <w:uiPriority w:val="99"/>
    <w:semiHidden/>
    <w:unhideWhenUsed/>
    <w:rsid w:val="002C31C8"/>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C31C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0139243">
      <w:bodyDiv w:val="1"/>
      <w:marLeft w:val="0"/>
      <w:marRight w:val="0"/>
      <w:marTop w:val="0"/>
      <w:marBottom w:val="0"/>
      <w:divBdr>
        <w:top w:val="none" w:sz="0" w:space="0" w:color="auto"/>
        <w:left w:val="none" w:sz="0" w:space="0" w:color="auto"/>
        <w:bottom w:val="none" w:sz="0" w:space="0" w:color="auto"/>
        <w:right w:val="none" w:sz="0" w:space="0" w:color="auto"/>
      </w:divBdr>
      <w:divsChild>
        <w:div w:id="722828374">
          <w:marLeft w:val="0"/>
          <w:marRight w:val="0"/>
          <w:marTop w:val="0"/>
          <w:marBottom w:val="0"/>
          <w:divBdr>
            <w:top w:val="none" w:sz="0" w:space="0" w:color="auto"/>
            <w:left w:val="none" w:sz="0" w:space="0" w:color="auto"/>
            <w:bottom w:val="none" w:sz="0" w:space="0" w:color="auto"/>
            <w:right w:val="none" w:sz="0" w:space="0" w:color="auto"/>
          </w:divBdr>
        </w:div>
        <w:div w:id="777065656">
          <w:marLeft w:val="0"/>
          <w:marRight w:val="0"/>
          <w:marTop w:val="0"/>
          <w:marBottom w:val="0"/>
          <w:divBdr>
            <w:top w:val="none" w:sz="0" w:space="0" w:color="auto"/>
            <w:left w:val="none" w:sz="0" w:space="0" w:color="auto"/>
            <w:bottom w:val="none" w:sz="0" w:space="0" w:color="auto"/>
            <w:right w:val="none" w:sz="0" w:space="0" w:color="auto"/>
          </w:divBdr>
        </w:div>
      </w:divsChild>
    </w:div>
    <w:div w:id="1734423055">
      <w:bodyDiv w:val="1"/>
      <w:marLeft w:val="0"/>
      <w:marRight w:val="0"/>
      <w:marTop w:val="0"/>
      <w:marBottom w:val="0"/>
      <w:divBdr>
        <w:top w:val="none" w:sz="0" w:space="0" w:color="auto"/>
        <w:left w:val="none" w:sz="0" w:space="0" w:color="auto"/>
        <w:bottom w:val="none" w:sz="0" w:space="0" w:color="auto"/>
        <w:right w:val="none" w:sz="0" w:space="0" w:color="auto"/>
      </w:divBdr>
    </w:div>
    <w:div w:id="1979066475">
      <w:bodyDiv w:val="1"/>
      <w:marLeft w:val="0"/>
      <w:marRight w:val="0"/>
      <w:marTop w:val="0"/>
      <w:marBottom w:val="0"/>
      <w:divBdr>
        <w:top w:val="none" w:sz="0" w:space="0" w:color="auto"/>
        <w:left w:val="none" w:sz="0" w:space="0" w:color="auto"/>
        <w:bottom w:val="none" w:sz="0" w:space="0" w:color="auto"/>
        <w:right w:val="none" w:sz="0" w:space="0" w:color="auto"/>
      </w:divBdr>
      <w:divsChild>
        <w:div w:id="250358890">
          <w:marLeft w:val="0"/>
          <w:marRight w:val="0"/>
          <w:marTop w:val="0"/>
          <w:marBottom w:val="0"/>
          <w:divBdr>
            <w:top w:val="none" w:sz="0" w:space="0" w:color="auto"/>
            <w:left w:val="none" w:sz="0" w:space="0" w:color="auto"/>
            <w:bottom w:val="none" w:sz="0" w:space="0" w:color="auto"/>
            <w:right w:val="none" w:sz="0" w:space="0" w:color="auto"/>
          </w:divBdr>
          <w:divsChild>
            <w:div w:id="258031154">
              <w:marLeft w:val="0"/>
              <w:marRight w:val="0"/>
              <w:marTop w:val="0"/>
              <w:marBottom w:val="0"/>
              <w:divBdr>
                <w:top w:val="none" w:sz="0" w:space="0" w:color="auto"/>
                <w:left w:val="none" w:sz="0" w:space="0" w:color="auto"/>
                <w:bottom w:val="none" w:sz="0" w:space="0" w:color="auto"/>
                <w:right w:val="none" w:sz="0" w:space="0" w:color="auto"/>
              </w:divBdr>
            </w:div>
          </w:divsChild>
        </w:div>
        <w:div w:id="975110761">
          <w:marLeft w:val="0"/>
          <w:marRight w:val="0"/>
          <w:marTop w:val="0"/>
          <w:marBottom w:val="0"/>
          <w:divBdr>
            <w:top w:val="none" w:sz="0" w:space="0" w:color="auto"/>
            <w:left w:val="none" w:sz="0" w:space="0" w:color="auto"/>
            <w:bottom w:val="none" w:sz="0" w:space="0" w:color="auto"/>
            <w:right w:val="none" w:sz="0" w:space="0" w:color="auto"/>
          </w:divBdr>
          <w:divsChild>
            <w:div w:id="1839494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png"/><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footer" Target="footer1.xm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2.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header" Target="header1.xml"/><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4</Pages>
  <Words>11333</Words>
  <Characters>54952</Characters>
  <Application>Microsoft Office Word</Application>
  <DocSecurity>0</DocSecurity>
  <Lines>457</Lines>
  <Paragraphs>132</Paragraphs>
  <ScaleCrop>false</ScaleCrop>
  <HeadingPairs>
    <vt:vector size="2" baseType="variant">
      <vt:variant>
        <vt:lpstr>Title</vt:lpstr>
      </vt:variant>
      <vt:variant>
        <vt:i4>1</vt:i4>
      </vt:variant>
    </vt:vector>
  </HeadingPairs>
  <TitlesOfParts>
    <vt:vector size="1" baseType="lpstr">
      <vt:lpstr>In this chapter, you will learn to:</vt:lpstr>
    </vt:vector>
  </TitlesOfParts>
  <Company>De Anza College</Company>
  <LinksUpToDate>false</LinksUpToDate>
  <CharactersWithSpaces>66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is chapter, you will learn to:</dc:title>
  <dc:creator>Shane Cortright</dc:creator>
  <cp:lastModifiedBy>Faculty</cp:lastModifiedBy>
  <cp:revision>5</cp:revision>
  <cp:lastPrinted>2016-06-10T07:39:00Z</cp:lastPrinted>
  <dcterms:created xsi:type="dcterms:W3CDTF">2018-08-06T16:26:00Z</dcterms:created>
  <dcterms:modified xsi:type="dcterms:W3CDTF">2018-08-06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